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  <p:sldMasterId id="2147483686" r:id="rId5"/>
  </p:sldMasterIdLst>
  <p:notesMasterIdLst>
    <p:notesMasterId r:id="rId22"/>
  </p:notesMasterIdLst>
  <p:sldIdLst>
    <p:sldId id="256" r:id="rId6"/>
    <p:sldId id="1219" r:id="rId7"/>
    <p:sldId id="1192" r:id="rId8"/>
    <p:sldId id="1197" r:id="rId9"/>
    <p:sldId id="1221" r:id="rId10"/>
    <p:sldId id="1215" r:id="rId11"/>
    <p:sldId id="1214" r:id="rId12"/>
    <p:sldId id="1002" r:id="rId13"/>
    <p:sldId id="1257" r:id="rId14"/>
    <p:sldId id="1258" r:id="rId15"/>
    <p:sldId id="1259" r:id="rId16"/>
    <p:sldId id="1260" r:id="rId17"/>
    <p:sldId id="1262" r:id="rId18"/>
    <p:sldId id="1189" r:id="rId19"/>
    <p:sldId id="1263" r:id="rId20"/>
    <p:sldId id="124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 Bogacz" initials="AB" lastIdx="1" clrIdx="0">
    <p:extLst>
      <p:ext uri="{19B8F6BF-5375-455C-9EA6-DF929625EA0E}">
        <p15:presenceInfo xmlns:p15="http://schemas.microsoft.com/office/powerpoint/2012/main" userId="6eab1b8cef3afe5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408" autoAdjust="0"/>
  </p:normalViewPr>
  <p:slideViewPr>
    <p:cSldViewPr snapToGrid="0" snapToObjects="1">
      <p:cViewPr varScale="1">
        <p:scale>
          <a:sx n="117" d="100"/>
          <a:sy n="117" d="100"/>
        </p:scale>
        <p:origin x="1422" y="42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4210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7420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183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937298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32387" y="1720792"/>
            <a:ext cx="4051834" cy="3246671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uesday, March 2, 2021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386" y="6232329"/>
            <a:ext cx="1720202" cy="557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05" y="6459469"/>
            <a:ext cx="407283" cy="2735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909" y="6450042"/>
            <a:ext cx="1629561" cy="273531"/>
          </a:xfrm>
          <a:prstGeom prst="rect">
            <a:avLst/>
          </a:prstGeom>
        </p:spPr>
      </p:pic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623451" y="632829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DC57488-3539-8349-95E7-E0E3D7B2EDB0}" type="datetime2">
              <a:rPr lang="en-US" smtClean="0"/>
              <a:pPr/>
              <a:t>Tuesday, March 2, 2021</a:t>
            </a:fld>
            <a:endParaRPr lang="en-US" dirty="0"/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3516544"/>
      </p:ext>
    </p:extLst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5377218" y="6569075"/>
            <a:ext cx="2792057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August 18, 2020</a:t>
            </a:r>
          </a:p>
        </p:txBody>
      </p:sp>
    </p:spTree>
    <p:extLst>
      <p:ext uri="{BB962C8B-B14F-4D97-AF65-F5344CB8AC3E}">
        <p14:creationId xmlns:p14="http://schemas.microsoft.com/office/powerpoint/2010/main" val="381502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  <p:extLst>
      <p:ext uri="{BB962C8B-B14F-4D97-AF65-F5344CB8AC3E}">
        <p14:creationId xmlns:p14="http://schemas.microsoft.com/office/powerpoint/2010/main" val="423436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0457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  <p:extLst>
      <p:ext uri="{BB962C8B-B14F-4D97-AF65-F5344CB8AC3E}">
        <p14:creationId xmlns:p14="http://schemas.microsoft.com/office/powerpoint/2010/main" val="680451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11882629"/>
      </p:ext>
    </p:extLst>
  </p:cSld>
  <p:clrMapOvr>
    <a:masterClrMapping/>
  </p:clrMapOvr>
  <p:transition spd="med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5B9AE-9566-4297-ABB5-CA420F2347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A0AD859-1A38-43E7-B6F9-3F913FB8FE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6F8075-2203-438A-8D4E-23B54ED96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2868DD-9397-4A5F-81A3-CB74C4114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0551FD-3F9B-45ED-9326-71C2CA50BE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7648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ADAF0D-6715-4C44-A9CB-2E33EE29FB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C0176-5D8F-44A0-9E4C-7A61079F11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625614-F203-4655-B805-4A77DE9651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68C105-403D-4267-B5CD-1705712C9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95A02C-EA67-4596-BC90-C81792E2F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2674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002055-B63B-4AD4-A226-211DA04A1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1AA116-FE7F-4B6F-9323-75CE52CF3B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FA68CE-2A08-4A72-A75C-5B55C01A5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57184A-132C-4169-BA35-DACC19F15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3869E4-E77B-40C6-B81E-5282FC87B3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05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E0FD19-CAAA-4882-80DA-1D549C848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2291BC-8894-4DDD-AC96-0D5A2EADAB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F0F102C-D841-4E90-88C6-222EF03849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324EDE-FFC8-4B8D-841E-352848752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E5673F-A71D-420E-B693-A6C3B3F1E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033EBB-73C8-4D9B-B257-E38CAEFFF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260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864EE-A322-4937-9CEC-9C9BC2F76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287093-1F44-4EA8-855B-E1E4DCFDA1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7167CA-9126-4A8B-A95A-ED0179EB21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5027C2-AC56-4E30-A580-937EBEC6E8B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097C23-E74B-4493-8815-8C19427FFC7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5080A1B-36F9-43D4-AFA3-E577BA077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BCB2AE-3A10-4B3C-9F24-2BED89EA9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937B570-7C0F-4332-81DD-126C17135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0595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EC94A8-5F1D-4B6D-AB9F-436793C56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3E7082-4F1D-4735-BDE9-FB7EFE82E1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7406F01-380E-4EC4-97F0-A3A770EA5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23809A-37D4-4484-98F5-97760AFDC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8594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53F23A-2169-4EA0-8E4E-6C99BA5D1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B12379-9B72-48ED-960E-8DBD9A6C9B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97D280-2BA3-452D-8578-F389418F1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449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5691F9-CA92-41AB-A201-071BAD9E96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6A8581-2EEA-417D-977D-14064EBAD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2A15A4-247D-4496-BD91-92FF929F121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C25D74-F62B-495F-8316-E20B18EFE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C5AFB8-FD0F-4D62-966C-7425818C96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5CA3B-749B-4ED4-B4A4-4A30D551A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4697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CCFA1-D2FD-4AD0-977B-2E8856872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17D6C7C-A326-48B8-99AA-D3FE8FCED1C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0530DA-3EB8-428C-9E48-4728515681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B4D8A6-E110-4F7B-8EEC-8391B28116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EB6EA8-C179-406E-B922-14E92E362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57906E9-7E6D-494E-A8DC-2ACB46219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3745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9E6D4-E5CE-4E89-8BCD-A1060E488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6B7C97-00A5-4CA2-AFD2-B799D18842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19E106-BF60-497D-B2A1-689C269D2F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925B7F-B3F0-4DDD-BFEA-90803198F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535A41-B42C-47AB-A16B-D2A9B07E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5504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DA6D79-6D4F-4648-A857-7F2B4E26F4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163C48-6867-4A47-8633-44A355DEBA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43499-A2A8-4B46-A7C6-84E9015FBC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0EE059-281A-48BD-96A1-7F95E090B7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164808-9FDB-47B9-96AA-E5A02C8EC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48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966055"/>
            <a:ext cx="408699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4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83116"/>
            <a:ext cx="4148781" cy="5364633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966055"/>
            <a:ext cx="4148781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595166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439833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439833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983116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939512"/>
            <a:ext cx="4148781" cy="290791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1950" y="6407801"/>
            <a:ext cx="1329050" cy="430392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939512"/>
            <a:ext cx="4148781" cy="290791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Tuesday, March 2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  <p:sldLayoutId id="2147483672" r:id="rId4"/>
    <p:sldLayoutId id="2147483673" r:id="rId5"/>
    <p:sldLayoutId id="2147483671" r:id="rId6"/>
    <p:sldLayoutId id="2147483675" r:id="rId7"/>
    <p:sldLayoutId id="2147483674" r:id="rId8"/>
    <p:sldLayoutId id="2147483676" r:id="rId9"/>
    <p:sldLayoutId id="2147483678" r:id="rId10"/>
    <p:sldLayoutId id="2147483679" r:id="rId11"/>
    <p:sldLayoutId id="2147483681" r:id="rId12"/>
    <p:sldLayoutId id="2147483682" r:id="rId13"/>
    <p:sldLayoutId id="2147483683" r:id="rId14"/>
    <p:sldLayoutId id="2147483684" r:id="rId15"/>
    <p:sldLayoutId id="2147483685" r:id="rId16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7BC5785-1B4B-4B94-B281-B9B1BA106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4ACCA4-82C8-477F-83C7-AC9970034D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D294D0-1C0D-4002-8045-BEF15E25B0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015DC-9854-4123-B74D-E3CBB0EB79DE}" type="datetimeFigureOut">
              <a:rPr lang="en-US" smtClean="0"/>
              <a:t>3/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F48745-31C3-405C-BC64-AC0DE98953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EBB50C-0AFC-46CD-9B52-CBC089327F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AE694-944D-4F53-8AAE-AFBA4A37AA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399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e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e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3244" y="346205"/>
            <a:ext cx="8526388" cy="617838"/>
          </a:xfrm>
        </p:spPr>
        <p:txBody>
          <a:bodyPr/>
          <a:lstStyle/>
          <a:p>
            <a:pPr algn="ctr"/>
            <a:r>
              <a:rPr lang="pt-BR" b="0" dirty="0"/>
              <a:t>JLab 24 GeV Beam Perspectiv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30805" y="6454543"/>
            <a:ext cx="3853692" cy="562026"/>
          </a:xfrm>
          <a:ln>
            <a:noFill/>
          </a:ln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</a:rPr>
              <a:t>*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</a:rPr>
              <a:t>FFA (Fixed Field Alternating-Gradient)</a:t>
            </a:r>
            <a:endParaRPr lang="en-US" altLang="en-US" sz="16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Alex Bogacz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z="1200" dirty="0"/>
              <a:t>March 3,  2021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79CDAAD-27A2-4D57-B9CD-0171352AC7FE}"/>
              </a:ext>
            </a:extLst>
          </p:cNvPr>
          <p:cNvCxnSpPr>
            <a:cxnSpLocks/>
          </p:cNvCxnSpPr>
          <p:nvPr/>
        </p:nvCxnSpPr>
        <p:spPr>
          <a:xfrm>
            <a:off x="2779939" y="6409983"/>
            <a:ext cx="1216896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9B17C3BE-B949-43EB-9F23-8412A5E9EFFC}"/>
              </a:ext>
            </a:extLst>
          </p:cNvPr>
          <p:cNvSpPr txBox="1">
            <a:spLocks/>
          </p:cNvSpPr>
          <p:nvPr/>
        </p:nvSpPr>
        <p:spPr bwMode="auto">
          <a:xfrm>
            <a:off x="2873828" y="1946512"/>
            <a:ext cx="6185561" cy="4104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alt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al Question</a:t>
            </a:r>
            <a:r>
              <a:rPr lang="en-US" alt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the feasibility of an FFA racetrack in the existing CEBAF tunnel to reach the top energy of 20-24 GeV?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BETA Test Accelerator – Modern FFA technology</a:t>
            </a: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1200"/>
              </a:spcBef>
              <a:spcAft>
                <a:spcPts val="1200"/>
              </a:spcAft>
            </a:pPr>
            <a:r>
              <a:rPr lang="en-US" sz="160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BETA-like FFA arc 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OF </a:t>
            </a:r>
            <a:r>
              <a:rPr lang="en-US" altLang="en-US" sz="160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cane switchyard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effects mitigation - Beam quality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 requirement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1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">
            <a:extLst>
              <a:ext uri="{FF2B5EF4-FFF2-40B4-BE49-F238E27FC236}">
                <a16:creationId xmlns:a16="http://schemas.microsoft.com/office/drawing/2014/main" id="{84368398-CDE9-9D42-9A3A-5689878F4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9468" y="261938"/>
            <a:ext cx="6962863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>
              <a:defRPr/>
            </a:pPr>
            <a:r>
              <a:rPr lang="en-US" sz="3200" b="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ike FFA Racetrack</a:t>
            </a:r>
            <a:endParaRPr lang="en-US" sz="3200" b="0" kern="0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B0E54D93-34BE-4B01-A0F6-0460DE260C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0899" y="2429439"/>
            <a:ext cx="1885877" cy="2301556"/>
          </a:xfrm>
          <a:prstGeom prst="rect">
            <a:avLst/>
          </a:prstGeom>
        </p:spPr>
      </p:pic>
      <p:pic>
        <p:nvPicPr>
          <p:cNvPr id="48" name="Picture 47" descr="Logo_RR6.jpeg">
            <a:extLst>
              <a:ext uri="{FF2B5EF4-FFF2-40B4-BE49-F238E27FC236}">
                <a16:creationId xmlns:a16="http://schemas.microsoft.com/office/drawing/2014/main" id="{0EE7A01B-41BD-6D4F-9FB7-A549B04EDB2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95043" y="176216"/>
            <a:ext cx="1524640" cy="41009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AA76AD8-C8C2-4B2D-8AC6-AFF6C6A162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873986" y="2430013"/>
            <a:ext cx="1885877" cy="2301556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3300378-C0E3-4201-BDE4-3FD975A565CD}"/>
              </a:ext>
            </a:extLst>
          </p:cNvPr>
          <p:cNvCxnSpPr/>
          <p:nvPr/>
        </p:nvCxnSpPr>
        <p:spPr bwMode="auto">
          <a:xfrm>
            <a:off x="2588715" y="2547116"/>
            <a:ext cx="3867325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F3909572-F9E0-4CFB-817D-ACB9A2F13903}"/>
              </a:ext>
            </a:extLst>
          </p:cNvPr>
          <p:cNvCxnSpPr/>
          <p:nvPr/>
        </p:nvCxnSpPr>
        <p:spPr bwMode="auto">
          <a:xfrm>
            <a:off x="2638337" y="4612000"/>
            <a:ext cx="3867325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CBA93899-48A7-46F3-899D-1B535801A632}"/>
              </a:ext>
            </a:extLst>
          </p:cNvPr>
          <p:cNvSpPr txBox="1"/>
          <p:nvPr/>
        </p:nvSpPr>
        <p:spPr>
          <a:xfrm>
            <a:off x="3223476" y="3336054"/>
            <a:ext cx="2583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6 passes</a:t>
            </a:r>
          </a:p>
        </p:txBody>
      </p:sp>
    </p:spTree>
    <p:extLst>
      <p:ext uri="{BB962C8B-B14F-4D97-AF65-F5344CB8AC3E}">
        <p14:creationId xmlns:p14="http://schemas.microsoft.com/office/powerpoint/2010/main" val="20314819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2C44D3-C3D5-4E85-90AD-3853BABAF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" y="1144700"/>
          <a:ext cx="9124689" cy="489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9429658" imgH="5052999" progId="Excel.Sheet.8">
                  <p:embed/>
                </p:oleObj>
              </mc:Choice>
              <mc:Fallback>
                <p:oleObj name="Worksheet" r:id="rId2" imgW="9429658" imgH="5052999" progId="Excel.Sheet.8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2C44D3-C3D5-4E85-90AD-3853BABAF9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8" y="1144700"/>
                        <a:ext cx="9124689" cy="489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7C289422-DCF8-47E7-82E3-0017681AE1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9" y="755625"/>
            <a:ext cx="9144000" cy="397239"/>
          </a:xfrm>
          <a:prstGeom prst="rect">
            <a:avLst/>
          </a:prstGeom>
        </p:spPr>
      </p:pic>
      <p:sp>
        <p:nvSpPr>
          <p:cNvPr id="2129" name="Rectangle 81">
            <a:extLst>
              <a:ext uri="{FF2B5EF4-FFF2-40B4-BE49-F238E27FC236}">
                <a16:creationId xmlns:a16="http://schemas.microsoft.com/office/drawing/2014/main" id="{10B6A167-9740-F54D-AFB0-939CB5F30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1532" y="163180"/>
            <a:ext cx="8464378" cy="4874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loss, Emittance Dilution  </a:t>
            </a:r>
          </a:p>
        </p:txBody>
      </p:sp>
      <p:sp>
        <p:nvSpPr>
          <p:cNvPr id="12" name="Rounded Rectangle 134">
            <a:extLst>
              <a:ext uri="{FF2B5EF4-FFF2-40B4-BE49-F238E27FC236}">
                <a16:creationId xmlns:a16="http://schemas.microsoft.com/office/drawing/2014/main" id="{F3DCD1CB-B9DE-4AB8-825A-D2C6C226647D}"/>
              </a:ext>
            </a:extLst>
          </p:cNvPr>
          <p:cNvSpPr/>
          <p:nvPr/>
        </p:nvSpPr>
        <p:spPr bwMode="auto">
          <a:xfrm>
            <a:off x="5737399" y="5777013"/>
            <a:ext cx="1334296" cy="257950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3" name="Rounded Rectangle 134">
            <a:extLst>
              <a:ext uri="{FF2B5EF4-FFF2-40B4-BE49-F238E27FC236}">
                <a16:creationId xmlns:a16="http://schemas.microsoft.com/office/drawing/2014/main" id="{1E0000F2-D873-4C1F-A54A-8A58B57BC26F}"/>
              </a:ext>
            </a:extLst>
          </p:cNvPr>
          <p:cNvSpPr/>
          <p:nvPr/>
        </p:nvSpPr>
        <p:spPr bwMode="auto">
          <a:xfrm>
            <a:off x="8279933" y="5791772"/>
            <a:ext cx="853144" cy="24319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366BAD4-0AFA-448B-B9FD-B6D2126DE87D}"/>
              </a:ext>
            </a:extLst>
          </p:cNvPr>
          <p:cNvSpPr/>
          <p:nvPr/>
        </p:nvSpPr>
        <p:spPr bwMode="auto">
          <a:xfrm>
            <a:off x="2730954" y="6156581"/>
            <a:ext cx="3575957" cy="644979"/>
          </a:xfrm>
          <a:prstGeom prst="rect">
            <a:avLst/>
          </a:prstGeom>
          <a:solidFill>
            <a:schemeClr val="bg1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194AE-0D35-4010-B74F-BA4456B28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9175" y="6169244"/>
          <a:ext cx="2509996" cy="52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2433688" imgH="509523" progId="Excel.Sheet.8">
                  <p:embed/>
                </p:oleObj>
              </mc:Choice>
              <mc:Fallback>
                <p:oleObj name="Worksheet" r:id="rId5" imgW="2433688" imgH="509523" progId="Excel.Sheet.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9194AE-0D35-4010-B74F-BA4456B28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175" y="6169244"/>
                        <a:ext cx="2509996" cy="52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6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3267AE5-75DF-4A84-86D9-1173660D6FF3}"/>
              </a:ext>
            </a:extLst>
          </p:cNvPr>
          <p:cNvGrpSpPr/>
          <p:nvPr/>
        </p:nvGrpSpPr>
        <p:grpSpPr>
          <a:xfrm>
            <a:off x="1739357" y="909806"/>
            <a:ext cx="5043348" cy="5314950"/>
            <a:chOff x="1739357" y="909806"/>
            <a:chExt cx="5043348" cy="5314950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DCDFD0F6-D77C-43C6-812D-ACC08FC4DA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0532" y="909806"/>
            <a:ext cx="2182173" cy="531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2" imgW="2219297" imgH="5405351" progId="Excel.Sheet.8">
                    <p:embed/>
                  </p:oleObj>
                </mc:Choice>
                <mc:Fallback>
                  <p:oleObj name="Worksheet" r:id="rId2" imgW="2219297" imgH="5405351" progId="Excel.Sheet.8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DCDFD0F6-D77C-43C6-812D-ACC08FC4DA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600532" y="909806"/>
                          <a:ext cx="2182173" cy="531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1E2B415B-2943-47A4-BE53-45D481E583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9357" y="909806"/>
            <a:ext cx="2861175" cy="531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Worksheet" r:id="rId4" imgW="2909883" imgH="5405351" progId="Excel.Sheet.8">
                    <p:embed/>
                  </p:oleObj>
                </mc:Choice>
                <mc:Fallback>
                  <p:oleObj name="Worksheet" r:id="rId4" imgW="2909883" imgH="5405351" progId="Excel.Sheet.8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1E2B415B-2943-47A4-BE53-45D481E583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39357" y="909806"/>
                          <a:ext cx="2861175" cy="5314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29" name="Rectangle 81">
            <a:extLst>
              <a:ext uri="{FF2B5EF4-FFF2-40B4-BE49-F238E27FC236}">
                <a16:creationId xmlns:a16="http://schemas.microsoft.com/office/drawing/2014/main" id="{10B6A167-9740-F54D-AFB0-939CB5F30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e Bend Fields  </a:t>
            </a:r>
          </a:p>
        </p:txBody>
      </p:sp>
      <p:sp>
        <p:nvSpPr>
          <p:cNvPr id="12" name="Rounded Rectangle 134">
            <a:extLst>
              <a:ext uri="{FF2B5EF4-FFF2-40B4-BE49-F238E27FC236}">
                <a16:creationId xmlns:a16="http://schemas.microsoft.com/office/drawing/2014/main" id="{F3DCD1CB-B9DE-4AB8-825A-D2C6C226647D}"/>
              </a:ext>
            </a:extLst>
          </p:cNvPr>
          <p:cNvSpPr/>
          <p:nvPr/>
        </p:nvSpPr>
        <p:spPr bwMode="auto">
          <a:xfrm>
            <a:off x="5855052" y="3221127"/>
            <a:ext cx="927653" cy="2764704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D6686FE-591F-4233-88AD-3953B7D9B0A9}"/>
              </a:ext>
            </a:extLst>
          </p:cNvPr>
          <p:cNvGrpSpPr/>
          <p:nvPr/>
        </p:nvGrpSpPr>
        <p:grpSpPr>
          <a:xfrm>
            <a:off x="6782705" y="4455075"/>
            <a:ext cx="2267947" cy="307777"/>
            <a:chOff x="6676982" y="4572588"/>
            <a:chExt cx="2267947" cy="307777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A13BE04-6B70-4024-B310-F40ED3F71CB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676982" y="4725830"/>
              <a:ext cx="428493" cy="28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E94CFF9-3056-4BAD-A768-32A403DC6634}"/>
                </a:ext>
              </a:extLst>
            </p:cNvPr>
            <p:cNvSpPr txBox="1"/>
            <p:nvPr/>
          </p:nvSpPr>
          <p:spPr>
            <a:xfrm>
              <a:off x="6916104" y="4572588"/>
              <a:ext cx="20288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7.2 ± 2.5 </a:t>
              </a:r>
              <a:r>
                <a:rPr lang="en-US" sz="1400" dirty="0" err="1"/>
                <a:t>kGauss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5067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1F9F8A-CDC6-4308-BCEB-47DD5E04D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1" y="4621488"/>
          <a:ext cx="9124689" cy="49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9429658" imgH="509523" progId="Excel.Sheet.8">
                  <p:embed/>
                </p:oleObj>
              </mc:Choice>
              <mc:Fallback>
                <p:oleObj name="Worksheet" r:id="rId2" imgW="9429658" imgH="509523" progId="Excel.Sheet.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1F9F8A-CDC6-4308-BCEB-47DD5E04D2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11" y="4621488"/>
                        <a:ext cx="9124689" cy="494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D07E37-E297-439A-BE0F-B1AEBD4D5A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71" y="1689985"/>
          <a:ext cx="9124689" cy="293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9429658" imgH="3033609" progId="Excel.Sheet.8">
                  <p:embed/>
                </p:oleObj>
              </mc:Choice>
              <mc:Fallback>
                <p:oleObj name="Worksheet" r:id="rId4" imgW="9429658" imgH="3033609" progId="Excel.Sheet.8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D07E37-E297-439A-BE0F-B1AEBD4D5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71" y="1689985"/>
                        <a:ext cx="9124689" cy="2934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7C289422-DCF8-47E7-82E3-0017681AE1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9" y="1300910"/>
            <a:ext cx="9144000" cy="397239"/>
          </a:xfrm>
          <a:prstGeom prst="rect">
            <a:avLst/>
          </a:prstGeom>
        </p:spPr>
      </p:pic>
      <p:sp>
        <p:nvSpPr>
          <p:cNvPr id="2129" name="Rectangle 81">
            <a:extLst>
              <a:ext uri="{FF2B5EF4-FFF2-40B4-BE49-F238E27FC236}">
                <a16:creationId xmlns:a16="http://schemas.microsoft.com/office/drawing/2014/main" id="{10B6A167-9740-F54D-AFB0-939CB5F309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1532" y="163180"/>
            <a:ext cx="8464378" cy="48749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loss, Emittance Dilution (7-pass FFA)  </a:t>
            </a:r>
          </a:p>
        </p:txBody>
      </p:sp>
      <p:sp>
        <p:nvSpPr>
          <p:cNvPr id="12" name="Rounded Rectangle 134">
            <a:extLst>
              <a:ext uri="{FF2B5EF4-FFF2-40B4-BE49-F238E27FC236}">
                <a16:creationId xmlns:a16="http://schemas.microsoft.com/office/drawing/2014/main" id="{F3DCD1CB-B9DE-4AB8-825A-D2C6C226647D}"/>
              </a:ext>
            </a:extLst>
          </p:cNvPr>
          <p:cNvSpPr/>
          <p:nvPr/>
        </p:nvSpPr>
        <p:spPr bwMode="auto">
          <a:xfrm>
            <a:off x="5741596" y="4868615"/>
            <a:ext cx="1334296" cy="247127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3" name="Rounded Rectangle 134">
            <a:extLst>
              <a:ext uri="{FF2B5EF4-FFF2-40B4-BE49-F238E27FC236}">
                <a16:creationId xmlns:a16="http://schemas.microsoft.com/office/drawing/2014/main" id="{1E0000F2-D873-4C1F-A54A-8A58B57BC26F}"/>
              </a:ext>
            </a:extLst>
          </p:cNvPr>
          <p:cNvSpPr/>
          <p:nvPr/>
        </p:nvSpPr>
        <p:spPr bwMode="auto">
          <a:xfrm>
            <a:off x="8280345" y="4868615"/>
            <a:ext cx="853144" cy="247127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9EDD74-3824-4630-8F01-06B208D941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7959" y="5505317"/>
          <a:ext cx="24336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2433688" imgH="509523" progId="Excel.Sheet.8">
                  <p:embed/>
                </p:oleObj>
              </mc:Choice>
              <mc:Fallback>
                <p:oleObj name="Worksheet" r:id="rId7" imgW="2433688" imgH="509523" progId="Excel.Sheet.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9EDD74-3824-4630-8F01-06B208D94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7959" y="5505317"/>
                        <a:ext cx="243363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749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06F378BA-F300-4D65-9564-21FB11CF1E3B}"/>
              </a:ext>
            </a:extLst>
          </p:cNvPr>
          <p:cNvSpPr txBox="1">
            <a:spLocks/>
          </p:cNvSpPr>
          <p:nvPr/>
        </p:nvSpPr>
        <p:spPr bwMode="auto">
          <a:xfrm>
            <a:off x="0" y="811485"/>
            <a:ext cx="8539994" cy="6500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4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.5 passes with the current CEBAF and additional 6/7 passes through a pair of FFA arcs to get 22.3/24 GeV (1.09 GeV per </a:t>
            </a:r>
            <a:r>
              <a:rPr lang="en-US" sz="1800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ments on the FFA bending field, especially the peak field needed and the gradient across the orbits: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8 Tesla ± 0.3 Tesla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drupole Gradient: 10 Tesla/m for ±2.5 cm orbit separation</a:t>
            </a: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of magnitude estimate of the beam quality parameters (6/7 passes):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7/76 mm </a:t>
            </a:r>
            <a:r>
              <a:rPr lang="en-US" sz="1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7/2.3×10</a:t>
            </a:r>
            <a:r>
              <a:rPr lang="en-US" sz="16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t synchrotron radiated energy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4/976 MeV </a:t>
            </a:r>
            <a:endParaRPr lang="en-US" sz="18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13" name="Rectangle 5">
            <a:extLst>
              <a:ext uri="{FF2B5EF4-FFF2-40B4-BE49-F238E27FC236}">
                <a16:creationId xmlns:a16="http://schemas.microsoft.com/office/drawing/2014/main" id="{74313782-EB00-5745-ABED-CD00080A3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6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</a:p>
        </p:txBody>
      </p:sp>
      <p:pic>
        <p:nvPicPr>
          <p:cNvPr id="17" name="Picture 9">
            <a:extLst>
              <a:ext uri="{FF2B5EF4-FFF2-40B4-BE49-F238E27FC236}">
                <a16:creationId xmlns:a16="http://schemas.microsoft.com/office/drawing/2014/main" id="{B026BB7E-C684-4C12-B239-1310D81A46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1420" y="4856402"/>
            <a:ext cx="94932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4D77BEFC-25F0-4746-BAA4-B76111C76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6089523E-4067-4BBC-9C6F-99162B591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01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4D77BEFC-25F0-4746-BAA4-B76111C76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18" name="Slide Number Placeholder 4">
            <a:extLst>
              <a:ext uri="{FF2B5EF4-FFF2-40B4-BE49-F238E27FC236}">
                <a16:creationId xmlns:a16="http://schemas.microsoft.com/office/drawing/2014/main" id="{6089523E-4067-4BBC-9C6F-99162B591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6F0DF7B0-EDE8-4FEC-AE08-9731D2C3FF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9670" y="1956253"/>
            <a:ext cx="5908675" cy="2640239"/>
          </a:xfrm>
        </p:spPr>
        <p:txBody>
          <a:bodyPr>
            <a:noAutofit/>
          </a:bodyPr>
          <a:lstStyle/>
          <a:p>
            <a:pPr algn="ctr">
              <a:lnSpc>
                <a:spcPts val="7000"/>
              </a:lnSpc>
            </a:pPr>
            <a:r>
              <a:rPr lang="en-US" altLang="en-US" sz="5400" b="0" dirty="0">
                <a:solidFill>
                  <a:srgbClr val="7030A0"/>
                </a:solidFill>
              </a:rPr>
              <a:t>Thanks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27434684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3657600" y="601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16A9B47F-2383-43A9-9AD4-E535F860D52C}"/>
              </a:ext>
            </a:extLst>
          </p:cNvPr>
          <p:cNvGrpSpPr>
            <a:grpSpLocks noChangeAspect="1"/>
          </p:cNvGrpSpPr>
          <p:nvPr/>
        </p:nvGrpSpPr>
        <p:grpSpPr bwMode="auto">
          <a:xfrm rot="9852952">
            <a:off x="2497231" y="3719736"/>
            <a:ext cx="1409152" cy="1713106"/>
            <a:chOff x="519" y="1427"/>
            <a:chExt cx="1059" cy="1120"/>
          </a:xfrm>
          <a:scene3d>
            <a:camera prst="isometricTopUp">
              <a:rot lat="20363303" lon="17570134" rev="3030823"/>
            </a:camera>
            <a:lightRig rig="threePt" dir="t"/>
          </a:scene3d>
        </p:grpSpPr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B9EEBA00-8316-4248-95C0-30146C3EF7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>
              <a:extLst>
                <a:ext uri="{FF2B5EF4-FFF2-40B4-BE49-F238E27FC236}">
                  <a16:creationId xmlns:a16="http://schemas.microsoft.com/office/drawing/2014/main" id="{A8292EF7-73A6-4A72-BA5F-36DA897AF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" name="Group 4">
            <a:extLst>
              <a:ext uri="{FF2B5EF4-FFF2-40B4-BE49-F238E27FC236}">
                <a16:creationId xmlns:a16="http://schemas.microsoft.com/office/drawing/2014/main" id="{2D88F633-5B94-46CA-BF40-CC6923692BC5}"/>
              </a:ext>
            </a:extLst>
          </p:cNvPr>
          <p:cNvGrpSpPr>
            <a:grpSpLocks noChangeAspect="1"/>
          </p:cNvGrpSpPr>
          <p:nvPr/>
        </p:nvGrpSpPr>
        <p:grpSpPr bwMode="auto">
          <a:xfrm rot="20129873">
            <a:off x="5284690" y="2143755"/>
            <a:ext cx="1555572" cy="1690071"/>
            <a:chOff x="519" y="1427"/>
            <a:chExt cx="1059" cy="1120"/>
          </a:xfrm>
          <a:scene3d>
            <a:camera prst="isometricTopUp">
              <a:rot lat="19749763" lon="18784851" rev="1957199"/>
            </a:camera>
            <a:lightRig rig="threePt" dir="t"/>
          </a:scene3d>
        </p:grpSpPr>
        <p:sp>
          <p:nvSpPr>
            <p:cNvPr id="195" name="AutoShape 3">
              <a:extLst>
                <a:ext uri="{FF2B5EF4-FFF2-40B4-BE49-F238E27FC236}">
                  <a16:creationId xmlns:a16="http://schemas.microsoft.com/office/drawing/2014/main" id="{5E65A8F3-360F-4F7D-AAB8-B31B4032C13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6" name="Picture 5">
              <a:extLst>
                <a:ext uri="{FF2B5EF4-FFF2-40B4-BE49-F238E27FC236}">
                  <a16:creationId xmlns:a16="http://schemas.microsoft.com/office/drawing/2014/main" id="{D3B33D1B-DF31-474E-BFBA-A44023E6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5BDEA8C-58C5-4F4D-BF0A-9B58856D6616}"/>
              </a:ext>
            </a:extLst>
          </p:cNvPr>
          <p:cNvGrpSpPr/>
          <p:nvPr/>
        </p:nvGrpSpPr>
        <p:grpSpPr>
          <a:xfrm>
            <a:off x="2691143" y="2137475"/>
            <a:ext cx="4189082" cy="2679950"/>
            <a:chOff x="2767360" y="2298841"/>
            <a:chExt cx="4189082" cy="2679950"/>
          </a:xfrm>
        </p:grpSpPr>
        <p:sp>
          <p:nvSpPr>
            <p:cNvPr id="6265" name="Freeform 118"/>
            <p:cNvSpPr>
              <a:spLocks/>
            </p:cNvSpPr>
            <p:nvPr/>
          </p:nvSpPr>
          <p:spPr bwMode="auto">
            <a:xfrm>
              <a:off x="3427514" y="3240688"/>
              <a:ext cx="1243634" cy="720765"/>
            </a:xfrm>
            <a:custGeom>
              <a:avLst/>
              <a:gdLst>
                <a:gd name="T0" fmla="*/ 647 w 665"/>
                <a:gd name="T1" fmla="*/ 0 h 401"/>
                <a:gd name="T2" fmla="*/ 647 w 665"/>
                <a:gd name="T3" fmla="*/ 2 h 401"/>
                <a:gd name="T4" fmla="*/ 651 w 665"/>
                <a:gd name="T5" fmla="*/ 4 h 401"/>
                <a:gd name="T6" fmla="*/ 654 w 665"/>
                <a:gd name="T7" fmla="*/ 6 h 401"/>
                <a:gd name="T8" fmla="*/ 658 w 665"/>
                <a:gd name="T9" fmla="*/ 10 h 401"/>
                <a:gd name="T10" fmla="*/ 662 w 665"/>
                <a:gd name="T11" fmla="*/ 13 h 401"/>
                <a:gd name="T12" fmla="*/ 664 w 665"/>
                <a:gd name="T13" fmla="*/ 19 h 401"/>
                <a:gd name="T14" fmla="*/ 665 w 665"/>
                <a:gd name="T15" fmla="*/ 23 h 401"/>
                <a:gd name="T16" fmla="*/ 15 w 665"/>
                <a:gd name="T17" fmla="*/ 401 h 401"/>
                <a:gd name="T18" fmla="*/ 0 w 665"/>
                <a:gd name="T19" fmla="*/ 379 h 401"/>
                <a:gd name="T20" fmla="*/ 647 w 665"/>
                <a:gd name="T21" fmla="*/ 0 h 4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5"/>
                <a:gd name="T34" fmla="*/ 0 h 401"/>
                <a:gd name="T35" fmla="*/ 665 w 665"/>
                <a:gd name="T36" fmla="*/ 401 h 4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5" h="401">
                  <a:moveTo>
                    <a:pt x="647" y="0"/>
                  </a:moveTo>
                  <a:lnTo>
                    <a:pt x="647" y="2"/>
                  </a:lnTo>
                  <a:lnTo>
                    <a:pt x="651" y="4"/>
                  </a:lnTo>
                  <a:lnTo>
                    <a:pt x="654" y="6"/>
                  </a:lnTo>
                  <a:lnTo>
                    <a:pt x="658" y="10"/>
                  </a:lnTo>
                  <a:lnTo>
                    <a:pt x="662" y="13"/>
                  </a:lnTo>
                  <a:lnTo>
                    <a:pt x="664" y="19"/>
                  </a:lnTo>
                  <a:lnTo>
                    <a:pt x="665" y="23"/>
                  </a:lnTo>
                  <a:lnTo>
                    <a:pt x="15" y="401"/>
                  </a:lnTo>
                  <a:lnTo>
                    <a:pt x="0" y="379"/>
                  </a:lnTo>
                  <a:lnTo>
                    <a:pt x="647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6" name="Line 153"/>
            <p:cNvSpPr>
              <a:spLocks noChangeShapeType="1"/>
            </p:cNvSpPr>
            <p:nvPr/>
          </p:nvSpPr>
          <p:spPr bwMode="auto">
            <a:xfrm flipH="1">
              <a:off x="4199876" y="4369466"/>
              <a:ext cx="177662" cy="53383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7" name="Line 154"/>
            <p:cNvSpPr>
              <a:spLocks noChangeShapeType="1"/>
            </p:cNvSpPr>
            <p:nvPr/>
          </p:nvSpPr>
          <p:spPr bwMode="auto">
            <a:xfrm flipH="1">
              <a:off x="4199876" y="4509665"/>
              <a:ext cx="177662" cy="39363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8" name="Line 155"/>
            <p:cNvSpPr>
              <a:spLocks noChangeShapeType="1"/>
            </p:cNvSpPr>
            <p:nvPr/>
          </p:nvSpPr>
          <p:spPr bwMode="auto">
            <a:xfrm flipH="1">
              <a:off x="4199876" y="4595941"/>
              <a:ext cx="177662" cy="30735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9" name="Freeform 171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0" name="Line 156"/>
            <p:cNvSpPr>
              <a:spLocks noChangeShapeType="1"/>
            </p:cNvSpPr>
            <p:nvPr/>
          </p:nvSpPr>
          <p:spPr bwMode="auto">
            <a:xfrm flipH="1">
              <a:off x="4199876" y="4675027"/>
              <a:ext cx="177662" cy="22827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1" name="Freeform 173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2" name="Freeform 172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3" name="Freeform 174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4" name="Freeform 334"/>
            <p:cNvSpPr>
              <a:spLocks/>
            </p:cNvSpPr>
            <p:nvPr/>
          </p:nvSpPr>
          <p:spPr bwMode="auto">
            <a:xfrm>
              <a:off x="2802892" y="4004591"/>
              <a:ext cx="2010385" cy="916683"/>
            </a:xfrm>
            <a:custGeom>
              <a:avLst/>
              <a:gdLst>
                <a:gd name="T0" fmla="*/ 323 w 1075"/>
                <a:gd name="T1" fmla="*/ 0 h 510"/>
                <a:gd name="T2" fmla="*/ 184 w 1075"/>
                <a:gd name="T3" fmla="*/ 39 h 510"/>
                <a:gd name="T4" fmla="*/ 145 w 1075"/>
                <a:gd name="T5" fmla="*/ 61 h 510"/>
                <a:gd name="T6" fmla="*/ 117 w 1075"/>
                <a:gd name="T7" fmla="*/ 82 h 510"/>
                <a:gd name="T8" fmla="*/ 95 w 1075"/>
                <a:gd name="T9" fmla="*/ 98 h 510"/>
                <a:gd name="T10" fmla="*/ 80 w 1075"/>
                <a:gd name="T11" fmla="*/ 111 h 510"/>
                <a:gd name="T12" fmla="*/ 70 w 1075"/>
                <a:gd name="T13" fmla="*/ 120 h 510"/>
                <a:gd name="T14" fmla="*/ 69 w 1075"/>
                <a:gd name="T15" fmla="*/ 122 h 510"/>
                <a:gd name="T16" fmla="*/ 37 w 1075"/>
                <a:gd name="T17" fmla="*/ 158 h 510"/>
                <a:gd name="T18" fmla="*/ 17 w 1075"/>
                <a:gd name="T19" fmla="*/ 191 h 510"/>
                <a:gd name="T20" fmla="*/ 6 w 1075"/>
                <a:gd name="T21" fmla="*/ 224 h 510"/>
                <a:gd name="T22" fmla="*/ 0 w 1075"/>
                <a:gd name="T23" fmla="*/ 254 h 510"/>
                <a:gd name="T24" fmla="*/ 2 w 1075"/>
                <a:gd name="T25" fmla="*/ 282 h 510"/>
                <a:gd name="T26" fmla="*/ 7 w 1075"/>
                <a:gd name="T27" fmla="*/ 308 h 510"/>
                <a:gd name="T28" fmla="*/ 15 w 1075"/>
                <a:gd name="T29" fmla="*/ 328 h 510"/>
                <a:gd name="T30" fmla="*/ 24 w 1075"/>
                <a:gd name="T31" fmla="*/ 347 h 510"/>
                <a:gd name="T32" fmla="*/ 31 w 1075"/>
                <a:gd name="T33" fmla="*/ 360 h 510"/>
                <a:gd name="T34" fmla="*/ 37 w 1075"/>
                <a:gd name="T35" fmla="*/ 369 h 510"/>
                <a:gd name="T36" fmla="*/ 41 w 1075"/>
                <a:gd name="T37" fmla="*/ 371 h 510"/>
                <a:gd name="T38" fmla="*/ 67 w 1075"/>
                <a:gd name="T39" fmla="*/ 402 h 510"/>
                <a:gd name="T40" fmla="*/ 98 w 1075"/>
                <a:gd name="T41" fmla="*/ 428 h 510"/>
                <a:gd name="T42" fmla="*/ 133 w 1075"/>
                <a:gd name="T43" fmla="*/ 449 h 510"/>
                <a:gd name="T44" fmla="*/ 172 w 1075"/>
                <a:gd name="T45" fmla="*/ 467 h 510"/>
                <a:gd name="T46" fmla="*/ 213 w 1075"/>
                <a:gd name="T47" fmla="*/ 480 h 510"/>
                <a:gd name="T48" fmla="*/ 250 w 1075"/>
                <a:gd name="T49" fmla="*/ 489 h 510"/>
                <a:gd name="T50" fmla="*/ 286 w 1075"/>
                <a:gd name="T51" fmla="*/ 497 h 510"/>
                <a:gd name="T52" fmla="*/ 317 w 1075"/>
                <a:gd name="T53" fmla="*/ 502 h 510"/>
                <a:gd name="T54" fmla="*/ 341 w 1075"/>
                <a:gd name="T55" fmla="*/ 504 h 510"/>
                <a:gd name="T56" fmla="*/ 356 w 1075"/>
                <a:gd name="T57" fmla="*/ 506 h 510"/>
                <a:gd name="T58" fmla="*/ 362 w 1075"/>
                <a:gd name="T59" fmla="*/ 506 h 510"/>
                <a:gd name="T60" fmla="*/ 395 w 1075"/>
                <a:gd name="T61" fmla="*/ 510 h 510"/>
                <a:gd name="T62" fmla="*/ 432 w 1075"/>
                <a:gd name="T63" fmla="*/ 510 h 510"/>
                <a:gd name="T64" fmla="*/ 473 w 1075"/>
                <a:gd name="T65" fmla="*/ 508 h 510"/>
                <a:gd name="T66" fmla="*/ 514 w 1075"/>
                <a:gd name="T67" fmla="*/ 504 h 510"/>
                <a:gd name="T68" fmla="*/ 553 w 1075"/>
                <a:gd name="T69" fmla="*/ 501 h 510"/>
                <a:gd name="T70" fmla="*/ 588 w 1075"/>
                <a:gd name="T71" fmla="*/ 497 h 510"/>
                <a:gd name="T72" fmla="*/ 619 w 1075"/>
                <a:gd name="T73" fmla="*/ 493 h 510"/>
                <a:gd name="T74" fmla="*/ 643 w 1075"/>
                <a:gd name="T75" fmla="*/ 491 h 510"/>
                <a:gd name="T76" fmla="*/ 660 w 1075"/>
                <a:gd name="T77" fmla="*/ 488 h 510"/>
                <a:gd name="T78" fmla="*/ 666 w 1075"/>
                <a:gd name="T79" fmla="*/ 488 h 510"/>
                <a:gd name="T80" fmla="*/ 708 w 1075"/>
                <a:gd name="T81" fmla="*/ 475 h 510"/>
                <a:gd name="T82" fmla="*/ 751 w 1075"/>
                <a:gd name="T83" fmla="*/ 458 h 510"/>
                <a:gd name="T84" fmla="*/ 792 w 1075"/>
                <a:gd name="T85" fmla="*/ 441 h 510"/>
                <a:gd name="T86" fmla="*/ 831 w 1075"/>
                <a:gd name="T87" fmla="*/ 423 h 510"/>
                <a:gd name="T88" fmla="*/ 866 w 1075"/>
                <a:gd name="T89" fmla="*/ 404 h 510"/>
                <a:gd name="T90" fmla="*/ 897 w 1075"/>
                <a:gd name="T91" fmla="*/ 386 h 510"/>
                <a:gd name="T92" fmla="*/ 927 w 1075"/>
                <a:gd name="T93" fmla="*/ 369 h 510"/>
                <a:gd name="T94" fmla="*/ 949 w 1075"/>
                <a:gd name="T95" fmla="*/ 354 h 510"/>
                <a:gd name="T96" fmla="*/ 966 w 1075"/>
                <a:gd name="T97" fmla="*/ 343 h 510"/>
                <a:gd name="T98" fmla="*/ 977 w 1075"/>
                <a:gd name="T99" fmla="*/ 336 h 510"/>
                <a:gd name="T100" fmla="*/ 981 w 1075"/>
                <a:gd name="T101" fmla="*/ 332 h 510"/>
                <a:gd name="T102" fmla="*/ 1075 w 1075"/>
                <a:gd name="T103" fmla="*/ 317 h 51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75"/>
                <a:gd name="T157" fmla="*/ 0 h 510"/>
                <a:gd name="T158" fmla="*/ 1075 w 1075"/>
                <a:gd name="T159" fmla="*/ 510 h 51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75" h="510">
                  <a:moveTo>
                    <a:pt x="323" y="0"/>
                  </a:moveTo>
                  <a:lnTo>
                    <a:pt x="184" y="39"/>
                  </a:lnTo>
                  <a:lnTo>
                    <a:pt x="145" y="61"/>
                  </a:lnTo>
                  <a:lnTo>
                    <a:pt x="117" y="82"/>
                  </a:lnTo>
                  <a:lnTo>
                    <a:pt x="95" y="98"/>
                  </a:lnTo>
                  <a:lnTo>
                    <a:pt x="80" y="111"/>
                  </a:lnTo>
                  <a:lnTo>
                    <a:pt x="70" y="120"/>
                  </a:lnTo>
                  <a:lnTo>
                    <a:pt x="69" y="122"/>
                  </a:lnTo>
                  <a:lnTo>
                    <a:pt x="37" y="158"/>
                  </a:lnTo>
                  <a:lnTo>
                    <a:pt x="17" y="191"/>
                  </a:lnTo>
                  <a:lnTo>
                    <a:pt x="6" y="224"/>
                  </a:lnTo>
                  <a:lnTo>
                    <a:pt x="0" y="254"/>
                  </a:lnTo>
                  <a:lnTo>
                    <a:pt x="2" y="282"/>
                  </a:lnTo>
                  <a:lnTo>
                    <a:pt x="7" y="308"/>
                  </a:lnTo>
                  <a:lnTo>
                    <a:pt x="15" y="328"/>
                  </a:lnTo>
                  <a:lnTo>
                    <a:pt x="24" y="347"/>
                  </a:lnTo>
                  <a:lnTo>
                    <a:pt x="31" y="360"/>
                  </a:lnTo>
                  <a:lnTo>
                    <a:pt x="37" y="369"/>
                  </a:lnTo>
                  <a:lnTo>
                    <a:pt x="41" y="371"/>
                  </a:lnTo>
                  <a:lnTo>
                    <a:pt x="67" y="402"/>
                  </a:lnTo>
                  <a:lnTo>
                    <a:pt x="98" y="428"/>
                  </a:lnTo>
                  <a:lnTo>
                    <a:pt x="133" y="449"/>
                  </a:lnTo>
                  <a:lnTo>
                    <a:pt x="172" y="467"/>
                  </a:lnTo>
                  <a:lnTo>
                    <a:pt x="213" y="480"/>
                  </a:lnTo>
                  <a:lnTo>
                    <a:pt x="250" y="489"/>
                  </a:lnTo>
                  <a:lnTo>
                    <a:pt x="286" y="497"/>
                  </a:lnTo>
                  <a:lnTo>
                    <a:pt x="317" y="502"/>
                  </a:lnTo>
                  <a:lnTo>
                    <a:pt x="341" y="504"/>
                  </a:lnTo>
                  <a:lnTo>
                    <a:pt x="356" y="506"/>
                  </a:lnTo>
                  <a:lnTo>
                    <a:pt x="362" y="506"/>
                  </a:lnTo>
                  <a:lnTo>
                    <a:pt x="395" y="510"/>
                  </a:lnTo>
                  <a:lnTo>
                    <a:pt x="432" y="510"/>
                  </a:lnTo>
                  <a:lnTo>
                    <a:pt x="473" y="508"/>
                  </a:lnTo>
                  <a:lnTo>
                    <a:pt x="514" y="504"/>
                  </a:lnTo>
                  <a:lnTo>
                    <a:pt x="553" y="501"/>
                  </a:lnTo>
                  <a:lnTo>
                    <a:pt x="588" y="497"/>
                  </a:lnTo>
                  <a:lnTo>
                    <a:pt x="619" y="493"/>
                  </a:lnTo>
                  <a:lnTo>
                    <a:pt x="643" y="491"/>
                  </a:lnTo>
                  <a:lnTo>
                    <a:pt x="660" y="488"/>
                  </a:lnTo>
                  <a:lnTo>
                    <a:pt x="666" y="488"/>
                  </a:lnTo>
                  <a:lnTo>
                    <a:pt x="708" y="475"/>
                  </a:lnTo>
                  <a:lnTo>
                    <a:pt x="751" y="458"/>
                  </a:lnTo>
                  <a:lnTo>
                    <a:pt x="792" y="441"/>
                  </a:lnTo>
                  <a:lnTo>
                    <a:pt x="831" y="423"/>
                  </a:lnTo>
                  <a:lnTo>
                    <a:pt x="866" y="404"/>
                  </a:lnTo>
                  <a:lnTo>
                    <a:pt x="897" y="386"/>
                  </a:lnTo>
                  <a:lnTo>
                    <a:pt x="927" y="369"/>
                  </a:lnTo>
                  <a:lnTo>
                    <a:pt x="949" y="354"/>
                  </a:lnTo>
                  <a:lnTo>
                    <a:pt x="966" y="343"/>
                  </a:lnTo>
                  <a:lnTo>
                    <a:pt x="977" y="336"/>
                  </a:lnTo>
                  <a:lnTo>
                    <a:pt x="981" y="332"/>
                  </a:lnTo>
                  <a:lnTo>
                    <a:pt x="1075" y="3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5" name="Freeform 13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6" name="Freeform 14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7" name="Freeform 15"/>
            <p:cNvSpPr>
              <a:spLocks/>
            </p:cNvSpPr>
            <p:nvPr/>
          </p:nvSpPr>
          <p:spPr bwMode="auto">
            <a:xfrm>
              <a:off x="2827204" y="4151979"/>
              <a:ext cx="224415" cy="168957"/>
            </a:xfrm>
            <a:custGeom>
              <a:avLst/>
              <a:gdLst>
                <a:gd name="T0" fmla="*/ 35 w 120"/>
                <a:gd name="T1" fmla="*/ 94 h 94"/>
                <a:gd name="T2" fmla="*/ 0 w 120"/>
                <a:gd name="T3" fmla="*/ 48 h 94"/>
                <a:gd name="T4" fmla="*/ 83 w 120"/>
                <a:gd name="T5" fmla="*/ 0 h 94"/>
                <a:gd name="T6" fmla="*/ 85 w 120"/>
                <a:gd name="T7" fmla="*/ 0 h 94"/>
                <a:gd name="T8" fmla="*/ 91 w 120"/>
                <a:gd name="T9" fmla="*/ 0 h 94"/>
                <a:gd name="T10" fmla="*/ 98 w 120"/>
                <a:gd name="T11" fmla="*/ 1 h 94"/>
                <a:gd name="T12" fmla="*/ 107 w 120"/>
                <a:gd name="T13" fmla="*/ 5 h 94"/>
                <a:gd name="T14" fmla="*/ 115 w 120"/>
                <a:gd name="T15" fmla="*/ 14 h 94"/>
                <a:gd name="T16" fmla="*/ 119 w 120"/>
                <a:gd name="T17" fmla="*/ 27 h 94"/>
                <a:gd name="T18" fmla="*/ 120 w 120"/>
                <a:gd name="T19" fmla="*/ 46 h 94"/>
                <a:gd name="T20" fmla="*/ 35 w 120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94"/>
                <a:gd name="T35" fmla="*/ 120 w 120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0" h="94">
                  <a:moveTo>
                    <a:pt x="35" y="94"/>
                  </a:moveTo>
                  <a:lnTo>
                    <a:pt x="0" y="48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91" y="0"/>
                  </a:lnTo>
                  <a:lnTo>
                    <a:pt x="98" y="1"/>
                  </a:lnTo>
                  <a:lnTo>
                    <a:pt x="107" y="5"/>
                  </a:lnTo>
                  <a:lnTo>
                    <a:pt x="115" y="14"/>
                  </a:lnTo>
                  <a:lnTo>
                    <a:pt x="119" y="27"/>
                  </a:lnTo>
                  <a:lnTo>
                    <a:pt x="120" y="46"/>
                  </a:lnTo>
                  <a:lnTo>
                    <a:pt x="35" y="94"/>
                  </a:lnTo>
                  <a:close/>
                </a:path>
              </a:pathLst>
            </a:custGeom>
            <a:solidFill>
              <a:srgbClr val="2B2BFF"/>
            </a:solidFill>
            <a:ln w="0">
              <a:solidFill>
                <a:srgbClr val="2B2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8" name="Freeform 16"/>
            <p:cNvSpPr>
              <a:spLocks/>
            </p:cNvSpPr>
            <p:nvPr/>
          </p:nvSpPr>
          <p:spPr bwMode="auto">
            <a:xfrm>
              <a:off x="2836555" y="4151979"/>
              <a:ext cx="213194" cy="159970"/>
            </a:xfrm>
            <a:custGeom>
              <a:avLst/>
              <a:gdLst>
                <a:gd name="T0" fmla="*/ 30 w 114"/>
                <a:gd name="T1" fmla="*/ 89 h 89"/>
                <a:gd name="T2" fmla="*/ 0 w 114"/>
                <a:gd name="T3" fmla="*/ 48 h 89"/>
                <a:gd name="T4" fmla="*/ 82 w 114"/>
                <a:gd name="T5" fmla="*/ 0 h 89"/>
                <a:gd name="T6" fmla="*/ 84 w 114"/>
                <a:gd name="T7" fmla="*/ 1 h 89"/>
                <a:gd name="T8" fmla="*/ 91 w 114"/>
                <a:gd name="T9" fmla="*/ 1 h 89"/>
                <a:gd name="T10" fmla="*/ 99 w 114"/>
                <a:gd name="T11" fmla="*/ 5 h 89"/>
                <a:gd name="T12" fmla="*/ 108 w 114"/>
                <a:gd name="T13" fmla="*/ 12 h 89"/>
                <a:gd name="T14" fmla="*/ 114 w 114"/>
                <a:gd name="T15" fmla="*/ 24 h 89"/>
                <a:gd name="T16" fmla="*/ 114 w 114"/>
                <a:gd name="T17" fmla="*/ 40 h 89"/>
                <a:gd name="T18" fmla="*/ 30 w 114"/>
                <a:gd name="T19" fmla="*/ 89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4"/>
                <a:gd name="T31" fmla="*/ 0 h 89"/>
                <a:gd name="T32" fmla="*/ 114 w 114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4" h="89">
                  <a:moveTo>
                    <a:pt x="30" y="89"/>
                  </a:moveTo>
                  <a:lnTo>
                    <a:pt x="0" y="48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91" y="1"/>
                  </a:lnTo>
                  <a:lnTo>
                    <a:pt x="99" y="5"/>
                  </a:lnTo>
                  <a:lnTo>
                    <a:pt x="108" y="12"/>
                  </a:lnTo>
                  <a:lnTo>
                    <a:pt x="114" y="24"/>
                  </a:lnTo>
                  <a:lnTo>
                    <a:pt x="114" y="40"/>
                  </a:lnTo>
                  <a:lnTo>
                    <a:pt x="30" y="89"/>
                  </a:lnTo>
                  <a:close/>
                </a:path>
              </a:pathLst>
            </a:custGeom>
            <a:solidFill>
              <a:srgbClr val="5555FF"/>
            </a:solidFill>
            <a:ln w="0">
              <a:solidFill>
                <a:srgbClr val="555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9" name="Freeform 17"/>
            <p:cNvSpPr>
              <a:spLocks/>
            </p:cNvSpPr>
            <p:nvPr/>
          </p:nvSpPr>
          <p:spPr bwMode="auto">
            <a:xfrm>
              <a:off x="2847775" y="4153776"/>
              <a:ext cx="201974" cy="147388"/>
            </a:xfrm>
            <a:custGeom>
              <a:avLst/>
              <a:gdLst>
                <a:gd name="T0" fmla="*/ 24 w 108"/>
                <a:gd name="T1" fmla="*/ 82 h 82"/>
                <a:gd name="T2" fmla="*/ 0 w 108"/>
                <a:gd name="T3" fmla="*/ 49 h 82"/>
                <a:gd name="T4" fmla="*/ 80 w 108"/>
                <a:gd name="T5" fmla="*/ 0 h 82"/>
                <a:gd name="T6" fmla="*/ 82 w 108"/>
                <a:gd name="T7" fmla="*/ 0 h 82"/>
                <a:gd name="T8" fmla="*/ 87 w 108"/>
                <a:gd name="T9" fmla="*/ 2 h 82"/>
                <a:gd name="T10" fmla="*/ 95 w 108"/>
                <a:gd name="T11" fmla="*/ 6 h 82"/>
                <a:gd name="T12" fmla="*/ 102 w 108"/>
                <a:gd name="T13" fmla="*/ 11 h 82"/>
                <a:gd name="T14" fmla="*/ 106 w 108"/>
                <a:gd name="T15" fmla="*/ 21 h 82"/>
                <a:gd name="T16" fmla="*/ 108 w 108"/>
                <a:gd name="T17" fmla="*/ 36 h 82"/>
                <a:gd name="T18" fmla="*/ 24 w 108"/>
                <a:gd name="T19" fmla="*/ 82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8"/>
                <a:gd name="T31" fmla="*/ 0 h 82"/>
                <a:gd name="T32" fmla="*/ 108 w 108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8" h="82">
                  <a:moveTo>
                    <a:pt x="24" y="82"/>
                  </a:moveTo>
                  <a:lnTo>
                    <a:pt x="0" y="49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7" y="2"/>
                  </a:lnTo>
                  <a:lnTo>
                    <a:pt x="95" y="6"/>
                  </a:lnTo>
                  <a:lnTo>
                    <a:pt x="102" y="11"/>
                  </a:lnTo>
                  <a:lnTo>
                    <a:pt x="106" y="21"/>
                  </a:lnTo>
                  <a:lnTo>
                    <a:pt x="108" y="36"/>
                  </a:lnTo>
                  <a:lnTo>
                    <a:pt x="24" y="82"/>
                  </a:lnTo>
                  <a:close/>
                </a:path>
              </a:pathLst>
            </a:custGeom>
            <a:solidFill>
              <a:srgbClr val="8080FF"/>
            </a:solidFill>
            <a:ln w="0">
              <a:solidFill>
                <a:srgbClr val="808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0" name="Freeform 18"/>
            <p:cNvSpPr>
              <a:spLocks/>
            </p:cNvSpPr>
            <p:nvPr/>
          </p:nvSpPr>
          <p:spPr bwMode="auto">
            <a:xfrm>
              <a:off x="2858996" y="4157371"/>
              <a:ext cx="187013" cy="133009"/>
            </a:xfrm>
            <a:custGeom>
              <a:avLst/>
              <a:gdLst>
                <a:gd name="T0" fmla="*/ 18 w 100"/>
                <a:gd name="T1" fmla="*/ 74 h 74"/>
                <a:gd name="T2" fmla="*/ 0 w 100"/>
                <a:gd name="T3" fmla="*/ 47 h 74"/>
                <a:gd name="T4" fmla="*/ 77 w 100"/>
                <a:gd name="T5" fmla="*/ 0 h 74"/>
                <a:gd name="T6" fmla="*/ 79 w 100"/>
                <a:gd name="T7" fmla="*/ 0 h 74"/>
                <a:gd name="T8" fmla="*/ 81 w 100"/>
                <a:gd name="T9" fmla="*/ 0 h 74"/>
                <a:gd name="T10" fmla="*/ 85 w 100"/>
                <a:gd name="T11" fmla="*/ 2 h 74"/>
                <a:gd name="T12" fmla="*/ 89 w 100"/>
                <a:gd name="T13" fmla="*/ 4 h 74"/>
                <a:gd name="T14" fmla="*/ 92 w 100"/>
                <a:gd name="T15" fmla="*/ 8 h 74"/>
                <a:gd name="T16" fmla="*/ 96 w 100"/>
                <a:gd name="T17" fmla="*/ 11 h 74"/>
                <a:gd name="T18" fmla="*/ 98 w 100"/>
                <a:gd name="T19" fmla="*/ 15 h 74"/>
                <a:gd name="T20" fmla="*/ 100 w 100"/>
                <a:gd name="T21" fmla="*/ 21 h 74"/>
                <a:gd name="T22" fmla="*/ 100 w 100"/>
                <a:gd name="T23" fmla="*/ 28 h 74"/>
                <a:gd name="T24" fmla="*/ 18 w 100"/>
                <a:gd name="T25" fmla="*/ 7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"/>
                <a:gd name="T40" fmla="*/ 0 h 74"/>
                <a:gd name="T41" fmla="*/ 100 w 100"/>
                <a:gd name="T42" fmla="*/ 74 h 7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" h="74">
                  <a:moveTo>
                    <a:pt x="18" y="74"/>
                  </a:moveTo>
                  <a:lnTo>
                    <a:pt x="0" y="47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5" y="2"/>
                  </a:lnTo>
                  <a:lnTo>
                    <a:pt x="89" y="4"/>
                  </a:lnTo>
                  <a:lnTo>
                    <a:pt x="92" y="8"/>
                  </a:lnTo>
                  <a:lnTo>
                    <a:pt x="96" y="11"/>
                  </a:lnTo>
                  <a:lnTo>
                    <a:pt x="98" y="15"/>
                  </a:lnTo>
                  <a:lnTo>
                    <a:pt x="100" y="21"/>
                  </a:lnTo>
                  <a:lnTo>
                    <a:pt x="100" y="28"/>
                  </a:lnTo>
                  <a:lnTo>
                    <a:pt x="18" y="74"/>
                  </a:lnTo>
                  <a:close/>
                </a:path>
              </a:pathLst>
            </a:custGeom>
            <a:solidFill>
              <a:srgbClr val="AAAAFF"/>
            </a:solidFill>
            <a:ln w="0">
              <a:solidFill>
                <a:srgbClr val="AAAA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1" name="Freeform 19"/>
            <p:cNvSpPr>
              <a:spLocks/>
            </p:cNvSpPr>
            <p:nvPr/>
          </p:nvSpPr>
          <p:spPr bwMode="auto">
            <a:xfrm>
              <a:off x="2868347" y="4157371"/>
              <a:ext cx="177662" cy="120427"/>
            </a:xfrm>
            <a:custGeom>
              <a:avLst/>
              <a:gdLst>
                <a:gd name="T0" fmla="*/ 13 w 95"/>
                <a:gd name="T1" fmla="*/ 67 h 67"/>
                <a:gd name="T2" fmla="*/ 0 w 95"/>
                <a:gd name="T3" fmla="*/ 47 h 67"/>
                <a:gd name="T4" fmla="*/ 76 w 95"/>
                <a:gd name="T5" fmla="*/ 0 h 67"/>
                <a:gd name="T6" fmla="*/ 78 w 95"/>
                <a:gd name="T7" fmla="*/ 2 h 67"/>
                <a:gd name="T8" fmla="*/ 80 w 95"/>
                <a:gd name="T9" fmla="*/ 4 h 67"/>
                <a:gd name="T10" fmla="*/ 84 w 95"/>
                <a:gd name="T11" fmla="*/ 6 h 67"/>
                <a:gd name="T12" fmla="*/ 87 w 95"/>
                <a:gd name="T13" fmla="*/ 9 h 67"/>
                <a:gd name="T14" fmla="*/ 91 w 95"/>
                <a:gd name="T15" fmla="*/ 13 h 67"/>
                <a:gd name="T16" fmla="*/ 95 w 95"/>
                <a:gd name="T17" fmla="*/ 19 h 67"/>
                <a:gd name="T18" fmla="*/ 95 w 95"/>
                <a:gd name="T19" fmla="*/ 22 h 67"/>
                <a:gd name="T20" fmla="*/ 13 w 95"/>
                <a:gd name="T21" fmla="*/ 67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5"/>
                <a:gd name="T34" fmla="*/ 0 h 67"/>
                <a:gd name="T35" fmla="*/ 95 w 95"/>
                <a:gd name="T36" fmla="*/ 67 h 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5" h="67">
                  <a:moveTo>
                    <a:pt x="13" y="67"/>
                  </a:moveTo>
                  <a:lnTo>
                    <a:pt x="0" y="47"/>
                  </a:lnTo>
                  <a:lnTo>
                    <a:pt x="76" y="0"/>
                  </a:lnTo>
                  <a:lnTo>
                    <a:pt x="78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7" y="9"/>
                  </a:lnTo>
                  <a:lnTo>
                    <a:pt x="91" y="13"/>
                  </a:lnTo>
                  <a:lnTo>
                    <a:pt x="95" y="19"/>
                  </a:lnTo>
                  <a:lnTo>
                    <a:pt x="95" y="22"/>
                  </a:lnTo>
                  <a:lnTo>
                    <a:pt x="13" y="67"/>
                  </a:lnTo>
                  <a:close/>
                </a:path>
              </a:pathLst>
            </a:custGeom>
            <a:solidFill>
              <a:srgbClr val="D5D5FF"/>
            </a:solidFill>
            <a:ln w="0">
              <a:solidFill>
                <a:srgbClr val="D5D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2" name="Freeform 20"/>
            <p:cNvSpPr>
              <a:spLocks/>
            </p:cNvSpPr>
            <p:nvPr/>
          </p:nvSpPr>
          <p:spPr bwMode="auto">
            <a:xfrm>
              <a:off x="2879567" y="4160966"/>
              <a:ext cx="166441" cy="106048"/>
            </a:xfrm>
            <a:custGeom>
              <a:avLst/>
              <a:gdLst>
                <a:gd name="T0" fmla="*/ 89 w 89"/>
                <a:gd name="T1" fmla="*/ 15 h 59"/>
                <a:gd name="T2" fmla="*/ 7 w 89"/>
                <a:gd name="T3" fmla="*/ 59 h 59"/>
                <a:gd name="T4" fmla="*/ 0 w 89"/>
                <a:gd name="T5" fmla="*/ 45 h 59"/>
                <a:gd name="T6" fmla="*/ 74 w 89"/>
                <a:gd name="T7" fmla="*/ 0 h 59"/>
                <a:gd name="T8" fmla="*/ 89 w 89"/>
                <a:gd name="T9" fmla="*/ 15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59"/>
                <a:gd name="T17" fmla="*/ 89 w 8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59">
                  <a:moveTo>
                    <a:pt x="89" y="15"/>
                  </a:moveTo>
                  <a:lnTo>
                    <a:pt x="7" y="59"/>
                  </a:lnTo>
                  <a:lnTo>
                    <a:pt x="0" y="45"/>
                  </a:lnTo>
                  <a:lnTo>
                    <a:pt x="74" y="0"/>
                  </a:lnTo>
                  <a:lnTo>
                    <a:pt x="89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3" name="Freeform 21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4" name="Freeform 22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5" name="Freeform 24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6" name="Freeform 25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7" name="Line 26"/>
            <p:cNvSpPr>
              <a:spLocks noChangeShapeType="1"/>
            </p:cNvSpPr>
            <p:nvPr/>
          </p:nvSpPr>
          <p:spPr bwMode="auto">
            <a:xfrm flipH="1">
              <a:off x="3406943" y="4036944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8" name="Line 27"/>
            <p:cNvSpPr>
              <a:spLocks noChangeShapeType="1"/>
            </p:cNvSpPr>
            <p:nvPr/>
          </p:nvSpPr>
          <p:spPr bwMode="auto">
            <a:xfrm flipH="1">
              <a:off x="3360190" y="4063905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9" name="Freeform 28"/>
            <p:cNvSpPr>
              <a:spLocks/>
            </p:cNvSpPr>
            <p:nvPr/>
          </p:nvSpPr>
          <p:spPr bwMode="auto">
            <a:xfrm>
              <a:off x="3330268" y="4090867"/>
              <a:ext cx="9351" cy="16177"/>
            </a:xfrm>
            <a:custGeom>
              <a:avLst/>
              <a:gdLst>
                <a:gd name="T0" fmla="*/ 5 w 5"/>
                <a:gd name="T1" fmla="*/ 0 h 9"/>
                <a:gd name="T2" fmla="*/ 0 w 5"/>
                <a:gd name="T3" fmla="*/ 6 h 9"/>
                <a:gd name="T4" fmla="*/ 4 w 5"/>
                <a:gd name="T5" fmla="*/ 9 h 9"/>
                <a:gd name="T6" fmla="*/ 0 60000 65536"/>
                <a:gd name="T7" fmla="*/ 0 60000 65536"/>
                <a:gd name="T8" fmla="*/ 0 60000 65536"/>
                <a:gd name="T9" fmla="*/ 0 w 5"/>
                <a:gd name="T10" fmla="*/ 0 h 9"/>
                <a:gd name="T11" fmla="*/ 5 w 5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9">
                  <a:moveTo>
                    <a:pt x="5" y="0"/>
                  </a:moveTo>
                  <a:lnTo>
                    <a:pt x="0" y="6"/>
                  </a:lnTo>
                  <a:lnTo>
                    <a:pt x="4" y="9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0" name="Line 29"/>
            <p:cNvSpPr>
              <a:spLocks noChangeShapeType="1"/>
            </p:cNvSpPr>
            <p:nvPr/>
          </p:nvSpPr>
          <p:spPr bwMode="auto">
            <a:xfrm>
              <a:off x="3358320" y="4125018"/>
              <a:ext cx="20571" cy="1977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1" name="Line 30"/>
            <p:cNvSpPr>
              <a:spLocks noChangeShapeType="1"/>
            </p:cNvSpPr>
            <p:nvPr/>
          </p:nvSpPr>
          <p:spPr bwMode="auto">
            <a:xfrm flipV="1">
              <a:off x="3399462" y="412501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2" name="Line 31"/>
            <p:cNvSpPr>
              <a:spLocks noChangeShapeType="1"/>
            </p:cNvSpPr>
            <p:nvPr/>
          </p:nvSpPr>
          <p:spPr bwMode="auto">
            <a:xfrm flipV="1">
              <a:off x="3444345" y="4101651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3" name="Line 32"/>
            <p:cNvSpPr>
              <a:spLocks noChangeShapeType="1"/>
            </p:cNvSpPr>
            <p:nvPr/>
          </p:nvSpPr>
          <p:spPr bwMode="auto">
            <a:xfrm flipV="1">
              <a:off x="3489228" y="4074690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4" name="Line 33"/>
            <p:cNvSpPr>
              <a:spLocks noChangeShapeType="1"/>
            </p:cNvSpPr>
            <p:nvPr/>
          </p:nvSpPr>
          <p:spPr bwMode="auto">
            <a:xfrm flipV="1">
              <a:off x="3537852" y="4047729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5" name="Line 34"/>
            <p:cNvSpPr>
              <a:spLocks noChangeShapeType="1"/>
            </p:cNvSpPr>
            <p:nvPr/>
          </p:nvSpPr>
          <p:spPr bwMode="auto">
            <a:xfrm flipV="1">
              <a:off x="3582735" y="402076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6" name="Line 35"/>
            <p:cNvSpPr>
              <a:spLocks noChangeShapeType="1"/>
            </p:cNvSpPr>
            <p:nvPr/>
          </p:nvSpPr>
          <p:spPr bwMode="auto">
            <a:xfrm flipV="1">
              <a:off x="3627618" y="3997401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7" name="Line 36"/>
            <p:cNvSpPr>
              <a:spLocks noChangeShapeType="1"/>
            </p:cNvSpPr>
            <p:nvPr/>
          </p:nvSpPr>
          <p:spPr bwMode="auto">
            <a:xfrm flipV="1">
              <a:off x="3676241" y="39704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8" name="Line 37"/>
            <p:cNvSpPr>
              <a:spLocks noChangeShapeType="1"/>
            </p:cNvSpPr>
            <p:nvPr/>
          </p:nvSpPr>
          <p:spPr bwMode="auto">
            <a:xfrm flipV="1">
              <a:off x="3721124" y="394527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9" name="Line 38"/>
            <p:cNvSpPr>
              <a:spLocks noChangeShapeType="1"/>
            </p:cNvSpPr>
            <p:nvPr/>
          </p:nvSpPr>
          <p:spPr bwMode="auto">
            <a:xfrm flipV="1">
              <a:off x="3766007" y="3921909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0" name="Line 39"/>
            <p:cNvSpPr>
              <a:spLocks noChangeShapeType="1"/>
            </p:cNvSpPr>
            <p:nvPr/>
          </p:nvSpPr>
          <p:spPr bwMode="auto">
            <a:xfrm flipV="1">
              <a:off x="3812760" y="389494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1" name="Line 40"/>
            <p:cNvSpPr>
              <a:spLocks noChangeShapeType="1"/>
            </p:cNvSpPr>
            <p:nvPr/>
          </p:nvSpPr>
          <p:spPr bwMode="auto">
            <a:xfrm flipV="1">
              <a:off x="3861384" y="38679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2" name="Line 41"/>
            <p:cNvSpPr>
              <a:spLocks noChangeShapeType="1"/>
            </p:cNvSpPr>
            <p:nvPr/>
          </p:nvSpPr>
          <p:spPr bwMode="auto">
            <a:xfrm flipV="1">
              <a:off x="3906267" y="38410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Line 42"/>
            <p:cNvSpPr>
              <a:spLocks noChangeShapeType="1"/>
            </p:cNvSpPr>
            <p:nvPr/>
          </p:nvSpPr>
          <p:spPr bwMode="auto">
            <a:xfrm flipV="1">
              <a:off x="3951150" y="381765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4" name="Line 43"/>
            <p:cNvSpPr>
              <a:spLocks noChangeShapeType="1"/>
            </p:cNvSpPr>
            <p:nvPr/>
          </p:nvSpPr>
          <p:spPr bwMode="auto">
            <a:xfrm flipV="1">
              <a:off x="3996033" y="379069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5" name="Line 44"/>
            <p:cNvSpPr>
              <a:spLocks noChangeShapeType="1"/>
            </p:cNvSpPr>
            <p:nvPr/>
          </p:nvSpPr>
          <p:spPr bwMode="auto">
            <a:xfrm flipV="1">
              <a:off x="4044656" y="3763737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6" name="Line 45"/>
            <p:cNvSpPr>
              <a:spLocks noChangeShapeType="1"/>
            </p:cNvSpPr>
            <p:nvPr/>
          </p:nvSpPr>
          <p:spPr bwMode="auto">
            <a:xfrm flipV="1">
              <a:off x="4089539" y="3738573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7" name="Line 46"/>
            <p:cNvSpPr>
              <a:spLocks noChangeShapeType="1"/>
            </p:cNvSpPr>
            <p:nvPr/>
          </p:nvSpPr>
          <p:spPr bwMode="auto">
            <a:xfrm flipV="1">
              <a:off x="4134422" y="37152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Line 47"/>
            <p:cNvSpPr>
              <a:spLocks noChangeShapeType="1"/>
            </p:cNvSpPr>
            <p:nvPr/>
          </p:nvSpPr>
          <p:spPr bwMode="auto">
            <a:xfrm flipV="1">
              <a:off x="4183045" y="368824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9" name="Line 48"/>
            <p:cNvSpPr>
              <a:spLocks noChangeShapeType="1"/>
            </p:cNvSpPr>
            <p:nvPr/>
          </p:nvSpPr>
          <p:spPr bwMode="auto">
            <a:xfrm flipV="1">
              <a:off x="4227928" y="366128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0" name="Line 49"/>
            <p:cNvSpPr>
              <a:spLocks noChangeShapeType="1"/>
            </p:cNvSpPr>
            <p:nvPr/>
          </p:nvSpPr>
          <p:spPr bwMode="auto">
            <a:xfrm>
              <a:off x="4272811" y="3648702"/>
              <a:ext cx="1870" cy="179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1" name="Line 97"/>
            <p:cNvSpPr>
              <a:spLocks noChangeShapeType="1"/>
            </p:cNvSpPr>
            <p:nvPr/>
          </p:nvSpPr>
          <p:spPr bwMode="auto">
            <a:xfrm flipH="1">
              <a:off x="5222835" y="4173548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2" name="Line 98"/>
            <p:cNvSpPr>
              <a:spLocks noChangeShapeType="1"/>
            </p:cNvSpPr>
            <p:nvPr/>
          </p:nvSpPr>
          <p:spPr bwMode="auto">
            <a:xfrm flipH="1">
              <a:off x="5177952" y="420050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3" name="Line 99"/>
            <p:cNvSpPr>
              <a:spLocks noChangeShapeType="1"/>
            </p:cNvSpPr>
            <p:nvPr/>
          </p:nvSpPr>
          <p:spPr bwMode="auto">
            <a:xfrm flipH="1">
              <a:off x="5129329" y="4223876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4" name="Line 100"/>
            <p:cNvSpPr>
              <a:spLocks noChangeShapeType="1"/>
            </p:cNvSpPr>
            <p:nvPr/>
          </p:nvSpPr>
          <p:spPr bwMode="auto">
            <a:xfrm flipH="1">
              <a:off x="5084446" y="425083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5" name="Line 101"/>
            <p:cNvSpPr>
              <a:spLocks noChangeShapeType="1"/>
            </p:cNvSpPr>
            <p:nvPr/>
          </p:nvSpPr>
          <p:spPr bwMode="auto">
            <a:xfrm flipH="1">
              <a:off x="5039563" y="427779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6" name="Line 102"/>
            <p:cNvSpPr>
              <a:spLocks noChangeShapeType="1"/>
            </p:cNvSpPr>
            <p:nvPr/>
          </p:nvSpPr>
          <p:spPr bwMode="auto">
            <a:xfrm flipH="1">
              <a:off x="4990940" y="4301164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7" name="Line 103"/>
            <p:cNvSpPr>
              <a:spLocks noChangeShapeType="1"/>
            </p:cNvSpPr>
            <p:nvPr/>
          </p:nvSpPr>
          <p:spPr bwMode="auto">
            <a:xfrm flipH="1">
              <a:off x="4946057" y="43281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8" name="Line 104"/>
            <p:cNvSpPr>
              <a:spLocks noChangeShapeType="1"/>
            </p:cNvSpPr>
            <p:nvPr/>
          </p:nvSpPr>
          <p:spPr bwMode="auto">
            <a:xfrm flipH="1">
              <a:off x="4901174" y="43550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9" name="Line 105"/>
            <p:cNvSpPr>
              <a:spLocks noChangeShapeType="1"/>
            </p:cNvSpPr>
            <p:nvPr/>
          </p:nvSpPr>
          <p:spPr bwMode="auto">
            <a:xfrm flipH="1">
              <a:off x="4852550" y="4380251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0" name="Line 106"/>
            <p:cNvSpPr>
              <a:spLocks noChangeShapeType="1"/>
            </p:cNvSpPr>
            <p:nvPr/>
          </p:nvSpPr>
          <p:spPr bwMode="auto">
            <a:xfrm flipH="1">
              <a:off x="4807667" y="440361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1" name="Line 107"/>
            <p:cNvSpPr>
              <a:spLocks noChangeShapeType="1"/>
            </p:cNvSpPr>
            <p:nvPr/>
          </p:nvSpPr>
          <p:spPr bwMode="auto">
            <a:xfrm flipH="1">
              <a:off x="4762784" y="443057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2" name="Line 108"/>
            <p:cNvSpPr>
              <a:spLocks noChangeShapeType="1"/>
            </p:cNvSpPr>
            <p:nvPr/>
          </p:nvSpPr>
          <p:spPr bwMode="auto">
            <a:xfrm flipH="1">
              <a:off x="4717901" y="44575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3" name="Line 109"/>
            <p:cNvSpPr>
              <a:spLocks noChangeShapeType="1"/>
            </p:cNvSpPr>
            <p:nvPr/>
          </p:nvSpPr>
          <p:spPr bwMode="auto">
            <a:xfrm flipH="1">
              <a:off x="4669278" y="44809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4" name="Freeform 110"/>
            <p:cNvSpPr>
              <a:spLocks/>
            </p:cNvSpPr>
            <p:nvPr/>
          </p:nvSpPr>
          <p:spPr bwMode="auto">
            <a:xfrm>
              <a:off x="4622525" y="4507868"/>
              <a:ext cx="24312" cy="12582"/>
            </a:xfrm>
            <a:custGeom>
              <a:avLst/>
              <a:gdLst>
                <a:gd name="T0" fmla="*/ 13 w 13"/>
                <a:gd name="T1" fmla="*/ 0 h 7"/>
                <a:gd name="T2" fmla="*/ 0 w 13"/>
                <a:gd name="T3" fmla="*/ 7 h 7"/>
                <a:gd name="T4" fmla="*/ 0 w 13"/>
                <a:gd name="T5" fmla="*/ 7 h 7"/>
                <a:gd name="T6" fmla="*/ 0 60000 65536"/>
                <a:gd name="T7" fmla="*/ 0 60000 65536"/>
                <a:gd name="T8" fmla="*/ 0 60000 65536"/>
                <a:gd name="T9" fmla="*/ 0 w 13"/>
                <a:gd name="T10" fmla="*/ 0 h 7"/>
                <a:gd name="T11" fmla="*/ 13 w 13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7">
                  <a:moveTo>
                    <a:pt x="13" y="0"/>
                  </a:moveTo>
                  <a:lnTo>
                    <a:pt x="0" y="7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5" name="Line 111"/>
            <p:cNvSpPr>
              <a:spLocks noChangeShapeType="1"/>
            </p:cNvSpPr>
            <p:nvPr/>
          </p:nvSpPr>
          <p:spPr bwMode="auto">
            <a:xfrm>
              <a:off x="4644966" y="4538424"/>
              <a:ext cx="20571" cy="1617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6" name="Line 112"/>
            <p:cNvSpPr>
              <a:spLocks noChangeShapeType="1"/>
            </p:cNvSpPr>
            <p:nvPr/>
          </p:nvSpPr>
          <p:spPr bwMode="auto">
            <a:xfrm flipV="1">
              <a:off x="4686109" y="452763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7" name="Line 113"/>
            <p:cNvSpPr>
              <a:spLocks noChangeShapeType="1"/>
            </p:cNvSpPr>
            <p:nvPr/>
          </p:nvSpPr>
          <p:spPr bwMode="auto">
            <a:xfrm flipV="1">
              <a:off x="4730992" y="450067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8" name="Freeform 114"/>
            <p:cNvSpPr>
              <a:spLocks/>
            </p:cNvSpPr>
            <p:nvPr/>
          </p:nvSpPr>
          <p:spPr bwMode="auto">
            <a:xfrm>
              <a:off x="3382631" y="3237093"/>
              <a:ext cx="1292257" cy="771092"/>
            </a:xfrm>
            <a:custGeom>
              <a:avLst/>
              <a:gdLst>
                <a:gd name="T0" fmla="*/ 654 w 691"/>
                <a:gd name="T1" fmla="*/ 0 h 429"/>
                <a:gd name="T2" fmla="*/ 658 w 691"/>
                <a:gd name="T3" fmla="*/ 0 h 429"/>
                <a:gd name="T4" fmla="*/ 663 w 691"/>
                <a:gd name="T5" fmla="*/ 0 h 429"/>
                <a:gd name="T6" fmla="*/ 671 w 691"/>
                <a:gd name="T7" fmla="*/ 2 h 429"/>
                <a:gd name="T8" fmla="*/ 678 w 691"/>
                <a:gd name="T9" fmla="*/ 6 h 429"/>
                <a:gd name="T10" fmla="*/ 686 w 691"/>
                <a:gd name="T11" fmla="*/ 13 h 429"/>
                <a:gd name="T12" fmla="*/ 691 w 691"/>
                <a:gd name="T13" fmla="*/ 28 h 429"/>
                <a:gd name="T14" fmla="*/ 691 w 691"/>
                <a:gd name="T15" fmla="*/ 47 h 429"/>
                <a:gd name="T16" fmla="*/ 35 w 691"/>
                <a:gd name="T17" fmla="*/ 429 h 429"/>
                <a:gd name="T18" fmla="*/ 0 w 691"/>
                <a:gd name="T19" fmla="*/ 381 h 429"/>
                <a:gd name="T20" fmla="*/ 654 w 691"/>
                <a:gd name="T21" fmla="*/ 0 h 42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1"/>
                <a:gd name="T34" fmla="*/ 0 h 429"/>
                <a:gd name="T35" fmla="*/ 691 w 691"/>
                <a:gd name="T36" fmla="*/ 429 h 42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1" h="429">
                  <a:moveTo>
                    <a:pt x="654" y="0"/>
                  </a:moveTo>
                  <a:lnTo>
                    <a:pt x="658" y="0"/>
                  </a:lnTo>
                  <a:lnTo>
                    <a:pt x="663" y="0"/>
                  </a:lnTo>
                  <a:lnTo>
                    <a:pt x="671" y="2"/>
                  </a:lnTo>
                  <a:lnTo>
                    <a:pt x="678" y="6"/>
                  </a:lnTo>
                  <a:lnTo>
                    <a:pt x="686" y="13"/>
                  </a:lnTo>
                  <a:lnTo>
                    <a:pt x="691" y="28"/>
                  </a:lnTo>
                  <a:lnTo>
                    <a:pt x="691" y="47"/>
                  </a:lnTo>
                  <a:lnTo>
                    <a:pt x="35" y="429"/>
                  </a:lnTo>
                  <a:lnTo>
                    <a:pt x="0" y="381"/>
                  </a:lnTo>
                  <a:lnTo>
                    <a:pt x="654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9" name="Freeform 115"/>
            <p:cNvSpPr>
              <a:spLocks/>
            </p:cNvSpPr>
            <p:nvPr/>
          </p:nvSpPr>
          <p:spPr bwMode="auto">
            <a:xfrm>
              <a:off x="3391982" y="3237093"/>
              <a:ext cx="1282906" cy="756713"/>
            </a:xfrm>
            <a:custGeom>
              <a:avLst/>
              <a:gdLst>
                <a:gd name="T0" fmla="*/ 653 w 686"/>
                <a:gd name="T1" fmla="*/ 0 h 421"/>
                <a:gd name="T2" fmla="*/ 657 w 686"/>
                <a:gd name="T3" fmla="*/ 0 h 421"/>
                <a:gd name="T4" fmla="*/ 662 w 686"/>
                <a:gd name="T5" fmla="*/ 2 h 421"/>
                <a:gd name="T6" fmla="*/ 671 w 686"/>
                <a:gd name="T7" fmla="*/ 4 h 421"/>
                <a:gd name="T8" fmla="*/ 679 w 686"/>
                <a:gd name="T9" fmla="*/ 12 h 421"/>
                <a:gd name="T10" fmla="*/ 684 w 686"/>
                <a:gd name="T11" fmla="*/ 23 h 421"/>
                <a:gd name="T12" fmla="*/ 686 w 686"/>
                <a:gd name="T13" fmla="*/ 41 h 421"/>
                <a:gd name="T14" fmla="*/ 32 w 686"/>
                <a:gd name="T15" fmla="*/ 421 h 421"/>
                <a:gd name="T16" fmla="*/ 0 w 686"/>
                <a:gd name="T17" fmla="*/ 381 h 421"/>
                <a:gd name="T18" fmla="*/ 653 w 686"/>
                <a:gd name="T19" fmla="*/ 0 h 4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6"/>
                <a:gd name="T31" fmla="*/ 0 h 421"/>
                <a:gd name="T32" fmla="*/ 686 w 686"/>
                <a:gd name="T33" fmla="*/ 421 h 4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6" h="421">
                  <a:moveTo>
                    <a:pt x="653" y="0"/>
                  </a:moveTo>
                  <a:lnTo>
                    <a:pt x="657" y="0"/>
                  </a:lnTo>
                  <a:lnTo>
                    <a:pt x="662" y="2"/>
                  </a:lnTo>
                  <a:lnTo>
                    <a:pt x="671" y="4"/>
                  </a:lnTo>
                  <a:lnTo>
                    <a:pt x="679" y="12"/>
                  </a:lnTo>
                  <a:lnTo>
                    <a:pt x="684" y="23"/>
                  </a:lnTo>
                  <a:lnTo>
                    <a:pt x="686" y="41"/>
                  </a:lnTo>
                  <a:lnTo>
                    <a:pt x="32" y="421"/>
                  </a:lnTo>
                  <a:lnTo>
                    <a:pt x="0" y="381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0" name="Freeform 116"/>
            <p:cNvSpPr>
              <a:spLocks/>
            </p:cNvSpPr>
            <p:nvPr/>
          </p:nvSpPr>
          <p:spPr bwMode="auto">
            <a:xfrm>
              <a:off x="3406943" y="3240688"/>
              <a:ext cx="1264205" cy="744131"/>
            </a:xfrm>
            <a:custGeom>
              <a:avLst/>
              <a:gdLst>
                <a:gd name="T0" fmla="*/ 650 w 676"/>
                <a:gd name="T1" fmla="*/ 0 h 414"/>
                <a:gd name="T2" fmla="*/ 652 w 676"/>
                <a:gd name="T3" fmla="*/ 0 h 414"/>
                <a:gd name="T4" fmla="*/ 658 w 676"/>
                <a:gd name="T5" fmla="*/ 2 h 414"/>
                <a:gd name="T6" fmla="*/ 665 w 676"/>
                <a:gd name="T7" fmla="*/ 4 h 414"/>
                <a:gd name="T8" fmla="*/ 671 w 676"/>
                <a:gd name="T9" fmla="*/ 11 h 414"/>
                <a:gd name="T10" fmla="*/ 676 w 676"/>
                <a:gd name="T11" fmla="*/ 21 h 414"/>
                <a:gd name="T12" fmla="*/ 676 w 676"/>
                <a:gd name="T13" fmla="*/ 34 h 414"/>
                <a:gd name="T14" fmla="*/ 24 w 676"/>
                <a:gd name="T15" fmla="*/ 414 h 414"/>
                <a:gd name="T16" fmla="*/ 0 w 676"/>
                <a:gd name="T17" fmla="*/ 379 h 414"/>
                <a:gd name="T18" fmla="*/ 650 w 676"/>
                <a:gd name="T19" fmla="*/ 0 h 4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6"/>
                <a:gd name="T31" fmla="*/ 0 h 414"/>
                <a:gd name="T32" fmla="*/ 676 w 676"/>
                <a:gd name="T33" fmla="*/ 414 h 4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6" h="414">
                  <a:moveTo>
                    <a:pt x="650" y="0"/>
                  </a:moveTo>
                  <a:lnTo>
                    <a:pt x="652" y="0"/>
                  </a:lnTo>
                  <a:lnTo>
                    <a:pt x="658" y="2"/>
                  </a:lnTo>
                  <a:lnTo>
                    <a:pt x="665" y="4"/>
                  </a:lnTo>
                  <a:lnTo>
                    <a:pt x="671" y="11"/>
                  </a:lnTo>
                  <a:lnTo>
                    <a:pt x="676" y="21"/>
                  </a:lnTo>
                  <a:lnTo>
                    <a:pt x="676" y="34"/>
                  </a:lnTo>
                  <a:lnTo>
                    <a:pt x="24" y="414"/>
                  </a:lnTo>
                  <a:lnTo>
                    <a:pt x="0" y="379"/>
                  </a:lnTo>
                  <a:lnTo>
                    <a:pt x="650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1" name="Freeform 117"/>
            <p:cNvSpPr>
              <a:spLocks/>
            </p:cNvSpPr>
            <p:nvPr/>
          </p:nvSpPr>
          <p:spPr bwMode="auto">
            <a:xfrm>
              <a:off x="3416294" y="3240688"/>
              <a:ext cx="1254855" cy="729752"/>
            </a:xfrm>
            <a:custGeom>
              <a:avLst/>
              <a:gdLst>
                <a:gd name="T0" fmla="*/ 649 w 671"/>
                <a:gd name="T1" fmla="*/ 0 h 406"/>
                <a:gd name="T2" fmla="*/ 649 w 671"/>
                <a:gd name="T3" fmla="*/ 0 h 406"/>
                <a:gd name="T4" fmla="*/ 651 w 671"/>
                <a:gd name="T5" fmla="*/ 2 h 406"/>
                <a:gd name="T6" fmla="*/ 655 w 671"/>
                <a:gd name="T7" fmla="*/ 2 h 406"/>
                <a:gd name="T8" fmla="*/ 658 w 671"/>
                <a:gd name="T9" fmla="*/ 6 h 406"/>
                <a:gd name="T10" fmla="*/ 662 w 671"/>
                <a:gd name="T11" fmla="*/ 8 h 406"/>
                <a:gd name="T12" fmla="*/ 666 w 671"/>
                <a:gd name="T13" fmla="*/ 11 h 406"/>
                <a:gd name="T14" fmla="*/ 670 w 671"/>
                <a:gd name="T15" fmla="*/ 17 h 406"/>
                <a:gd name="T16" fmla="*/ 671 w 671"/>
                <a:gd name="T17" fmla="*/ 23 h 406"/>
                <a:gd name="T18" fmla="*/ 671 w 671"/>
                <a:gd name="T19" fmla="*/ 28 h 406"/>
                <a:gd name="T20" fmla="*/ 19 w 671"/>
                <a:gd name="T21" fmla="*/ 406 h 406"/>
                <a:gd name="T22" fmla="*/ 0 w 671"/>
                <a:gd name="T23" fmla="*/ 379 h 406"/>
                <a:gd name="T24" fmla="*/ 649 w 671"/>
                <a:gd name="T25" fmla="*/ 0 h 4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71"/>
                <a:gd name="T40" fmla="*/ 0 h 406"/>
                <a:gd name="T41" fmla="*/ 671 w 671"/>
                <a:gd name="T42" fmla="*/ 406 h 4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71" h="406">
                  <a:moveTo>
                    <a:pt x="649" y="0"/>
                  </a:moveTo>
                  <a:lnTo>
                    <a:pt x="649" y="0"/>
                  </a:lnTo>
                  <a:lnTo>
                    <a:pt x="651" y="2"/>
                  </a:lnTo>
                  <a:lnTo>
                    <a:pt x="655" y="2"/>
                  </a:lnTo>
                  <a:lnTo>
                    <a:pt x="658" y="6"/>
                  </a:lnTo>
                  <a:lnTo>
                    <a:pt x="662" y="8"/>
                  </a:lnTo>
                  <a:lnTo>
                    <a:pt x="666" y="11"/>
                  </a:lnTo>
                  <a:lnTo>
                    <a:pt x="670" y="17"/>
                  </a:lnTo>
                  <a:lnTo>
                    <a:pt x="671" y="23"/>
                  </a:lnTo>
                  <a:lnTo>
                    <a:pt x="671" y="28"/>
                  </a:lnTo>
                  <a:lnTo>
                    <a:pt x="19" y="406"/>
                  </a:lnTo>
                  <a:lnTo>
                    <a:pt x="0" y="379"/>
                  </a:lnTo>
                  <a:lnTo>
                    <a:pt x="649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2" name="Freeform 119"/>
            <p:cNvSpPr>
              <a:spLocks/>
            </p:cNvSpPr>
            <p:nvPr/>
          </p:nvSpPr>
          <p:spPr bwMode="auto">
            <a:xfrm>
              <a:off x="3461177" y="3244283"/>
              <a:ext cx="1208101" cy="693803"/>
            </a:xfrm>
            <a:custGeom>
              <a:avLst/>
              <a:gdLst>
                <a:gd name="T0" fmla="*/ 646 w 646"/>
                <a:gd name="T1" fmla="*/ 15 h 386"/>
                <a:gd name="T2" fmla="*/ 8 w 646"/>
                <a:gd name="T3" fmla="*/ 386 h 386"/>
                <a:gd name="T4" fmla="*/ 0 w 646"/>
                <a:gd name="T5" fmla="*/ 371 h 386"/>
                <a:gd name="T6" fmla="*/ 633 w 646"/>
                <a:gd name="T7" fmla="*/ 0 h 386"/>
                <a:gd name="T8" fmla="*/ 646 w 646"/>
                <a:gd name="T9" fmla="*/ 15 h 3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6"/>
                <a:gd name="T16" fmla="*/ 0 h 386"/>
                <a:gd name="T17" fmla="*/ 646 w 646"/>
                <a:gd name="T18" fmla="*/ 386 h 3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6" h="386">
                  <a:moveTo>
                    <a:pt x="646" y="15"/>
                  </a:moveTo>
                  <a:lnTo>
                    <a:pt x="8" y="386"/>
                  </a:lnTo>
                  <a:lnTo>
                    <a:pt x="0" y="371"/>
                  </a:lnTo>
                  <a:lnTo>
                    <a:pt x="633" y="0"/>
                  </a:lnTo>
                  <a:lnTo>
                    <a:pt x="646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4" name="Freeform 121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5" name="Line 122"/>
            <p:cNvSpPr>
              <a:spLocks noChangeShapeType="1"/>
            </p:cNvSpPr>
            <p:nvPr/>
          </p:nvSpPr>
          <p:spPr bwMode="auto">
            <a:xfrm>
              <a:off x="4284032" y="365049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8" name="Line 132"/>
            <p:cNvSpPr>
              <a:spLocks noChangeShapeType="1"/>
            </p:cNvSpPr>
            <p:nvPr/>
          </p:nvSpPr>
          <p:spPr bwMode="auto">
            <a:xfrm flipH="1">
              <a:off x="2767360" y="4297570"/>
              <a:ext cx="80415" cy="4313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9" name="Freeform 133"/>
            <p:cNvSpPr>
              <a:spLocks/>
            </p:cNvSpPr>
            <p:nvPr/>
          </p:nvSpPr>
          <p:spPr bwMode="auto">
            <a:xfrm>
              <a:off x="2806633" y="3817659"/>
              <a:ext cx="2010385" cy="846584"/>
            </a:xfrm>
            <a:custGeom>
              <a:avLst/>
              <a:gdLst>
                <a:gd name="T0" fmla="*/ 1075 w 1075"/>
                <a:gd name="T1" fmla="*/ 402 h 471"/>
                <a:gd name="T2" fmla="*/ 981 w 1075"/>
                <a:gd name="T3" fmla="*/ 295 h 471"/>
                <a:gd name="T4" fmla="*/ 977 w 1075"/>
                <a:gd name="T5" fmla="*/ 297 h 471"/>
                <a:gd name="T6" fmla="*/ 966 w 1075"/>
                <a:gd name="T7" fmla="*/ 304 h 471"/>
                <a:gd name="T8" fmla="*/ 949 w 1075"/>
                <a:gd name="T9" fmla="*/ 315 h 471"/>
                <a:gd name="T10" fmla="*/ 925 w 1075"/>
                <a:gd name="T11" fmla="*/ 330 h 471"/>
                <a:gd name="T12" fmla="*/ 897 w 1075"/>
                <a:gd name="T13" fmla="*/ 347 h 471"/>
                <a:gd name="T14" fmla="*/ 866 w 1075"/>
                <a:gd name="T15" fmla="*/ 365 h 471"/>
                <a:gd name="T16" fmla="*/ 829 w 1075"/>
                <a:gd name="T17" fmla="*/ 384 h 471"/>
                <a:gd name="T18" fmla="*/ 790 w 1075"/>
                <a:gd name="T19" fmla="*/ 402 h 471"/>
                <a:gd name="T20" fmla="*/ 749 w 1075"/>
                <a:gd name="T21" fmla="*/ 419 h 471"/>
                <a:gd name="T22" fmla="*/ 708 w 1075"/>
                <a:gd name="T23" fmla="*/ 436 h 471"/>
                <a:gd name="T24" fmla="*/ 665 w 1075"/>
                <a:gd name="T25" fmla="*/ 449 h 471"/>
                <a:gd name="T26" fmla="*/ 662 w 1075"/>
                <a:gd name="T27" fmla="*/ 451 h 471"/>
                <a:gd name="T28" fmla="*/ 653 w 1075"/>
                <a:gd name="T29" fmla="*/ 453 h 471"/>
                <a:gd name="T30" fmla="*/ 638 w 1075"/>
                <a:gd name="T31" fmla="*/ 456 h 471"/>
                <a:gd name="T32" fmla="*/ 615 w 1075"/>
                <a:gd name="T33" fmla="*/ 462 h 471"/>
                <a:gd name="T34" fmla="*/ 586 w 1075"/>
                <a:gd name="T35" fmla="*/ 466 h 471"/>
                <a:gd name="T36" fmla="*/ 549 w 1075"/>
                <a:gd name="T37" fmla="*/ 469 h 471"/>
                <a:gd name="T38" fmla="*/ 502 w 1075"/>
                <a:gd name="T39" fmla="*/ 471 h 471"/>
                <a:gd name="T40" fmla="*/ 447 w 1075"/>
                <a:gd name="T41" fmla="*/ 471 h 471"/>
                <a:gd name="T42" fmla="*/ 380 w 1075"/>
                <a:gd name="T43" fmla="*/ 469 h 471"/>
                <a:gd name="T44" fmla="*/ 304 w 1075"/>
                <a:gd name="T45" fmla="*/ 464 h 471"/>
                <a:gd name="T46" fmla="*/ 298 w 1075"/>
                <a:gd name="T47" fmla="*/ 462 h 471"/>
                <a:gd name="T48" fmla="*/ 280 w 1075"/>
                <a:gd name="T49" fmla="*/ 460 h 471"/>
                <a:gd name="T50" fmla="*/ 254 w 1075"/>
                <a:gd name="T51" fmla="*/ 454 h 471"/>
                <a:gd name="T52" fmla="*/ 222 w 1075"/>
                <a:gd name="T53" fmla="*/ 445 h 471"/>
                <a:gd name="T54" fmla="*/ 185 w 1075"/>
                <a:gd name="T55" fmla="*/ 434 h 471"/>
                <a:gd name="T56" fmla="*/ 146 w 1075"/>
                <a:gd name="T57" fmla="*/ 417 h 471"/>
                <a:gd name="T58" fmla="*/ 107 w 1075"/>
                <a:gd name="T59" fmla="*/ 395 h 471"/>
                <a:gd name="T60" fmla="*/ 70 w 1075"/>
                <a:gd name="T61" fmla="*/ 367 h 471"/>
                <a:gd name="T62" fmla="*/ 39 w 1075"/>
                <a:gd name="T63" fmla="*/ 332 h 471"/>
                <a:gd name="T64" fmla="*/ 37 w 1075"/>
                <a:gd name="T65" fmla="*/ 330 h 471"/>
                <a:gd name="T66" fmla="*/ 31 w 1075"/>
                <a:gd name="T67" fmla="*/ 321 h 471"/>
                <a:gd name="T68" fmla="*/ 22 w 1075"/>
                <a:gd name="T69" fmla="*/ 308 h 471"/>
                <a:gd name="T70" fmla="*/ 15 w 1075"/>
                <a:gd name="T71" fmla="*/ 291 h 471"/>
                <a:gd name="T72" fmla="*/ 5 w 1075"/>
                <a:gd name="T73" fmla="*/ 269 h 471"/>
                <a:gd name="T74" fmla="*/ 2 w 1075"/>
                <a:gd name="T75" fmla="*/ 243 h 471"/>
                <a:gd name="T76" fmla="*/ 0 w 1075"/>
                <a:gd name="T77" fmla="*/ 215 h 471"/>
                <a:gd name="T78" fmla="*/ 4 w 1075"/>
                <a:gd name="T79" fmla="*/ 186 h 471"/>
                <a:gd name="T80" fmla="*/ 16 w 1075"/>
                <a:gd name="T81" fmla="*/ 152 h 471"/>
                <a:gd name="T82" fmla="*/ 37 w 1075"/>
                <a:gd name="T83" fmla="*/ 119 h 471"/>
                <a:gd name="T84" fmla="*/ 68 w 1075"/>
                <a:gd name="T85" fmla="*/ 84 h 471"/>
                <a:gd name="T86" fmla="*/ 70 w 1075"/>
                <a:gd name="T87" fmla="*/ 82 h 471"/>
                <a:gd name="T88" fmla="*/ 80 w 1075"/>
                <a:gd name="T89" fmla="*/ 72 h 471"/>
                <a:gd name="T90" fmla="*/ 93 w 1075"/>
                <a:gd name="T91" fmla="*/ 59 h 471"/>
                <a:gd name="T92" fmla="*/ 115 w 1075"/>
                <a:gd name="T93" fmla="*/ 43 h 471"/>
                <a:gd name="T94" fmla="*/ 144 w 1075"/>
                <a:gd name="T95" fmla="*/ 22 h 471"/>
                <a:gd name="T96" fmla="*/ 182 w 1075"/>
                <a:gd name="T97" fmla="*/ 0 h 471"/>
                <a:gd name="T98" fmla="*/ 322 w 1075"/>
                <a:gd name="T99" fmla="*/ 85 h 47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71"/>
                <a:gd name="T152" fmla="*/ 1075 w 1075"/>
                <a:gd name="T153" fmla="*/ 471 h 47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71">
                  <a:moveTo>
                    <a:pt x="1075" y="402"/>
                  </a:moveTo>
                  <a:lnTo>
                    <a:pt x="981" y="295"/>
                  </a:lnTo>
                  <a:lnTo>
                    <a:pt x="977" y="297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7"/>
                  </a:lnTo>
                  <a:lnTo>
                    <a:pt x="866" y="365"/>
                  </a:lnTo>
                  <a:lnTo>
                    <a:pt x="829" y="384"/>
                  </a:lnTo>
                  <a:lnTo>
                    <a:pt x="790" y="402"/>
                  </a:lnTo>
                  <a:lnTo>
                    <a:pt x="749" y="419"/>
                  </a:lnTo>
                  <a:lnTo>
                    <a:pt x="708" y="436"/>
                  </a:lnTo>
                  <a:lnTo>
                    <a:pt x="665" y="449"/>
                  </a:lnTo>
                  <a:lnTo>
                    <a:pt x="662" y="451"/>
                  </a:lnTo>
                  <a:lnTo>
                    <a:pt x="653" y="453"/>
                  </a:lnTo>
                  <a:lnTo>
                    <a:pt x="638" y="456"/>
                  </a:lnTo>
                  <a:lnTo>
                    <a:pt x="615" y="462"/>
                  </a:lnTo>
                  <a:lnTo>
                    <a:pt x="586" y="466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4"/>
                  </a:lnTo>
                  <a:lnTo>
                    <a:pt x="298" y="462"/>
                  </a:lnTo>
                  <a:lnTo>
                    <a:pt x="280" y="460"/>
                  </a:lnTo>
                  <a:lnTo>
                    <a:pt x="254" y="454"/>
                  </a:lnTo>
                  <a:lnTo>
                    <a:pt x="222" y="445"/>
                  </a:lnTo>
                  <a:lnTo>
                    <a:pt x="185" y="434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2"/>
                  </a:lnTo>
                  <a:lnTo>
                    <a:pt x="37" y="330"/>
                  </a:lnTo>
                  <a:lnTo>
                    <a:pt x="31" y="321"/>
                  </a:lnTo>
                  <a:lnTo>
                    <a:pt x="22" y="308"/>
                  </a:lnTo>
                  <a:lnTo>
                    <a:pt x="15" y="291"/>
                  </a:lnTo>
                  <a:lnTo>
                    <a:pt x="5" y="269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6"/>
                  </a:lnTo>
                  <a:lnTo>
                    <a:pt x="16" y="152"/>
                  </a:lnTo>
                  <a:lnTo>
                    <a:pt x="37" y="119"/>
                  </a:lnTo>
                  <a:lnTo>
                    <a:pt x="68" y="84"/>
                  </a:lnTo>
                  <a:lnTo>
                    <a:pt x="70" y="82"/>
                  </a:lnTo>
                  <a:lnTo>
                    <a:pt x="80" y="72"/>
                  </a:lnTo>
                  <a:lnTo>
                    <a:pt x="93" y="59"/>
                  </a:lnTo>
                  <a:lnTo>
                    <a:pt x="115" y="43"/>
                  </a:lnTo>
                  <a:lnTo>
                    <a:pt x="144" y="22"/>
                  </a:lnTo>
                  <a:lnTo>
                    <a:pt x="182" y="0"/>
                  </a:lnTo>
                  <a:lnTo>
                    <a:pt x="322" y="8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0" name="Freeform 134"/>
            <p:cNvSpPr>
              <a:spLocks/>
            </p:cNvSpPr>
            <p:nvPr/>
          </p:nvSpPr>
          <p:spPr bwMode="auto">
            <a:xfrm>
              <a:off x="2786061" y="3941681"/>
              <a:ext cx="2010385" cy="842989"/>
            </a:xfrm>
            <a:custGeom>
              <a:avLst/>
              <a:gdLst>
                <a:gd name="T0" fmla="*/ 1075 w 1075"/>
                <a:gd name="T1" fmla="*/ 354 h 469"/>
                <a:gd name="T2" fmla="*/ 981 w 1075"/>
                <a:gd name="T3" fmla="*/ 293 h 469"/>
                <a:gd name="T4" fmla="*/ 977 w 1075"/>
                <a:gd name="T5" fmla="*/ 295 h 469"/>
                <a:gd name="T6" fmla="*/ 966 w 1075"/>
                <a:gd name="T7" fmla="*/ 303 h 469"/>
                <a:gd name="T8" fmla="*/ 949 w 1075"/>
                <a:gd name="T9" fmla="*/ 314 h 469"/>
                <a:gd name="T10" fmla="*/ 925 w 1075"/>
                <a:gd name="T11" fmla="*/ 328 h 469"/>
                <a:gd name="T12" fmla="*/ 897 w 1075"/>
                <a:gd name="T13" fmla="*/ 345 h 469"/>
                <a:gd name="T14" fmla="*/ 866 w 1075"/>
                <a:gd name="T15" fmla="*/ 364 h 469"/>
                <a:gd name="T16" fmla="*/ 829 w 1075"/>
                <a:gd name="T17" fmla="*/ 382 h 469"/>
                <a:gd name="T18" fmla="*/ 790 w 1075"/>
                <a:gd name="T19" fmla="*/ 401 h 469"/>
                <a:gd name="T20" fmla="*/ 749 w 1075"/>
                <a:gd name="T21" fmla="*/ 419 h 469"/>
                <a:gd name="T22" fmla="*/ 708 w 1075"/>
                <a:gd name="T23" fmla="*/ 434 h 469"/>
                <a:gd name="T24" fmla="*/ 665 w 1075"/>
                <a:gd name="T25" fmla="*/ 447 h 469"/>
                <a:gd name="T26" fmla="*/ 662 w 1075"/>
                <a:gd name="T27" fmla="*/ 449 h 469"/>
                <a:gd name="T28" fmla="*/ 653 w 1075"/>
                <a:gd name="T29" fmla="*/ 451 h 469"/>
                <a:gd name="T30" fmla="*/ 638 w 1075"/>
                <a:gd name="T31" fmla="*/ 456 h 469"/>
                <a:gd name="T32" fmla="*/ 615 w 1075"/>
                <a:gd name="T33" fmla="*/ 460 h 469"/>
                <a:gd name="T34" fmla="*/ 586 w 1075"/>
                <a:gd name="T35" fmla="*/ 464 h 469"/>
                <a:gd name="T36" fmla="*/ 549 w 1075"/>
                <a:gd name="T37" fmla="*/ 468 h 469"/>
                <a:gd name="T38" fmla="*/ 502 w 1075"/>
                <a:gd name="T39" fmla="*/ 469 h 469"/>
                <a:gd name="T40" fmla="*/ 447 w 1075"/>
                <a:gd name="T41" fmla="*/ 469 h 469"/>
                <a:gd name="T42" fmla="*/ 380 w 1075"/>
                <a:gd name="T43" fmla="*/ 468 h 469"/>
                <a:gd name="T44" fmla="*/ 304 w 1075"/>
                <a:gd name="T45" fmla="*/ 462 h 469"/>
                <a:gd name="T46" fmla="*/ 298 w 1075"/>
                <a:gd name="T47" fmla="*/ 462 h 469"/>
                <a:gd name="T48" fmla="*/ 280 w 1075"/>
                <a:gd name="T49" fmla="*/ 458 h 469"/>
                <a:gd name="T50" fmla="*/ 254 w 1075"/>
                <a:gd name="T51" fmla="*/ 453 h 469"/>
                <a:gd name="T52" fmla="*/ 222 w 1075"/>
                <a:gd name="T53" fmla="*/ 445 h 469"/>
                <a:gd name="T54" fmla="*/ 185 w 1075"/>
                <a:gd name="T55" fmla="*/ 432 h 469"/>
                <a:gd name="T56" fmla="*/ 146 w 1075"/>
                <a:gd name="T57" fmla="*/ 416 h 469"/>
                <a:gd name="T58" fmla="*/ 107 w 1075"/>
                <a:gd name="T59" fmla="*/ 393 h 469"/>
                <a:gd name="T60" fmla="*/ 70 w 1075"/>
                <a:gd name="T61" fmla="*/ 366 h 469"/>
                <a:gd name="T62" fmla="*/ 39 w 1075"/>
                <a:gd name="T63" fmla="*/ 332 h 469"/>
                <a:gd name="T64" fmla="*/ 37 w 1075"/>
                <a:gd name="T65" fmla="*/ 328 h 469"/>
                <a:gd name="T66" fmla="*/ 31 w 1075"/>
                <a:gd name="T67" fmla="*/ 321 h 469"/>
                <a:gd name="T68" fmla="*/ 22 w 1075"/>
                <a:gd name="T69" fmla="*/ 306 h 469"/>
                <a:gd name="T70" fmla="*/ 15 w 1075"/>
                <a:gd name="T71" fmla="*/ 290 h 469"/>
                <a:gd name="T72" fmla="*/ 5 w 1075"/>
                <a:gd name="T73" fmla="*/ 267 h 469"/>
                <a:gd name="T74" fmla="*/ 2 w 1075"/>
                <a:gd name="T75" fmla="*/ 243 h 469"/>
                <a:gd name="T76" fmla="*/ 0 w 1075"/>
                <a:gd name="T77" fmla="*/ 215 h 469"/>
                <a:gd name="T78" fmla="*/ 4 w 1075"/>
                <a:gd name="T79" fmla="*/ 184 h 469"/>
                <a:gd name="T80" fmla="*/ 16 w 1075"/>
                <a:gd name="T81" fmla="*/ 152 h 469"/>
                <a:gd name="T82" fmla="*/ 37 w 1075"/>
                <a:gd name="T83" fmla="*/ 117 h 469"/>
                <a:gd name="T84" fmla="*/ 68 w 1075"/>
                <a:gd name="T85" fmla="*/ 84 h 469"/>
                <a:gd name="T86" fmla="*/ 70 w 1075"/>
                <a:gd name="T87" fmla="*/ 80 h 469"/>
                <a:gd name="T88" fmla="*/ 80 w 1075"/>
                <a:gd name="T89" fmla="*/ 73 h 469"/>
                <a:gd name="T90" fmla="*/ 93 w 1075"/>
                <a:gd name="T91" fmla="*/ 60 h 469"/>
                <a:gd name="T92" fmla="*/ 115 w 1075"/>
                <a:gd name="T93" fmla="*/ 41 h 469"/>
                <a:gd name="T94" fmla="*/ 144 w 1075"/>
                <a:gd name="T95" fmla="*/ 23 h 469"/>
                <a:gd name="T96" fmla="*/ 182 w 1075"/>
                <a:gd name="T97" fmla="*/ 0 h 469"/>
                <a:gd name="T98" fmla="*/ 315 w 1075"/>
                <a:gd name="T99" fmla="*/ 37 h 46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69"/>
                <a:gd name="T152" fmla="*/ 1075 w 1075"/>
                <a:gd name="T153" fmla="*/ 469 h 46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69">
                  <a:moveTo>
                    <a:pt x="1075" y="354"/>
                  </a:moveTo>
                  <a:lnTo>
                    <a:pt x="981" y="293"/>
                  </a:lnTo>
                  <a:lnTo>
                    <a:pt x="977" y="295"/>
                  </a:lnTo>
                  <a:lnTo>
                    <a:pt x="966" y="303"/>
                  </a:lnTo>
                  <a:lnTo>
                    <a:pt x="949" y="314"/>
                  </a:lnTo>
                  <a:lnTo>
                    <a:pt x="925" y="328"/>
                  </a:lnTo>
                  <a:lnTo>
                    <a:pt x="897" y="345"/>
                  </a:lnTo>
                  <a:lnTo>
                    <a:pt x="866" y="364"/>
                  </a:lnTo>
                  <a:lnTo>
                    <a:pt x="829" y="382"/>
                  </a:lnTo>
                  <a:lnTo>
                    <a:pt x="790" y="401"/>
                  </a:lnTo>
                  <a:lnTo>
                    <a:pt x="749" y="419"/>
                  </a:lnTo>
                  <a:lnTo>
                    <a:pt x="708" y="434"/>
                  </a:lnTo>
                  <a:lnTo>
                    <a:pt x="665" y="447"/>
                  </a:lnTo>
                  <a:lnTo>
                    <a:pt x="662" y="449"/>
                  </a:lnTo>
                  <a:lnTo>
                    <a:pt x="653" y="451"/>
                  </a:lnTo>
                  <a:lnTo>
                    <a:pt x="638" y="456"/>
                  </a:lnTo>
                  <a:lnTo>
                    <a:pt x="615" y="460"/>
                  </a:lnTo>
                  <a:lnTo>
                    <a:pt x="586" y="464"/>
                  </a:lnTo>
                  <a:lnTo>
                    <a:pt x="549" y="468"/>
                  </a:lnTo>
                  <a:lnTo>
                    <a:pt x="502" y="469"/>
                  </a:lnTo>
                  <a:lnTo>
                    <a:pt x="447" y="469"/>
                  </a:lnTo>
                  <a:lnTo>
                    <a:pt x="380" y="468"/>
                  </a:lnTo>
                  <a:lnTo>
                    <a:pt x="304" y="462"/>
                  </a:lnTo>
                  <a:lnTo>
                    <a:pt x="298" y="462"/>
                  </a:lnTo>
                  <a:lnTo>
                    <a:pt x="280" y="458"/>
                  </a:lnTo>
                  <a:lnTo>
                    <a:pt x="254" y="453"/>
                  </a:lnTo>
                  <a:lnTo>
                    <a:pt x="222" y="445"/>
                  </a:lnTo>
                  <a:lnTo>
                    <a:pt x="185" y="432"/>
                  </a:lnTo>
                  <a:lnTo>
                    <a:pt x="146" y="416"/>
                  </a:lnTo>
                  <a:lnTo>
                    <a:pt x="107" y="393"/>
                  </a:lnTo>
                  <a:lnTo>
                    <a:pt x="70" y="366"/>
                  </a:lnTo>
                  <a:lnTo>
                    <a:pt x="39" y="332"/>
                  </a:lnTo>
                  <a:lnTo>
                    <a:pt x="37" y="328"/>
                  </a:lnTo>
                  <a:lnTo>
                    <a:pt x="31" y="321"/>
                  </a:lnTo>
                  <a:lnTo>
                    <a:pt x="22" y="306"/>
                  </a:lnTo>
                  <a:lnTo>
                    <a:pt x="15" y="290"/>
                  </a:lnTo>
                  <a:lnTo>
                    <a:pt x="5" y="267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4"/>
                  </a:lnTo>
                  <a:lnTo>
                    <a:pt x="16" y="152"/>
                  </a:lnTo>
                  <a:lnTo>
                    <a:pt x="37" y="117"/>
                  </a:lnTo>
                  <a:lnTo>
                    <a:pt x="68" y="84"/>
                  </a:lnTo>
                  <a:lnTo>
                    <a:pt x="70" y="80"/>
                  </a:lnTo>
                  <a:lnTo>
                    <a:pt x="80" y="73"/>
                  </a:lnTo>
                  <a:lnTo>
                    <a:pt x="93" y="60"/>
                  </a:lnTo>
                  <a:lnTo>
                    <a:pt x="115" y="41"/>
                  </a:lnTo>
                  <a:lnTo>
                    <a:pt x="144" y="23"/>
                  </a:lnTo>
                  <a:lnTo>
                    <a:pt x="182" y="0"/>
                  </a:lnTo>
                  <a:lnTo>
                    <a:pt x="315" y="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1" name="Freeform 136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2" name="Freeform 137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3" name="Freeform 138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4" name="Freeform 139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5" name="Freeform 140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6" name="Freeform 141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7" name="Freeform 142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8" name="Freeform 143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" name="Freeform 144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" name="Freeform 145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" name="Freeform 146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" name="Freeform 147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3" name="Freeform 148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" name="Freeform 149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" name="Freeform 159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" name="Freeform 160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" name="Freeform 161"/>
            <p:cNvSpPr>
              <a:spLocks/>
            </p:cNvSpPr>
            <p:nvPr/>
          </p:nvSpPr>
          <p:spPr bwMode="auto">
            <a:xfrm>
              <a:off x="5185433" y="3607361"/>
              <a:ext cx="1247374" cy="729752"/>
            </a:xfrm>
            <a:custGeom>
              <a:avLst/>
              <a:gdLst>
                <a:gd name="T0" fmla="*/ 630 w 667"/>
                <a:gd name="T1" fmla="*/ 0 h 406"/>
                <a:gd name="T2" fmla="*/ 632 w 667"/>
                <a:gd name="T3" fmla="*/ 0 h 406"/>
                <a:gd name="T4" fmla="*/ 638 w 667"/>
                <a:gd name="T5" fmla="*/ 0 h 406"/>
                <a:gd name="T6" fmla="*/ 645 w 667"/>
                <a:gd name="T7" fmla="*/ 2 h 406"/>
                <a:gd name="T8" fmla="*/ 654 w 667"/>
                <a:gd name="T9" fmla="*/ 6 h 406"/>
                <a:gd name="T10" fmla="*/ 662 w 667"/>
                <a:gd name="T11" fmla="*/ 15 h 406"/>
                <a:gd name="T12" fmla="*/ 666 w 667"/>
                <a:gd name="T13" fmla="*/ 28 h 406"/>
                <a:gd name="T14" fmla="*/ 667 w 667"/>
                <a:gd name="T15" fmla="*/ 47 h 406"/>
                <a:gd name="T16" fmla="*/ 35 w 667"/>
                <a:gd name="T17" fmla="*/ 406 h 406"/>
                <a:gd name="T18" fmla="*/ 0 w 667"/>
                <a:gd name="T19" fmla="*/ 360 h 406"/>
                <a:gd name="T20" fmla="*/ 630 w 667"/>
                <a:gd name="T21" fmla="*/ 0 h 4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7"/>
                <a:gd name="T34" fmla="*/ 0 h 406"/>
                <a:gd name="T35" fmla="*/ 667 w 667"/>
                <a:gd name="T36" fmla="*/ 406 h 4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7" h="406">
                  <a:moveTo>
                    <a:pt x="630" y="0"/>
                  </a:moveTo>
                  <a:lnTo>
                    <a:pt x="632" y="0"/>
                  </a:lnTo>
                  <a:lnTo>
                    <a:pt x="638" y="0"/>
                  </a:lnTo>
                  <a:lnTo>
                    <a:pt x="645" y="2"/>
                  </a:lnTo>
                  <a:lnTo>
                    <a:pt x="654" y="6"/>
                  </a:lnTo>
                  <a:lnTo>
                    <a:pt x="662" y="15"/>
                  </a:lnTo>
                  <a:lnTo>
                    <a:pt x="666" y="28"/>
                  </a:lnTo>
                  <a:lnTo>
                    <a:pt x="667" y="47"/>
                  </a:lnTo>
                  <a:lnTo>
                    <a:pt x="35" y="406"/>
                  </a:lnTo>
                  <a:lnTo>
                    <a:pt x="0" y="360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" name="Freeform 162"/>
            <p:cNvSpPr>
              <a:spLocks/>
            </p:cNvSpPr>
            <p:nvPr/>
          </p:nvSpPr>
          <p:spPr bwMode="auto">
            <a:xfrm>
              <a:off x="5194783" y="3610956"/>
              <a:ext cx="1236153" cy="713575"/>
            </a:xfrm>
            <a:custGeom>
              <a:avLst/>
              <a:gdLst>
                <a:gd name="T0" fmla="*/ 629 w 661"/>
                <a:gd name="T1" fmla="*/ 0 h 397"/>
                <a:gd name="T2" fmla="*/ 631 w 661"/>
                <a:gd name="T3" fmla="*/ 0 h 397"/>
                <a:gd name="T4" fmla="*/ 638 w 661"/>
                <a:gd name="T5" fmla="*/ 0 h 397"/>
                <a:gd name="T6" fmla="*/ 646 w 661"/>
                <a:gd name="T7" fmla="*/ 4 h 397"/>
                <a:gd name="T8" fmla="*/ 655 w 661"/>
                <a:gd name="T9" fmla="*/ 11 h 397"/>
                <a:gd name="T10" fmla="*/ 661 w 661"/>
                <a:gd name="T11" fmla="*/ 22 h 397"/>
                <a:gd name="T12" fmla="*/ 661 w 661"/>
                <a:gd name="T13" fmla="*/ 39 h 397"/>
                <a:gd name="T14" fmla="*/ 32 w 661"/>
                <a:gd name="T15" fmla="*/ 397 h 397"/>
                <a:gd name="T16" fmla="*/ 0 w 661"/>
                <a:gd name="T17" fmla="*/ 358 h 397"/>
                <a:gd name="T18" fmla="*/ 629 w 661"/>
                <a:gd name="T19" fmla="*/ 0 h 3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1"/>
                <a:gd name="T31" fmla="*/ 0 h 397"/>
                <a:gd name="T32" fmla="*/ 661 w 661"/>
                <a:gd name="T33" fmla="*/ 397 h 3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1" h="397">
                  <a:moveTo>
                    <a:pt x="629" y="0"/>
                  </a:moveTo>
                  <a:lnTo>
                    <a:pt x="631" y="0"/>
                  </a:lnTo>
                  <a:lnTo>
                    <a:pt x="638" y="0"/>
                  </a:lnTo>
                  <a:lnTo>
                    <a:pt x="646" y="4"/>
                  </a:lnTo>
                  <a:lnTo>
                    <a:pt x="655" y="11"/>
                  </a:lnTo>
                  <a:lnTo>
                    <a:pt x="661" y="22"/>
                  </a:lnTo>
                  <a:lnTo>
                    <a:pt x="661" y="39"/>
                  </a:lnTo>
                  <a:lnTo>
                    <a:pt x="32" y="397"/>
                  </a:lnTo>
                  <a:lnTo>
                    <a:pt x="0" y="358"/>
                  </a:lnTo>
                  <a:lnTo>
                    <a:pt x="629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9" name="Freeform 163"/>
            <p:cNvSpPr>
              <a:spLocks/>
            </p:cNvSpPr>
            <p:nvPr/>
          </p:nvSpPr>
          <p:spPr bwMode="auto">
            <a:xfrm>
              <a:off x="5209744" y="3610956"/>
              <a:ext cx="1221192" cy="702790"/>
            </a:xfrm>
            <a:custGeom>
              <a:avLst/>
              <a:gdLst>
                <a:gd name="T0" fmla="*/ 625 w 653"/>
                <a:gd name="T1" fmla="*/ 0 h 391"/>
                <a:gd name="T2" fmla="*/ 627 w 653"/>
                <a:gd name="T3" fmla="*/ 0 h 391"/>
                <a:gd name="T4" fmla="*/ 632 w 653"/>
                <a:gd name="T5" fmla="*/ 2 h 391"/>
                <a:gd name="T6" fmla="*/ 640 w 653"/>
                <a:gd name="T7" fmla="*/ 6 h 391"/>
                <a:gd name="T8" fmla="*/ 647 w 653"/>
                <a:gd name="T9" fmla="*/ 11 h 391"/>
                <a:gd name="T10" fmla="*/ 651 w 653"/>
                <a:gd name="T11" fmla="*/ 21 h 391"/>
                <a:gd name="T12" fmla="*/ 653 w 653"/>
                <a:gd name="T13" fmla="*/ 33 h 391"/>
                <a:gd name="T14" fmla="*/ 24 w 653"/>
                <a:gd name="T15" fmla="*/ 391 h 391"/>
                <a:gd name="T16" fmla="*/ 0 w 653"/>
                <a:gd name="T17" fmla="*/ 358 h 391"/>
                <a:gd name="T18" fmla="*/ 625 w 653"/>
                <a:gd name="T19" fmla="*/ 0 h 3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3"/>
                <a:gd name="T31" fmla="*/ 0 h 391"/>
                <a:gd name="T32" fmla="*/ 653 w 653"/>
                <a:gd name="T33" fmla="*/ 391 h 3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3" h="391">
                  <a:moveTo>
                    <a:pt x="625" y="0"/>
                  </a:moveTo>
                  <a:lnTo>
                    <a:pt x="627" y="0"/>
                  </a:lnTo>
                  <a:lnTo>
                    <a:pt x="632" y="2"/>
                  </a:lnTo>
                  <a:lnTo>
                    <a:pt x="640" y="6"/>
                  </a:lnTo>
                  <a:lnTo>
                    <a:pt x="647" y="11"/>
                  </a:lnTo>
                  <a:lnTo>
                    <a:pt x="651" y="21"/>
                  </a:lnTo>
                  <a:lnTo>
                    <a:pt x="653" y="33"/>
                  </a:lnTo>
                  <a:lnTo>
                    <a:pt x="24" y="391"/>
                  </a:lnTo>
                  <a:lnTo>
                    <a:pt x="0" y="358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0" name="Freeform 164"/>
            <p:cNvSpPr>
              <a:spLocks/>
            </p:cNvSpPr>
            <p:nvPr/>
          </p:nvSpPr>
          <p:spPr bwMode="auto">
            <a:xfrm>
              <a:off x="5219095" y="3610956"/>
              <a:ext cx="1208101" cy="690208"/>
            </a:xfrm>
            <a:custGeom>
              <a:avLst/>
              <a:gdLst>
                <a:gd name="T0" fmla="*/ 623 w 646"/>
                <a:gd name="T1" fmla="*/ 0 h 384"/>
                <a:gd name="T2" fmla="*/ 625 w 646"/>
                <a:gd name="T3" fmla="*/ 2 h 384"/>
                <a:gd name="T4" fmla="*/ 627 w 646"/>
                <a:gd name="T5" fmla="*/ 2 h 384"/>
                <a:gd name="T6" fmla="*/ 631 w 646"/>
                <a:gd name="T7" fmla="*/ 4 h 384"/>
                <a:gd name="T8" fmla="*/ 635 w 646"/>
                <a:gd name="T9" fmla="*/ 6 h 384"/>
                <a:gd name="T10" fmla="*/ 638 w 646"/>
                <a:gd name="T11" fmla="*/ 9 h 384"/>
                <a:gd name="T12" fmla="*/ 642 w 646"/>
                <a:gd name="T13" fmla="*/ 13 h 384"/>
                <a:gd name="T14" fmla="*/ 644 w 646"/>
                <a:gd name="T15" fmla="*/ 17 h 384"/>
                <a:gd name="T16" fmla="*/ 646 w 646"/>
                <a:gd name="T17" fmla="*/ 22 h 384"/>
                <a:gd name="T18" fmla="*/ 646 w 646"/>
                <a:gd name="T19" fmla="*/ 30 h 384"/>
                <a:gd name="T20" fmla="*/ 19 w 646"/>
                <a:gd name="T21" fmla="*/ 384 h 384"/>
                <a:gd name="T22" fmla="*/ 0 w 646"/>
                <a:gd name="T23" fmla="*/ 358 h 384"/>
                <a:gd name="T24" fmla="*/ 623 w 646"/>
                <a:gd name="T25" fmla="*/ 0 h 3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6"/>
                <a:gd name="T40" fmla="*/ 0 h 384"/>
                <a:gd name="T41" fmla="*/ 646 w 646"/>
                <a:gd name="T42" fmla="*/ 384 h 3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6" h="384">
                  <a:moveTo>
                    <a:pt x="623" y="0"/>
                  </a:moveTo>
                  <a:lnTo>
                    <a:pt x="625" y="2"/>
                  </a:lnTo>
                  <a:lnTo>
                    <a:pt x="627" y="2"/>
                  </a:lnTo>
                  <a:lnTo>
                    <a:pt x="631" y="4"/>
                  </a:lnTo>
                  <a:lnTo>
                    <a:pt x="635" y="6"/>
                  </a:lnTo>
                  <a:lnTo>
                    <a:pt x="638" y="9"/>
                  </a:lnTo>
                  <a:lnTo>
                    <a:pt x="642" y="13"/>
                  </a:lnTo>
                  <a:lnTo>
                    <a:pt x="644" y="17"/>
                  </a:lnTo>
                  <a:lnTo>
                    <a:pt x="646" y="22"/>
                  </a:lnTo>
                  <a:lnTo>
                    <a:pt x="646" y="30"/>
                  </a:lnTo>
                  <a:lnTo>
                    <a:pt x="19" y="384"/>
                  </a:lnTo>
                  <a:lnTo>
                    <a:pt x="0" y="358"/>
                  </a:lnTo>
                  <a:lnTo>
                    <a:pt x="623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1" name="Freeform 165"/>
            <p:cNvSpPr>
              <a:spLocks/>
            </p:cNvSpPr>
            <p:nvPr/>
          </p:nvSpPr>
          <p:spPr bwMode="auto">
            <a:xfrm>
              <a:off x="5234056" y="3614551"/>
              <a:ext cx="1193140" cy="675829"/>
            </a:xfrm>
            <a:custGeom>
              <a:avLst/>
              <a:gdLst>
                <a:gd name="T0" fmla="*/ 619 w 638"/>
                <a:gd name="T1" fmla="*/ 0 h 376"/>
                <a:gd name="T2" fmla="*/ 621 w 638"/>
                <a:gd name="T3" fmla="*/ 0 h 376"/>
                <a:gd name="T4" fmla="*/ 623 w 638"/>
                <a:gd name="T5" fmla="*/ 2 h 376"/>
                <a:gd name="T6" fmla="*/ 627 w 638"/>
                <a:gd name="T7" fmla="*/ 6 h 376"/>
                <a:gd name="T8" fmla="*/ 632 w 638"/>
                <a:gd name="T9" fmla="*/ 9 h 376"/>
                <a:gd name="T10" fmla="*/ 634 w 638"/>
                <a:gd name="T11" fmla="*/ 13 h 376"/>
                <a:gd name="T12" fmla="*/ 638 w 638"/>
                <a:gd name="T13" fmla="*/ 17 h 376"/>
                <a:gd name="T14" fmla="*/ 638 w 638"/>
                <a:gd name="T15" fmla="*/ 22 h 376"/>
                <a:gd name="T16" fmla="*/ 13 w 638"/>
                <a:gd name="T17" fmla="*/ 376 h 376"/>
                <a:gd name="T18" fmla="*/ 0 w 638"/>
                <a:gd name="T19" fmla="*/ 356 h 376"/>
                <a:gd name="T20" fmla="*/ 619 w 638"/>
                <a:gd name="T21" fmla="*/ 0 h 3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8"/>
                <a:gd name="T34" fmla="*/ 0 h 376"/>
                <a:gd name="T35" fmla="*/ 638 w 638"/>
                <a:gd name="T36" fmla="*/ 376 h 3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8" h="376">
                  <a:moveTo>
                    <a:pt x="619" y="0"/>
                  </a:moveTo>
                  <a:lnTo>
                    <a:pt x="621" y="0"/>
                  </a:lnTo>
                  <a:lnTo>
                    <a:pt x="623" y="2"/>
                  </a:lnTo>
                  <a:lnTo>
                    <a:pt x="627" y="6"/>
                  </a:lnTo>
                  <a:lnTo>
                    <a:pt x="632" y="9"/>
                  </a:lnTo>
                  <a:lnTo>
                    <a:pt x="634" y="13"/>
                  </a:lnTo>
                  <a:lnTo>
                    <a:pt x="638" y="17"/>
                  </a:lnTo>
                  <a:lnTo>
                    <a:pt x="638" y="22"/>
                  </a:lnTo>
                  <a:lnTo>
                    <a:pt x="13" y="376"/>
                  </a:lnTo>
                  <a:lnTo>
                    <a:pt x="0" y="356"/>
                  </a:lnTo>
                  <a:lnTo>
                    <a:pt x="619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2" name="Freeform 166"/>
            <p:cNvSpPr>
              <a:spLocks/>
            </p:cNvSpPr>
            <p:nvPr/>
          </p:nvSpPr>
          <p:spPr bwMode="auto">
            <a:xfrm>
              <a:off x="5243407" y="3614551"/>
              <a:ext cx="1183790" cy="666842"/>
            </a:xfrm>
            <a:custGeom>
              <a:avLst/>
              <a:gdLst>
                <a:gd name="T0" fmla="*/ 633 w 633"/>
                <a:gd name="T1" fmla="*/ 17 h 371"/>
                <a:gd name="T2" fmla="*/ 8 w 633"/>
                <a:gd name="T3" fmla="*/ 371 h 371"/>
                <a:gd name="T4" fmla="*/ 0 w 633"/>
                <a:gd name="T5" fmla="*/ 356 h 371"/>
                <a:gd name="T6" fmla="*/ 620 w 633"/>
                <a:gd name="T7" fmla="*/ 0 h 371"/>
                <a:gd name="T8" fmla="*/ 633 w 633"/>
                <a:gd name="T9" fmla="*/ 17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3"/>
                <a:gd name="T16" fmla="*/ 0 h 371"/>
                <a:gd name="T17" fmla="*/ 633 w 633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3" h="371">
                  <a:moveTo>
                    <a:pt x="633" y="17"/>
                  </a:moveTo>
                  <a:lnTo>
                    <a:pt x="8" y="371"/>
                  </a:lnTo>
                  <a:lnTo>
                    <a:pt x="0" y="356"/>
                  </a:lnTo>
                  <a:lnTo>
                    <a:pt x="620" y="0"/>
                  </a:lnTo>
                  <a:lnTo>
                    <a:pt x="633" y="17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3" name="Freeform 167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4" name="Freeform 168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6" name="Freeform 175"/>
            <p:cNvSpPr>
              <a:spLocks/>
            </p:cNvSpPr>
            <p:nvPr/>
          </p:nvSpPr>
          <p:spPr bwMode="auto">
            <a:xfrm>
              <a:off x="2806633" y="3715206"/>
              <a:ext cx="2006645" cy="846584"/>
            </a:xfrm>
            <a:custGeom>
              <a:avLst/>
              <a:gdLst>
                <a:gd name="T0" fmla="*/ 1073 w 1073"/>
                <a:gd name="T1" fmla="*/ 456 h 471"/>
                <a:gd name="T2" fmla="*/ 981 w 1073"/>
                <a:gd name="T3" fmla="*/ 294 h 471"/>
                <a:gd name="T4" fmla="*/ 977 w 1073"/>
                <a:gd name="T5" fmla="*/ 296 h 471"/>
                <a:gd name="T6" fmla="*/ 966 w 1073"/>
                <a:gd name="T7" fmla="*/ 304 h 471"/>
                <a:gd name="T8" fmla="*/ 949 w 1073"/>
                <a:gd name="T9" fmla="*/ 315 h 471"/>
                <a:gd name="T10" fmla="*/ 925 w 1073"/>
                <a:gd name="T11" fmla="*/ 330 h 471"/>
                <a:gd name="T12" fmla="*/ 897 w 1073"/>
                <a:gd name="T13" fmla="*/ 346 h 471"/>
                <a:gd name="T14" fmla="*/ 866 w 1073"/>
                <a:gd name="T15" fmla="*/ 365 h 471"/>
                <a:gd name="T16" fmla="*/ 829 w 1073"/>
                <a:gd name="T17" fmla="*/ 383 h 471"/>
                <a:gd name="T18" fmla="*/ 790 w 1073"/>
                <a:gd name="T19" fmla="*/ 402 h 471"/>
                <a:gd name="T20" fmla="*/ 749 w 1073"/>
                <a:gd name="T21" fmla="*/ 421 h 471"/>
                <a:gd name="T22" fmla="*/ 708 w 1073"/>
                <a:gd name="T23" fmla="*/ 435 h 471"/>
                <a:gd name="T24" fmla="*/ 665 w 1073"/>
                <a:gd name="T25" fmla="*/ 448 h 471"/>
                <a:gd name="T26" fmla="*/ 662 w 1073"/>
                <a:gd name="T27" fmla="*/ 450 h 471"/>
                <a:gd name="T28" fmla="*/ 653 w 1073"/>
                <a:gd name="T29" fmla="*/ 452 h 471"/>
                <a:gd name="T30" fmla="*/ 638 w 1073"/>
                <a:gd name="T31" fmla="*/ 456 h 471"/>
                <a:gd name="T32" fmla="*/ 615 w 1073"/>
                <a:gd name="T33" fmla="*/ 461 h 471"/>
                <a:gd name="T34" fmla="*/ 586 w 1073"/>
                <a:gd name="T35" fmla="*/ 465 h 471"/>
                <a:gd name="T36" fmla="*/ 549 w 1073"/>
                <a:gd name="T37" fmla="*/ 469 h 471"/>
                <a:gd name="T38" fmla="*/ 502 w 1073"/>
                <a:gd name="T39" fmla="*/ 471 h 471"/>
                <a:gd name="T40" fmla="*/ 447 w 1073"/>
                <a:gd name="T41" fmla="*/ 471 h 471"/>
                <a:gd name="T42" fmla="*/ 380 w 1073"/>
                <a:gd name="T43" fmla="*/ 469 h 471"/>
                <a:gd name="T44" fmla="*/ 304 w 1073"/>
                <a:gd name="T45" fmla="*/ 463 h 471"/>
                <a:gd name="T46" fmla="*/ 298 w 1073"/>
                <a:gd name="T47" fmla="*/ 463 h 471"/>
                <a:gd name="T48" fmla="*/ 280 w 1073"/>
                <a:gd name="T49" fmla="*/ 459 h 471"/>
                <a:gd name="T50" fmla="*/ 254 w 1073"/>
                <a:gd name="T51" fmla="*/ 454 h 471"/>
                <a:gd name="T52" fmla="*/ 222 w 1073"/>
                <a:gd name="T53" fmla="*/ 446 h 471"/>
                <a:gd name="T54" fmla="*/ 185 w 1073"/>
                <a:gd name="T55" fmla="*/ 433 h 471"/>
                <a:gd name="T56" fmla="*/ 146 w 1073"/>
                <a:gd name="T57" fmla="*/ 417 h 471"/>
                <a:gd name="T58" fmla="*/ 107 w 1073"/>
                <a:gd name="T59" fmla="*/ 395 h 471"/>
                <a:gd name="T60" fmla="*/ 70 w 1073"/>
                <a:gd name="T61" fmla="*/ 367 h 471"/>
                <a:gd name="T62" fmla="*/ 39 w 1073"/>
                <a:gd name="T63" fmla="*/ 333 h 471"/>
                <a:gd name="T64" fmla="*/ 37 w 1073"/>
                <a:gd name="T65" fmla="*/ 330 h 471"/>
                <a:gd name="T66" fmla="*/ 31 w 1073"/>
                <a:gd name="T67" fmla="*/ 322 h 471"/>
                <a:gd name="T68" fmla="*/ 22 w 1073"/>
                <a:gd name="T69" fmla="*/ 307 h 471"/>
                <a:gd name="T70" fmla="*/ 15 w 1073"/>
                <a:gd name="T71" fmla="*/ 291 h 471"/>
                <a:gd name="T72" fmla="*/ 5 w 1073"/>
                <a:gd name="T73" fmla="*/ 268 h 471"/>
                <a:gd name="T74" fmla="*/ 2 w 1073"/>
                <a:gd name="T75" fmla="*/ 244 h 471"/>
                <a:gd name="T76" fmla="*/ 0 w 1073"/>
                <a:gd name="T77" fmla="*/ 215 h 471"/>
                <a:gd name="T78" fmla="*/ 4 w 1073"/>
                <a:gd name="T79" fmla="*/ 185 h 471"/>
                <a:gd name="T80" fmla="*/ 16 w 1073"/>
                <a:gd name="T81" fmla="*/ 154 h 471"/>
                <a:gd name="T82" fmla="*/ 37 w 1073"/>
                <a:gd name="T83" fmla="*/ 118 h 471"/>
                <a:gd name="T84" fmla="*/ 68 w 1073"/>
                <a:gd name="T85" fmla="*/ 85 h 471"/>
                <a:gd name="T86" fmla="*/ 70 w 1073"/>
                <a:gd name="T87" fmla="*/ 81 h 471"/>
                <a:gd name="T88" fmla="*/ 80 w 1073"/>
                <a:gd name="T89" fmla="*/ 72 h 471"/>
                <a:gd name="T90" fmla="*/ 93 w 1073"/>
                <a:gd name="T91" fmla="*/ 61 h 471"/>
                <a:gd name="T92" fmla="*/ 115 w 1073"/>
                <a:gd name="T93" fmla="*/ 42 h 471"/>
                <a:gd name="T94" fmla="*/ 144 w 1073"/>
                <a:gd name="T95" fmla="*/ 24 h 471"/>
                <a:gd name="T96" fmla="*/ 182 w 1073"/>
                <a:gd name="T97" fmla="*/ 0 h 471"/>
                <a:gd name="T98" fmla="*/ 328 w 1073"/>
                <a:gd name="T99" fmla="*/ 141 h 471"/>
                <a:gd name="T100" fmla="*/ 137 w 1073"/>
                <a:gd name="T101" fmla="*/ 259 h 47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73"/>
                <a:gd name="T154" fmla="*/ 0 h 471"/>
                <a:gd name="T155" fmla="*/ 1073 w 1073"/>
                <a:gd name="T156" fmla="*/ 471 h 47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73" h="471">
                  <a:moveTo>
                    <a:pt x="1073" y="456"/>
                  </a:moveTo>
                  <a:lnTo>
                    <a:pt x="981" y="294"/>
                  </a:lnTo>
                  <a:lnTo>
                    <a:pt x="977" y="296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6"/>
                  </a:lnTo>
                  <a:lnTo>
                    <a:pt x="866" y="365"/>
                  </a:lnTo>
                  <a:lnTo>
                    <a:pt x="829" y="383"/>
                  </a:lnTo>
                  <a:lnTo>
                    <a:pt x="790" y="402"/>
                  </a:lnTo>
                  <a:lnTo>
                    <a:pt x="749" y="421"/>
                  </a:lnTo>
                  <a:lnTo>
                    <a:pt x="708" y="435"/>
                  </a:lnTo>
                  <a:lnTo>
                    <a:pt x="665" y="448"/>
                  </a:lnTo>
                  <a:lnTo>
                    <a:pt x="662" y="450"/>
                  </a:lnTo>
                  <a:lnTo>
                    <a:pt x="653" y="452"/>
                  </a:lnTo>
                  <a:lnTo>
                    <a:pt x="638" y="456"/>
                  </a:lnTo>
                  <a:lnTo>
                    <a:pt x="615" y="461"/>
                  </a:lnTo>
                  <a:lnTo>
                    <a:pt x="586" y="465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3"/>
                  </a:lnTo>
                  <a:lnTo>
                    <a:pt x="298" y="463"/>
                  </a:lnTo>
                  <a:lnTo>
                    <a:pt x="280" y="459"/>
                  </a:lnTo>
                  <a:lnTo>
                    <a:pt x="254" y="454"/>
                  </a:lnTo>
                  <a:lnTo>
                    <a:pt x="222" y="446"/>
                  </a:lnTo>
                  <a:lnTo>
                    <a:pt x="185" y="433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3"/>
                  </a:lnTo>
                  <a:lnTo>
                    <a:pt x="37" y="330"/>
                  </a:lnTo>
                  <a:lnTo>
                    <a:pt x="31" y="322"/>
                  </a:lnTo>
                  <a:lnTo>
                    <a:pt x="22" y="307"/>
                  </a:lnTo>
                  <a:lnTo>
                    <a:pt x="15" y="291"/>
                  </a:lnTo>
                  <a:lnTo>
                    <a:pt x="5" y="268"/>
                  </a:lnTo>
                  <a:lnTo>
                    <a:pt x="2" y="244"/>
                  </a:lnTo>
                  <a:lnTo>
                    <a:pt x="0" y="215"/>
                  </a:lnTo>
                  <a:lnTo>
                    <a:pt x="4" y="185"/>
                  </a:lnTo>
                  <a:lnTo>
                    <a:pt x="16" y="154"/>
                  </a:lnTo>
                  <a:lnTo>
                    <a:pt x="37" y="118"/>
                  </a:lnTo>
                  <a:lnTo>
                    <a:pt x="68" y="85"/>
                  </a:lnTo>
                  <a:lnTo>
                    <a:pt x="70" y="81"/>
                  </a:lnTo>
                  <a:lnTo>
                    <a:pt x="80" y="72"/>
                  </a:lnTo>
                  <a:lnTo>
                    <a:pt x="93" y="61"/>
                  </a:lnTo>
                  <a:lnTo>
                    <a:pt x="115" y="42"/>
                  </a:lnTo>
                  <a:lnTo>
                    <a:pt x="144" y="24"/>
                  </a:lnTo>
                  <a:lnTo>
                    <a:pt x="182" y="0"/>
                  </a:lnTo>
                  <a:lnTo>
                    <a:pt x="328" y="141"/>
                  </a:lnTo>
                  <a:lnTo>
                    <a:pt x="137" y="25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367" name="Freeform 176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8" name="Freeform 177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9" name="Freeform 178"/>
            <p:cNvSpPr>
              <a:spLocks/>
            </p:cNvSpPr>
            <p:nvPr/>
          </p:nvSpPr>
          <p:spPr bwMode="auto">
            <a:xfrm>
              <a:off x="5011511" y="2298841"/>
              <a:ext cx="1944931" cy="1315710"/>
            </a:xfrm>
            <a:custGeom>
              <a:avLst/>
              <a:gdLst>
                <a:gd name="T0" fmla="*/ 0 w 1040"/>
                <a:gd name="T1" fmla="*/ 420 h 732"/>
                <a:gd name="T2" fmla="*/ 72 w 1040"/>
                <a:gd name="T3" fmla="*/ 166 h 732"/>
                <a:gd name="T4" fmla="*/ 78 w 1040"/>
                <a:gd name="T5" fmla="*/ 165 h 732"/>
                <a:gd name="T6" fmla="*/ 89 w 1040"/>
                <a:gd name="T7" fmla="*/ 155 h 732"/>
                <a:gd name="T8" fmla="*/ 110 w 1040"/>
                <a:gd name="T9" fmla="*/ 144 h 732"/>
                <a:gd name="T10" fmla="*/ 136 w 1040"/>
                <a:gd name="T11" fmla="*/ 129 h 732"/>
                <a:gd name="T12" fmla="*/ 167 w 1040"/>
                <a:gd name="T13" fmla="*/ 113 h 732"/>
                <a:gd name="T14" fmla="*/ 206 w 1040"/>
                <a:gd name="T15" fmla="*/ 92 h 732"/>
                <a:gd name="T16" fmla="*/ 247 w 1040"/>
                <a:gd name="T17" fmla="*/ 74 h 732"/>
                <a:gd name="T18" fmla="*/ 295 w 1040"/>
                <a:gd name="T19" fmla="*/ 55 h 732"/>
                <a:gd name="T20" fmla="*/ 345 w 1040"/>
                <a:gd name="T21" fmla="*/ 37 h 732"/>
                <a:gd name="T22" fmla="*/ 397 w 1040"/>
                <a:gd name="T23" fmla="*/ 22 h 732"/>
                <a:gd name="T24" fmla="*/ 453 w 1040"/>
                <a:gd name="T25" fmla="*/ 11 h 732"/>
                <a:gd name="T26" fmla="*/ 510 w 1040"/>
                <a:gd name="T27" fmla="*/ 3 h 732"/>
                <a:gd name="T28" fmla="*/ 568 w 1040"/>
                <a:gd name="T29" fmla="*/ 0 h 732"/>
                <a:gd name="T30" fmla="*/ 575 w 1040"/>
                <a:gd name="T31" fmla="*/ 0 h 732"/>
                <a:gd name="T32" fmla="*/ 592 w 1040"/>
                <a:gd name="T33" fmla="*/ 0 h 732"/>
                <a:gd name="T34" fmla="*/ 619 w 1040"/>
                <a:gd name="T35" fmla="*/ 1 h 732"/>
                <a:gd name="T36" fmla="*/ 655 w 1040"/>
                <a:gd name="T37" fmla="*/ 3 h 732"/>
                <a:gd name="T38" fmla="*/ 696 w 1040"/>
                <a:gd name="T39" fmla="*/ 7 h 732"/>
                <a:gd name="T40" fmla="*/ 740 w 1040"/>
                <a:gd name="T41" fmla="*/ 14 h 732"/>
                <a:gd name="T42" fmla="*/ 788 w 1040"/>
                <a:gd name="T43" fmla="*/ 22 h 732"/>
                <a:gd name="T44" fmla="*/ 836 w 1040"/>
                <a:gd name="T45" fmla="*/ 35 h 732"/>
                <a:gd name="T46" fmla="*/ 883 w 1040"/>
                <a:gd name="T47" fmla="*/ 51 h 732"/>
                <a:gd name="T48" fmla="*/ 927 w 1040"/>
                <a:gd name="T49" fmla="*/ 72 h 732"/>
                <a:gd name="T50" fmla="*/ 966 w 1040"/>
                <a:gd name="T51" fmla="*/ 98 h 732"/>
                <a:gd name="T52" fmla="*/ 998 w 1040"/>
                <a:gd name="T53" fmla="*/ 127 h 732"/>
                <a:gd name="T54" fmla="*/ 1001 w 1040"/>
                <a:gd name="T55" fmla="*/ 131 h 732"/>
                <a:gd name="T56" fmla="*/ 1009 w 1040"/>
                <a:gd name="T57" fmla="*/ 142 h 732"/>
                <a:gd name="T58" fmla="*/ 1018 w 1040"/>
                <a:gd name="T59" fmla="*/ 159 h 732"/>
                <a:gd name="T60" fmla="*/ 1027 w 1040"/>
                <a:gd name="T61" fmla="*/ 179 h 732"/>
                <a:gd name="T62" fmla="*/ 1037 w 1040"/>
                <a:gd name="T63" fmla="*/ 207 h 732"/>
                <a:gd name="T64" fmla="*/ 1040 w 1040"/>
                <a:gd name="T65" fmla="*/ 239 h 732"/>
                <a:gd name="T66" fmla="*/ 1040 w 1040"/>
                <a:gd name="T67" fmla="*/ 274 h 732"/>
                <a:gd name="T68" fmla="*/ 1031 w 1040"/>
                <a:gd name="T69" fmla="*/ 311 h 732"/>
                <a:gd name="T70" fmla="*/ 1013 w 1040"/>
                <a:gd name="T71" fmla="*/ 352 h 732"/>
                <a:gd name="T72" fmla="*/ 1011 w 1040"/>
                <a:gd name="T73" fmla="*/ 356 h 732"/>
                <a:gd name="T74" fmla="*/ 1003 w 1040"/>
                <a:gd name="T75" fmla="*/ 365 h 732"/>
                <a:gd name="T76" fmla="*/ 990 w 1040"/>
                <a:gd name="T77" fmla="*/ 378 h 732"/>
                <a:gd name="T78" fmla="*/ 976 w 1040"/>
                <a:gd name="T79" fmla="*/ 394 h 732"/>
                <a:gd name="T80" fmla="*/ 955 w 1040"/>
                <a:gd name="T81" fmla="*/ 413 h 732"/>
                <a:gd name="T82" fmla="*/ 933 w 1040"/>
                <a:gd name="T83" fmla="*/ 430 h 732"/>
                <a:gd name="T84" fmla="*/ 907 w 1040"/>
                <a:gd name="T85" fmla="*/ 448 h 732"/>
                <a:gd name="T86" fmla="*/ 877 w 1040"/>
                <a:gd name="T87" fmla="*/ 463 h 732"/>
                <a:gd name="T88" fmla="*/ 759 w 1040"/>
                <a:gd name="T89" fmla="*/ 732 h 7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0"/>
                <a:gd name="T136" fmla="*/ 0 h 732"/>
                <a:gd name="T137" fmla="*/ 1040 w 1040"/>
                <a:gd name="T138" fmla="*/ 732 h 7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0" h="732">
                  <a:moveTo>
                    <a:pt x="0" y="420"/>
                  </a:moveTo>
                  <a:lnTo>
                    <a:pt x="72" y="166"/>
                  </a:lnTo>
                  <a:lnTo>
                    <a:pt x="78" y="165"/>
                  </a:lnTo>
                  <a:lnTo>
                    <a:pt x="89" y="155"/>
                  </a:lnTo>
                  <a:lnTo>
                    <a:pt x="110" y="144"/>
                  </a:lnTo>
                  <a:lnTo>
                    <a:pt x="136" y="129"/>
                  </a:lnTo>
                  <a:lnTo>
                    <a:pt x="167" y="113"/>
                  </a:lnTo>
                  <a:lnTo>
                    <a:pt x="206" y="92"/>
                  </a:lnTo>
                  <a:lnTo>
                    <a:pt x="247" y="74"/>
                  </a:lnTo>
                  <a:lnTo>
                    <a:pt x="295" y="55"/>
                  </a:lnTo>
                  <a:lnTo>
                    <a:pt x="345" y="37"/>
                  </a:lnTo>
                  <a:lnTo>
                    <a:pt x="397" y="22"/>
                  </a:lnTo>
                  <a:lnTo>
                    <a:pt x="453" y="11"/>
                  </a:lnTo>
                  <a:lnTo>
                    <a:pt x="510" y="3"/>
                  </a:lnTo>
                  <a:lnTo>
                    <a:pt x="568" y="0"/>
                  </a:lnTo>
                  <a:lnTo>
                    <a:pt x="575" y="0"/>
                  </a:lnTo>
                  <a:lnTo>
                    <a:pt x="592" y="0"/>
                  </a:lnTo>
                  <a:lnTo>
                    <a:pt x="619" y="1"/>
                  </a:lnTo>
                  <a:lnTo>
                    <a:pt x="655" y="3"/>
                  </a:lnTo>
                  <a:lnTo>
                    <a:pt x="696" y="7"/>
                  </a:lnTo>
                  <a:lnTo>
                    <a:pt x="740" y="14"/>
                  </a:lnTo>
                  <a:lnTo>
                    <a:pt x="788" y="22"/>
                  </a:lnTo>
                  <a:lnTo>
                    <a:pt x="836" y="35"/>
                  </a:lnTo>
                  <a:lnTo>
                    <a:pt x="883" y="51"/>
                  </a:lnTo>
                  <a:lnTo>
                    <a:pt x="927" y="72"/>
                  </a:lnTo>
                  <a:lnTo>
                    <a:pt x="966" y="98"/>
                  </a:lnTo>
                  <a:lnTo>
                    <a:pt x="998" y="127"/>
                  </a:lnTo>
                  <a:lnTo>
                    <a:pt x="1001" y="131"/>
                  </a:lnTo>
                  <a:lnTo>
                    <a:pt x="1009" y="142"/>
                  </a:lnTo>
                  <a:lnTo>
                    <a:pt x="1018" y="159"/>
                  </a:lnTo>
                  <a:lnTo>
                    <a:pt x="1027" y="179"/>
                  </a:lnTo>
                  <a:lnTo>
                    <a:pt x="1037" y="207"/>
                  </a:lnTo>
                  <a:lnTo>
                    <a:pt x="1040" y="239"/>
                  </a:lnTo>
                  <a:lnTo>
                    <a:pt x="1040" y="274"/>
                  </a:lnTo>
                  <a:lnTo>
                    <a:pt x="1031" y="311"/>
                  </a:lnTo>
                  <a:lnTo>
                    <a:pt x="1013" y="352"/>
                  </a:lnTo>
                  <a:lnTo>
                    <a:pt x="1011" y="356"/>
                  </a:lnTo>
                  <a:lnTo>
                    <a:pt x="1003" y="365"/>
                  </a:lnTo>
                  <a:lnTo>
                    <a:pt x="990" y="378"/>
                  </a:lnTo>
                  <a:lnTo>
                    <a:pt x="976" y="394"/>
                  </a:lnTo>
                  <a:lnTo>
                    <a:pt x="955" y="413"/>
                  </a:lnTo>
                  <a:lnTo>
                    <a:pt x="933" y="430"/>
                  </a:lnTo>
                  <a:lnTo>
                    <a:pt x="907" y="448"/>
                  </a:lnTo>
                  <a:lnTo>
                    <a:pt x="877" y="463"/>
                  </a:lnTo>
                  <a:lnTo>
                    <a:pt x="759" y="7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0" name="Freeform 179"/>
            <p:cNvSpPr>
              <a:spLocks/>
            </p:cNvSpPr>
            <p:nvPr/>
          </p:nvSpPr>
          <p:spPr bwMode="auto">
            <a:xfrm>
              <a:off x="5007771" y="2401294"/>
              <a:ext cx="1948671" cy="1216852"/>
            </a:xfrm>
            <a:custGeom>
              <a:avLst/>
              <a:gdLst>
                <a:gd name="T0" fmla="*/ 0 w 1042"/>
                <a:gd name="T1" fmla="*/ 369 h 677"/>
                <a:gd name="T2" fmla="*/ 74 w 1042"/>
                <a:gd name="T3" fmla="*/ 167 h 677"/>
                <a:gd name="T4" fmla="*/ 80 w 1042"/>
                <a:gd name="T5" fmla="*/ 165 h 677"/>
                <a:gd name="T6" fmla="*/ 91 w 1042"/>
                <a:gd name="T7" fmla="*/ 156 h 677"/>
                <a:gd name="T8" fmla="*/ 112 w 1042"/>
                <a:gd name="T9" fmla="*/ 145 h 677"/>
                <a:gd name="T10" fmla="*/ 138 w 1042"/>
                <a:gd name="T11" fmla="*/ 130 h 677"/>
                <a:gd name="T12" fmla="*/ 169 w 1042"/>
                <a:gd name="T13" fmla="*/ 111 h 677"/>
                <a:gd name="T14" fmla="*/ 208 w 1042"/>
                <a:gd name="T15" fmla="*/ 93 h 677"/>
                <a:gd name="T16" fmla="*/ 249 w 1042"/>
                <a:gd name="T17" fmla="*/ 74 h 677"/>
                <a:gd name="T18" fmla="*/ 297 w 1042"/>
                <a:gd name="T19" fmla="*/ 56 h 677"/>
                <a:gd name="T20" fmla="*/ 347 w 1042"/>
                <a:gd name="T21" fmla="*/ 37 h 677"/>
                <a:gd name="T22" fmla="*/ 399 w 1042"/>
                <a:gd name="T23" fmla="*/ 22 h 677"/>
                <a:gd name="T24" fmla="*/ 455 w 1042"/>
                <a:gd name="T25" fmla="*/ 11 h 677"/>
                <a:gd name="T26" fmla="*/ 512 w 1042"/>
                <a:gd name="T27" fmla="*/ 2 h 677"/>
                <a:gd name="T28" fmla="*/ 570 w 1042"/>
                <a:gd name="T29" fmla="*/ 0 h 677"/>
                <a:gd name="T30" fmla="*/ 577 w 1042"/>
                <a:gd name="T31" fmla="*/ 0 h 677"/>
                <a:gd name="T32" fmla="*/ 594 w 1042"/>
                <a:gd name="T33" fmla="*/ 0 h 677"/>
                <a:gd name="T34" fmla="*/ 621 w 1042"/>
                <a:gd name="T35" fmla="*/ 2 h 677"/>
                <a:gd name="T36" fmla="*/ 657 w 1042"/>
                <a:gd name="T37" fmla="*/ 4 h 677"/>
                <a:gd name="T38" fmla="*/ 698 w 1042"/>
                <a:gd name="T39" fmla="*/ 7 h 677"/>
                <a:gd name="T40" fmla="*/ 742 w 1042"/>
                <a:gd name="T41" fmla="*/ 13 h 677"/>
                <a:gd name="T42" fmla="*/ 790 w 1042"/>
                <a:gd name="T43" fmla="*/ 22 h 677"/>
                <a:gd name="T44" fmla="*/ 838 w 1042"/>
                <a:gd name="T45" fmla="*/ 35 h 677"/>
                <a:gd name="T46" fmla="*/ 885 w 1042"/>
                <a:gd name="T47" fmla="*/ 52 h 677"/>
                <a:gd name="T48" fmla="*/ 929 w 1042"/>
                <a:gd name="T49" fmla="*/ 72 h 677"/>
                <a:gd name="T50" fmla="*/ 968 w 1042"/>
                <a:gd name="T51" fmla="*/ 98 h 677"/>
                <a:gd name="T52" fmla="*/ 1000 w 1042"/>
                <a:gd name="T53" fmla="*/ 128 h 677"/>
                <a:gd name="T54" fmla="*/ 1003 w 1042"/>
                <a:gd name="T55" fmla="*/ 132 h 677"/>
                <a:gd name="T56" fmla="*/ 1011 w 1042"/>
                <a:gd name="T57" fmla="*/ 143 h 677"/>
                <a:gd name="T58" fmla="*/ 1020 w 1042"/>
                <a:gd name="T59" fmla="*/ 158 h 677"/>
                <a:gd name="T60" fmla="*/ 1029 w 1042"/>
                <a:gd name="T61" fmla="*/ 180 h 677"/>
                <a:gd name="T62" fmla="*/ 1039 w 1042"/>
                <a:gd name="T63" fmla="*/ 208 h 677"/>
                <a:gd name="T64" fmla="*/ 1042 w 1042"/>
                <a:gd name="T65" fmla="*/ 237 h 677"/>
                <a:gd name="T66" fmla="*/ 1042 w 1042"/>
                <a:gd name="T67" fmla="*/ 273 h 677"/>
                <a:gd name="T68" fmla="*/ 1033 w 1042"/>
                <a:gd name="T69" fmla="*/ 312 h 677"/>
                <a:gd name="T70" fmla="*/ 1015 w 1042"/>
                <a:gd name="T71" fmla="*/ 352 h 677"/>
                <a:gd name="T72" fmla="*/ 1013 w 1042"/>
                <a:gd name="T73" fmla="*/ 356 h 677"/>
                <a:gd name="T74" fmla="*/ 1005 w 1042"/>
                <a:gd name="T75" fmla="*/ 365 h 677"/>
                <a:gd name="T76" fmla="*/ 992 w 1042"/>
                <a:gd name="T77" fmla="*/ 378 h 677"/>
                <a:gd name="T78" fmla="*/ 978 w 1042"/>
                <a:gd name="T79" fmla="*/ 395 h 677"/>
                <a:gd name="T80" fmla="*/ 957 w 1042"/>
                <a:gd name="T81" fmla="*/ 412 h 677"/>
                <a:gd name="T82" fmla="*/ 935 w 1042"/>
                <a:gd name="T83" fmla="*/ 430 h 677"/>
                <a:gd name="T84" fmla="*/ 909 w 1042"/>
                <a:gd name="T85" fmla="*/ 447 h 677"/>
                <a:gd name="T86" fmla="*/ 879 w 1042"/>
                <a:gd name="T87" fmla="*/ 462 h 677"/>
                <a:gd name="T88" fmla="*/ 766 w 1042"/>
                <a:gd name="T89" fmla="*/ 677 h 67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2"/>
                <a:gd name="T136" fmla="*/ 0 h 677"/>
                <a:gd name="T137" fmla="*/ 1042 w 1042"/>
                <a:gd name="T138" fmla="*/ 677 h 67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2" h="677">
                  <a:moveTo>
                    <a:pt x="0" y="369"/>
                  </a:moveTo>
                  <a:lnTo>
                    <a:pt x="74" y="167"/>
                  </a:lnTo>
                  <a:lnTo>
                    <a:pt x="80" y="165"/>
                  </a:lnTo>
                  <a:lnTo>
                    <a:pt x="91" y="156"/>
                  </a:lnTo>
                  <a:lnTo>
                    <a:pt x="112" y="145"/>
                  </a:lnTo>
                  <a:lnTo>
                    <a:pt x="138" y="130"/>
                  </a:lnTo>
                  <a:lnTo>
                    <a:pt x="169" y="111"/>
                  </a:lnTo>
                  <a:lnTo>
                    <a:pt x="208" y="93"/>
                  </a:lnTo>
                  <a:lnTo>
                    <a:pt x="249" y="74"/>
                  </a:lnTo>
                  <a:lnTo>
                    <a:pt x="297" y="56"/>
                  </a:lnTo>
                  <a:lnTo>
                    <a:pt x="347" y="37"/>
                  </a:lnTo>
                  <a:lnTo>
                    <a:pt x="399" y="22"/>
                  </a:lnTo>
                  <a:lnTo>
                    <a:pt x="455" y="11"/>
                  </a:lnTo>
                  <a:lnTo>
                    <a:pt x="512" y="2"/>
                  </a:lnTo>
                  <a:lnTo>
                    <a:pt x="570" y="0"/>
                  </a:lnTo>
                  <a:lnTo>
                    <a:pt x="577" y="0"/>
                  </a:lnTo>
                  <a:lnTo>
                    <a:pt x="594" y="0"/>
                  </a:lnTo>
                  <a:lnTo>
                    <a:pt x="621" y="2"/>
                  </a:lnTo>
                  <a:lnTo>
                    <a:pt x="657" y="4"/>
                  </a:lnTo>
                  <a:lnTo>
                    <a:pt x="698" y="7"/>
                  </a:lnTo>
                  <a:lnTo>
                    <a:pt x="742" y="13"/>
                  </a:lnTo>
                  <a:lnTo>
                    <a:pt x="790" y="22"/>
                  </a:lnTo>
                  <a:lnTo>
                    <a:pt x="838" y="35"/>
                  </a:lnTo>
                  <a:lnTo>
                    <a:pt x="885" y="52"/>
                  </a:lnTo>
                  <a:lnTo>
                    <a:pt x="929" y="72"/>
                  </a:lnTo>
                  <a:lnTo>
                    <a:pt x="968" y="98"/>
                  </a:lnTo>
                  <a:lnTo>
                    <a:pt x="1000" y="128"/>
                  </a:lnTo>
                  <a:lnTo>
                    <a:pt x="1003" y="132"/>
                  </a:lnTo>
                  <a:lnTo>
                    <a:pt x="1011" y="143"/>
                  </a:lnTo>
                  <a:lnTo>
                    <a:pt x="1020" y="158"/>
                  </a:lnTo>
                  <a:lnTo>
                    <a:pt x="1029" y="180"/>
                  </a:lnTo>
                  <a:lnTo>
                    <a:pt x="1039" y="208"/>
                  </a:lnTo>
                  <a:lnTo>
                    <a:pt x="1042" y="237"/>
                  </a:lnTo>
                  <a:lnTo>
                    <a:pt x="1042" y="273"/>
                  </a:lnTo>
                  <a:lnTo>
                    <a:pt x="1033" y="312"/>
                  </a:lnTo>
                  <a:lnTo>
                    <a:pt x="1015" y="352"/>
                  </a:lnTo>
                  <a:lnTo>
                    <a:pt x="1013" y="356"/>
                  </a:lnTo>
                  <a:lnTo>
                    <a:pt x="1005" y="365"/>
                  </a:lnTo>
                  <a:lnTo>
                    <a:pt x="992" y="378"/>
                  </a:lnTo>
                  <a:lnTo>
                    <a:pt x="978" y="395"/>
                  </a:lnTo>
                  <a:lnTo>
                    <a:pt x="957" y="412"/>
                  </a:lnTo>
                  <a:lnTo>
                    <a:pt x="935" y="430"/>
                  </a:lnTo>
                  <a:lnTo>
                    <a:pt x="909" y="447"/>
                  </a:lnTo>
                  <a:lnTo>
                    <a:pt x="879" y="462"/>
                  </a:lnTo>
                  <a:lnTo>
                    <a:pt x="766" y="67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1" name="Freeform 180"/>
            <p:cNvSpPr>
              <a:spLocks/>
            </p:cNvSpPr>
            <p:nvPr/>
          </p:nvSpPr>
          <p:spPr bwMode="auto">
            <a:xfrm>
              <a:off x="4996550" y="2539695"/>
              <a:ext cx="1933710" cy="1135968"/>
            </a:xfrm>
            <a:custGeom>
              <a:avLst/>
              <a:gdLst>
                <a:gd name="T0" fmla="*/ 0 w 1034"/>
                <a:gd name="T1" fmla="*/ 311 h 632"/>
                <a:gd name="T2" fmla="*/ 66 w 1034"/>
                <a:gd name="T3" fmla="*/ 167 h 632"/>
                <a:gd name="T4" fmla="*/ 72 w 1034"/>
                <a:gd name="T5" fmla="*/ 163 h 632"/>
                <a:gd name="T6" fmla="*/ 83 w 1034"/>
                <a:gd name="T7" fmla="*/ 155 h 632"/>
                <a:gd name="T8" fmla="*/ 104 w 1034"/>
                <a:gd name="T9" fmla="*/ 144 h 632"/>
                <a:gd name="T10" fmla="*/ 130 w 1034"/>
                <a:gd name="T11" fmla="*/ 128 h 632"/>
                <a:gd name="T12" fmla="*/ 161 w 1034"/>
                <a:gd name="T13" fmla="*/ 111 h 632"/>
                <a:gd name="T14" fmla="*/ 200 w 1034"/>
                <a:gd name="T15" fmla="*/ 92 h 632"/>
                <a:gd name="T16" fmla="*/ 241 w 1034"/>
                <a:gd name="T17" fmla="*/ 72 h 632"/>
                <a:gd name="T18" fmla="*/ 289 w 1034"/>
                <a:gd name="T19" fmla="*/ 53 h 632"/>
                <a:gd name="T20" fmla="*/ 339 w 1034"/>
                <a:gd name="T21" fmla="*/ 37 h 632"/>
                <a:gd name="T22" fmla="*/ 391 w 1034"/>
                <a:gd name="T23" fmla="*/ 22 h 632"/>
                <a:gd name="T24" fmla="*/ 447 w 1034"/>
                <a:gd name="T25" fmla="*/ 9 h 632"/>
                <a:gd name="T26" fmla="*/ 504 w 1034"/>
                <a:gd name="T27" fmla="*/ 1 h 632"/>
                <a:gd name="T28" fmla="*/ 562 w 1034"/>
                <a:gd name="T29" fmla="*/ 0 h 632"/>
                <a:gd name="T30" fmla="*/ 569 w 1034"/>
                <a:gd name="T31" fmla="*/ 0 h 632"/>
                <a:gd name="T32" fmla="*/ 586 w 1034"/>
                <a:gd name="T33" fmla="*/ 0 h 632"/>
                <a:gd name="T34" fmla="*/ 613 w 1034"/>
                <a:gd name="T35" fmla="*/ 0 h 632"/>
                <a:gd name="T36" fmla="*/ 649 w 1034"/>
                <a:gd name="T37" fmla="*/ 1 h 632"/>
                <a:gd name="T38" fmla="*/ 690 w 1034"/>
                <a:gd name="T39" fmla="*/ 7 h 632"/>
                <a:gd name="T40" fmla="*/ 734 w 1034"/>
                <a:gd name="T41" fmla="*/ 13 h 632"/>
                <a:gd name="T42" fmla="*/ 782 w 1034"/>
                <a:gd name="T43" fmla="*/ 22 h 632"/>
                <a:gd name="T44" fmla="*/ 830 w 1034"/>
                <a:gd name="T45" fmla="*/ 35 h 632"/>
                <a:gd name="T46" fmla="*/ 877 w 1034"/>
                <a:gd name="T47" fmla="*/ 50 h 632"/>
                <a:gd name="T48" fmla="*/ 921 w 1034"/>
                <a:gd name="T49" fmla="*/ 70 h 632"/>
                <a:gd name="T50" fmla="*/ 960 w 1034"/>
                <a:gd name="T51" fmla="*/ 96 h 632"/>
                <a:gd name="T52" fmla="*/ 992 w 1034"/>
                <a:gd name="T53" fmla="*/ 128 h 632"/>
                <a:gd name="T54" fmla="*/ 995 w 1034"/>
                <a:gd name="T55" fmla="*/ 131 h 632"/>
                <a:gd name="T56" fmla="*/ 1003 w 1034"/>
                <a:gd name="T57" fmla="*/ 141 h 632"/>
                <a:gd name="T58" fmla="*/ 1012 w 1034"/>
                <a:gd name="T59" fmla="*/ 157 h 632"/>
                <a:gd name="T60" fmla="*/ 1021 w 1034"/>
                <a:gd name="T61" fmla="*/ 180 h 632"/>
                <a:gd name="T62" fmla="*/ 1031 w 1034"/>
                <a:gd name="T63" fmla="*/ 205 h 632"/>
                <a:gd name="T64" fmla="*/ 1034 w 1034"/>
                <a:gd name="T65" fmla="*/ 237 h 632"/>
                <a:gd name="T66" fmla="*/ 1034 w 1034"/>
                <a:gd name="T67" fmla="*/ 272 h 632"/>
                <a:gd name="T68" fmla="*/ 1025 w 1034"/>
                <a:gd name="T69" fmla="*/ 311 h 632"/>
                <a:gd name="T70" fmla="*/ 1007 w 1034"/>
                <a:gd name="T71" fmla="*/ 352 h 632"/>
                <a:gd name="T72" fmla="*/ 1005 w 1034"/>
                <a:gd name="T73" fmla="*/ 356 h 632"/>
                <a:gd name="T74" fmla="*/ 997 w 1034"/>
                <a:gd name="T75" fmla="*/ 363 h 632"/>
                <a:gd name="T76" fmla="*/ 984 w 1034"/>
                <a:gd name="T77" fmla="*/ 378 h 632"/>
                <a:gd name="T78" fmla="*/ 970 w 1034"/>
                <a:gd name="T79" fmla="*/ 393 h 632"/>
                <a:gd name="T80" fmla="*/ 949 w 1034"/>
                <a:gd name="T81" fmla="*/ 411 h 632"/>
                <a:gd name="T82" fmla="*/ 927 w 1034"/>
                <a:gd name="T83" fmla="*/ 430 h 632"/>
                <a:gd name="T84" fmla="*/ 901 w 1034"/>
                <a:gd name="T85" fmla="*/ 447 h 632"/>
                <a:gd name="T86" fmla="*/ 871 w 1034"/>
                <a:gd name="T87" fmla="*/ 461 h 632"/>
                <a:gd name="T88" fmla="*/ 758 w 1034"/>
                <a:gd name="T89" fmla="*/ 632 h 6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632"/>
                <a:gd name="T137" fmla="*/ 1034 w 1034"/>
                <a:gd name="T138" fmla="*/ 632 h 6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632">
                  <a:moveTo>
                    <a:pt x="0" y="311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5"/>
                  </a:lnTo>
                  <a:lnTo>
                    <a:pt x="104" y="144"/>
                  </a:lnTo>
                  <a:lnTo>
                    <a:pt x="130" y="128"/>
                  </a:lnTo>
                  <a:lnTo>
                    <a:pt x="161" y="111"/>
                  </a:lnTo>
                  <a:lnTo>
                    <a:pt x="200" y="92"/>
                  </a:lnTo>
                  <a:lnTo>
                    <a:pt x="241" y="72"/>
                  </a:lnTo>
                  <a:lnTo>
                    <a:pt x="289" y="53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9"/>
                  </a:lnTo>
                  <a:lnTo>
                    <a:pt x="504" y="1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1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0"/>
                  </a:lnTo>
                  <a:lnTo>
                    <a:pt x="921" y="70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1"/>
                  </a:lnTo>
                  <a:lnTo>
                    <a:pt x="1003" y="141"/>
                  </a:lnTo>
                  <a:lnTo>
                    <a:pt x="1012" y="157"/>
                  </a:lnTo>
                  <a:lnTo>
                    <a:pt x="1021" y="180"/>
                  </a:lnTo>
                  <a:lnTo>
                    <a:pt x="1031" y="205"/>
                  </a:lnTo>
                  <a:lnTo>
                    <a:pt x="1034" y="237"/>
                  </a:lnTo>
                  <a:lnTo>
                    <a:pt x="1034" y="272"/>
                  </a:lnTo>
                  <a:lnTo>
                    <a:pt x="1025" y="311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3"/>
                  </a:lnTo>
                  <a:lnTo>
                    <a:pt x="984" y="378"/>
                  </a:lnTo>
                  <a:lnTo>
                    <a:pt x="970" y="393"/>
                  </a:lnTo>
                  <a:lnTo>
                    <a:pt x="949" y="411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1"/>
                  </a:lnTo>
                  <a:lnTo>
                    <a:pt x="758" y="6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2" name="Freeform 181"/>
            <p:cNvSpPr>
              <a:spLocks/>
            </p:cNvSpPr>
            <p:nvPr/>
          </p:nvSpPr>
          <p:spPr bwMode="auto">
            <a:xfrm>
              <a:off x="5022732" y="2584630"/>
              <a:ext cx="1933710" cy="1053287"/>
            </a:xfrm>
            <a:custGeom>
              <a:avLst/>
              <a:gdLst>
                <a:gd name="T0" fmla="*/ 0 w 1034"/>
                <a:gd name="T1" fmla="*/ 276 h 586"/>
                <a:gd name="T2" fmla="*/ 66 w 1034"/>
                <a:gd name="T3" fmla="*/ 167 h 586"/>
                <a:gd name="T4" fmla="*/ 72 w 1034"/>
                <a:gd name="T5" fmla="*/ 163 h 586"/>
                <a:gd name="T6" fmla="*/ 83 w 1034"/>
                <a:gd name="T7" fmla="*/ 156 h 586"/>
                <a:gd name="T8" fmla="*/ 104 w 1034"/>
                <a:gd name="T9" fmla="*/ 145 h 586"/>
                <a:gd name="T10" fmla="*/ 130 w 1034"/>
                <a:gd name="T11" fmla="*/ 130 h 586"/>
                <a:gd name="T12" fmla="*/ 161 w 1034"/>
                <a:gd name="T13" fmla="*/ 111 h 586"/>
                <a:gd name="T14" fmla="*/ 200 w 1034"/>
                <a:gd name="T15" fmla="*/ 93 h 586"/>
                <a:gd name="T16" fmla="*/ 241 w 1034"/>
                <a:gd name="T17" fmla="*/ 74 h 586"/>
                <a:gd name="T18" fmla="*/ 289 w 1034"/>
                <a:gd name="T19" fmla="*/ 56 h 586"/>
                <a:gd name="T20" fmla="*/ 339 w 1034"/>
                <a:gd name="T21" fmla="*/ 37 h 586"/>
                <a:gd name="T22" fmla="*/ 391 w 1034"/>
                <a:gd name="T23" fmla="*/ 22 h 586"/>
                <a:gd name="T24" fmla="*/ 447 w 1034"/>
                <a:gd name="T25" fmla="*/ 11 h 586"/>
                <a:gd name="T26" fmla="*/ 504 w 1034"/>
                <a:gd name="T27" fmla="*/ 2 h 586"/>
                <a:gd name="T28" fmla="*/ 562 w 1034"/>
                <a:gd name="T29" fmla="*/ 0 h 586"/>
                <a:gd name="T30" fmla="*/ 569 w 1034"/>
                <a:gd name="T31" fmla="*/ 0 h 586"/>
                <a:gd name="T32" fmla="*/ 586 w 1034"/>
                <a:gd name="T33" fmla="*/ 0 h 586"/>
                <a:gd name="T34" fmla="*/ 613 w 1034"/>
                <a:gd name="T35" fmla="*/ 0 h 586"/>
                <a:gd name="T36" fmla="*/ 649 w 1034"/>
                <a:gd name="T37" fmla="*/ 4 h 586"/>
                <a:gd name="T38" fmla="*/ 690 w 1034"/>
                <a:gd name="T39" fmla="*/ 7 h 586"/>
                <a:gd name="T40" fmla="*/ 734 w 1034"/>
                <a:gd name="T41" fmla="*/ 13 h 586"/>
                <a:gd name="T42" fmla="*/ 782 w 1034"/>
                <a:gd name="T43" fmla="*/ 22 h 586"/>
                <a:gd name="T44" fmla="*/ 830 w 1034"/>
                <a:gd name="T45" fmla="*/ 35 h 586"/>
                <a:gd name="T46" fmla="*/ 877 w 1034"/>
                <a:gd name="T47" fmla="*/ 52 h 586"/>
                <a:gd name="T48" fmla="*/ 921 w 1034"/>
                <a:gd name="T49" fmla="*/ 72 h 586"/>
                <a:gd name="T50" fmla="*/ 960 w 1034"/>
                <a:gd name="T51" fmla="*/ 96 h 586"/>
                <a:gd name="T52" fmla="*/ 992 w 1034"/>
                <a:gd name="T53" fmla="*/ 128 h 586"/>
                <a:gd name="T54" fmla="*/ 995 w 1034"/>
                <a:gd name="T55" fmla="*/ 132 h 586"/>
                <a:gd name="T56" fmla="*/ 1003 w 1034"/>
                <a:gd name="T57" fmla="*/ 143 h 586"/>
                <a:gd name="T58" fmla="*/ 1012 w 1034"/>
                <a:gd name="T59" fmla="*/ 158 h 586"/>
                <a:gd name="T60" fmla="*/ 1021 w 1034"/>
                <a:gd name="T61" fmla="*/ 180 h 586"/>
                <a:gd name="T62" fmla="*/ 1031 w 1034"/>
                <a:gd name="T63" fmla="*/ 208 h 586"/>
                <a:gd name="T64" fmla="*/ 1034 w 1034"/>
                <a:gd name="T65" fmla="*/ 237 h 586"/>
                <a:gd name="T66" fmla="*/ 1034 w 1034"/>
                <a:gd name="T67" fmla="*/ 273 h 586"/>
                <a:gd name="T68" fmla="*/ 1025 w 1034"/>
                <a:gd name="T69" fmla="*/ 312 h 586"/>
                <a:gd name="T70" fmla="*/ 1007 w 1034"/>
                <a:gd name="T71" fmla="*/ 352 h 586"/>
                <a:gd name="T72" fmla="*/ 1005 w 1034"/>
                <a:gd name="T73" fmla="*/ 356 h 586"/>
                <a:gd name="T74" fmla="*/ 997 w 1034"/>
                <a:gd name="T75" fmla="*/ 365 h 586"/>
                <a:gd name="T76" fmla="*/ 984 w 1034"/>
                <a:gd name="T77" fmla="*/ 378 h 586"/>
                <a:gd name="T78" fmla="*/ 970 w 1034"/>
                <a:gd name="T79" fmla="*/ 395 h 586"/>
                <a:gd name="T80" fmla="*/ 949 w 1034"/>
                <a:gd name="T81" fmla="*/ 412 h 586"/>
                <a:gd name="T82" fmla="*/ 927 w 1034"/>
                <a:gd name="T83" fmla="*/ 430 h 586"/>
                <a:gd name="T84" fmla="*/ 901 w 1034"/>
                <a:gd name="T85" fmla="*/ 447 h 586"/>
                <a:gd name="T86" fmla="*/ 871 w 1034"/>
                <a:gd name="T87" fmla="*/ 462 h 586"/>
                <a:gd name="T88" fmla="*/ 758 w 1034"/>
                <a:gd name="T89" fmla="*/ 586 h 5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586"/>
                <a:gd name="T137" fmla="*/ 1034 w 1034"/>
                <a:gd name="T138" fmla="*/ 586 h 5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586">
                  <a:moveTo>
                    <a:pt x="0" y="276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6"/>
                  </a:lnTo>
                  <a:lnTo>
                    <a:pt x="104" y="145"/>
                  </a:lnTo>
                  <a:lnTo>
                    <a:pt x="130" y="130"/>
                  </a:lnTo>
                  <a:lnTo>
                    <a:pt x="161" y="111"/>
                  </a:lnTo>
                  <a:lnTo>
                    <a:pt x="200" y="93"/>
                  </a:lnTo>
                  <a:lnTo>
                    <a:pt x="241" y="74"/>
                  </a:lnTo>
                  <a:lnTo>
                    <a:pt x="289" y="56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11"/>
                  </a:lnTo>
                  <a:lnTo>
                    <a:pt x="504" y="2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4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2"/>
                  </a:lnTo>
                  <a:lnTo>
                    <a:pt x="921" y="72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2"/>
                  </a:lnTo>
                  <a:lnTo>
                    <a:pt x="1003" y="143"/>
                  </a:lnTo>
                  <a:lnTo>
                    <a:pt x="1012" y="158"/>
                  </a:lnTo>
                  <a:lnTo>
                    <a:pt x="1021" y="180"/>
                  </a:lnTo>
                  <a:lnTo>
                    <a:pt x="1031" y="208"/>
                  </a:lnTo>
                  <a:lnTo>
                    <a:pt x="1034" y="237"/>
                  </a:lnTo>
                  <a:lnTo>
                    <a:pt x="1034" y="273"/>
                  </a:lnTo>
                  <a:lnTo>
                    <a:pt x="1025" y="312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5"/>
                  </a:lnTo>
                  <a:lnTo>
                    <a:pt x="984" y="378"/>
                  </a:lnTo>
                  <a:lnTo>
                    <a:pt x="970" y="395"/>
                  </a:lnTo>
                  <a:lnTo>
                    <a:pt x="949" y="412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2"/>
                  </a:lnTo>
                  <a:lnTo>
                    <a:pt x="758" y="58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4" name="Freeform 251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D90000"/>
            </a:solidFill>
            <a:ln w="0">
              <a:solidFill>
                <a:srgbClr val="D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5" name="Freeform 252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6" name="Line 254"/>
            <p:cNvSpPr>
              <a:spLocks noChangeShapeType="1"/>
            </p:cNvSpPr>
            <p:nvPr/>
          </p:nvSpPr>
          <p:spPr bwMode="auto">
            <a:xfrm flipV="1">
              <a:off x="4824498" y="4328126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7" name="Freeform 296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8" name="Freeform 297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" name="Freeform 298"/>
            <p:cNvSpPr>
              <a:spLocks/>
            </p:cNvSpPr>
            <p:nvPr/>
          </p:nvSpPr>
          <p:spPr bwMode="auto">
            <a:xfrm>
              <a:off x="4820758" y="4261621"/>
              <a:ext cx="426389" cy="296574"/>
            </a:xfrm>
            <a:custGeom>
              <a:avLst/>
              <a:gdLst>
                <a:gd name="T0" fmla="*/ 191 w 228"/>
                <a:gd name="T1" fmla="*/ 0 h 165"/>
                <a:gd name="T2" fmla="*/ 193 w 228"/>
                <a:gd name="T3" fmla="*/ 0 h 165"/>
                <a:gd name="T4" fmla="*/ 200 w 228"/>
                <a:gd name="T5" fmla="*/ 0 h 165"/>
                <a:gd name="T6" fmla="*/ 208 w 228"/>
                <a:gd name="T7" fmla="*/ 2 h 165"/>
                <a:gd name="T8" fmla="*/ 215 w 228"/>
                <a:gd name="T9" fmla="*/ 5 h 165"/>
                <a:gd name="T10" fmla="*/ 223 w 228"/>
                <a:gd name="T11" fmla="*/ 15 h 165"/>
                <a:gd name="T12" fmla="*/ 228 w 228"/>
                <a:gd name="T13" fmla="*/ 28 h 165"/>
                <a:gd name="T14" fmla="*/ 228 w 228"/>
                <a:gd name="T15" fmla="*/ 48 h 165"/>
                <a:gd name="T16" fmla="*/ 35 w 228"/>
                <a:gd name="T17" fmla="*/ 165 h 165"/>
                <a:gd name="T18" fmla="*/ 39 w 228"/>
                <a:gd name="T19" fmla="*/ 142 h 165"/>
                <a:gd name="T20" fmla="*/ 37 w 228"/>
                <a:gd name="T21" fmla="*/ 128 h 165"/>
                <a:gd name="T22" fmla="*/ 34 w 228"/>
                <a:gd name="T23" fmla="*/ 118 h 165"/>
                <a:gd name="T24" fmla="*/ 28 w 228"/>
                <a:gd name="T25" fmla="*/ 113 h 165"/>
                <a:gd name="T26" fmla="*/ 21 w 228"/>
                <a:gd name="T27" fmla="*/ 111 h 165"/>
                <a:gd name="T28" fmla="*/ 13 w 228"/>
                <a:gd name="T29" fmla="*/ 111 h 165"/>
                <a:gd name="T30" fmla="*/ 6 w 228"/>
                <a:gd name="T31" fmla="*/ 113 h 165"/>
                <a:gd name="T32" fmla="*/ 2 w 228"/>
                <a:gd name="T33" fmla="*/ 115 h 165"/>
                <a:gd name="T34" fmla="*/ 0 w 228"/>
                <a:gd name="T35" fmla="*/ 115 h 165"/>
                <a:gd name="T36" fmla="*/ 191 w 228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8"/>
                <a:gd name="T58" fmla="*/ 0 h 165"/>
                <a:gd name="T59" fmla="*/ 228 w 228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8" h="165">
                  <a:moveTo>
                    <a:pt x="191" y="0"/>
                  </a:moveTo>
                  <a:lnTo>
                    <a:pt x="193" y="0"/>
                  </a:lnTo>
                  <a:lnTo>
                    <a:pt x="200" y="0"/>
                  </a:lnTo>
                  <a:lnTo>
                    <a:pt x="208" y="2"/>
                  </a:lnTo>
                  <a:lnTo>
                    <a:pt x="215" y="5"/>
                  </a:lnTo>
                  <a:lnTo>
                    <a:pt x="223" y="15"/>
                  </a:lnTo>
                  <a:lnTo>
                    <a:pt x="228" y="28"/>
                  </a:lnTo>
                  <a:lnTo>
                    <a:pt x="228" y="48"/>
                  </a:lnTo>
                  <a:lnTo>
                    <a:pt x="35" y="165"/>
                  </a:lnTo>
                  <a:lnTo>
                    <a:pt x="39" y="142"/>
                  </a:lnTo>
                  <a:lnTo>
                    <a:pt x="37" y="128"/>
                  </a:lnTo>
                  <a:lnTo>
                    <a:pt x="34" y="118"/>
                  </a:lnTo>
                  <a:lnTo>
                    <a:pt x="28" y="113"/>
                  </a:lnTo>
                  <a:lnTo>
                    <a:pt x="21" y="111"/>
                  </a:lnTo>
                  <a:lnTo>
                    <a:pt x="13" y="111"/>
                  </a:lnTo>
                  <a:lnTo>
                    <a:pt x="6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0" name="Freeform 299"/>
            <p:cNvSpPr>
              <a:spLocks/>
            </p:cNvSpPr>
            <p:nvPr/>
          </p:nvSpPr>
          <p:spPr bwMode="auto">
            <a:xfrm>
              <a:off x="4831979" y="4261621"/>
              <a:ext cx="411428" cy="285789"/>
            </a:xfrm>
            <a:custGeom>
              <a:avLst/>
              <a:gdLst>
                <a:gd name="T0" fmla="*/ 187 w 220"/>
                <a:gd name="T1" fmla="*/ 0 h 159"/>
                <a:gd name="T2" fmla="*/ 189 w 220"/>
                <a:gd name="T3" fmla="*/ 0 h 159"/>
                <a:gd name="T4" fmla="*/ 194 w 220"/>
                <a:gd name="T5" fmla="*/ 0 h 159"/>
                <a:gd name="T6" fmla="*/ 202 w 220"/>
                <a:gd name="T7" fmla="*/ 2 h 159"/>
                <a:gd name="T8" fmla="*/ 209 w 220"/>
                <a:gd name="T9" fmla="*/ 7 h 159"/>
                <a:gd name="T10" fmla="*/ 217 w 220"/>
                <a:gd name="T11" fmla="*/ 15 h 159"/>
                <a:gd name="T12" fmla="*/ 220 w 220"/>
                <a:gd name="T13" fmla="*/ 26 h 159"/>
                <a:gd name="T14" fmla="*/ 220 w 220"/>
                <a:gd name="T15" fmla="*/ 44 h 159"/>
                <a:gd name="T16" fmla="*/ 31 w 220"/>
                <a:gd name="T17" fmla="*/ 159 h 159"/>
                <a:gd name="T18" fmla="*/ 33 w 220"/>
                <a:gd name="T19" fmla="*/ 139 h 159"/>
                <a:gd name="T20" fmla="*/ 31 w 220"/>
                <a:gd name="T21" fmla="*/ 126 h 159"/>
                <a:gd name="T22" fmla="*/ 28 w 220"/>
                <a:gd name="T23" fmla="*/ 117 h 159"/>
                <a:gd name="T24" fmla="*/ 20 w 220"/>
                <a:gd name="T25" fmla="*/ 113 h 159"/>
                <a:gd name="T26" fmla="*/ 13 w 220"/>
                <a:gd name="T27" fmla="*/ 111 h 159"/>
                <a:gd name="T28" fmla="*/ 5 w 220"/>
                <a:gd name="T29" fmla="*/ 113 h 159"/>
                <a:gd name="T30" fmla="*/ 2 w 220"/>
                <a:gd name="T31" fmla="*/ 115 h 159"/>
                <a:gd name="T32" fmla="*/ 0 w 220"/>
                <a:gd name="T33" fmla="*/ 115 h 159"/>
                <a:gd name="T34" fmla="*/ 187 w 220"/>
                <a:gd name="T35" fmla="*/ 0 h 1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0"/>
                <a:gd name="T55" fmla="*/ 0 h 159"/>
                <a:gd name="T56" fmla="*/ 220 w 220"/>
                <a:gd name="T57" fmla="*/ 159 h 1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0" h="159">
                  <a:moveTo>
                    <a:pt x="187" y="0"/>
                  </a:moveTo>
                  <a:lnTo>
                    <a:pt x="189" y="0"/>
                  </a:lnTo>
                  <a:lnTo>
                    <a:pt x="194" y="0"/>
                  </a:lnTo>
                  <a:lnTo>
                    <a:pt x="202" y="2"/>
                  </a:lnTo>
                  <a:lnTo>
                    <a:pt x="209" y="7"/>
                  </a:lnTo>
                  <a:lnTo>
                    <a:pt x="217" y="15"/>
                  </a:lnTo>
                  <a:lnTo>
                    <a:pt x="220" y="26"/>
                  </a:lnTo>
                  <a:lnTo>
                    <a:pt x="220" y="44"/>
                  </a:lnTo>
                  <a:lnTo>
                    <a:pt x="31" y="159"/>
                  </a:lnTo>
                  <a:lnTo>
                    <a:pt x="33" y="139"/>
                  </a:lnTo>
                  <a:lnTo>
                    <a:pt x="31" y="126"/>
                  </a:lnTo>
                  <a:lnTo>
                    <a:pt x="28" y="117"/>
                  </a:lnTo>
                  <a:lnTo>
                    <a:pt x="20" y="113"/>
                  </a:lnTo>
                  <a:lnTo>
                    <a:pt x="13" y="111"/>
                  </a:lnTo>
                  <a:lnTo>
                    <a:pt x="5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1" name="Freeform 300"/>
            <p:cNvSpPr>
              <a:spLocks/>
            </p:cNvSpPr>
            <p:nvPr/>
          </p:nvSpPr>
          <p:spPr bwMode="auto">
            <a:xfrm>
              <a:off x="4841330" y="4261621"/>
              <a:ext cx="402077" cy="276802"/>
            </a:xfrm>
            <a:custGeom>
              <a:avLst/>
              <a:gdLst>
                <a:gd name="T0" fmla="*/ 184 w 215"/>
                <a:gd name="T1" fmla="*/ 0 h 154"/>
                <a:gd name="T2" fmla="*/ 188 w 215"/>
                <a:gd name="T3" fmla="*/ 0 h 154"/>
                <a:gd name="T4" fmla="*/ 193 w 215"/>
                <a:gd name="T5" fmla="*/ 2 h 154"/>
                <a:gd name="T6" fmla="*/ 201 w 215"/>
                <a:gd name="T7" fmla="*/ 5 h 154"/>
                <a:gd name="T8" fmla="*/ 210 w 215"/>
                <a:gd name="T9" fmla="*/ 11 h 154"/>
                <a:gd name="T10" fmla="*/ 214 w 215"/>
                <a:gd name="T11" fmla="*/ 24 h 154"/>
                <a:gd name="T12" fmla="*/ 215 w 215"/>
                <a:gd name="T13" fmla="*/ 40 h 154"/>
                <a:gd name="T14" fmla="*/ 28 w 215"/>
                <a:gd name="T15" fmla="*/ 154 h 154"/>
                <a:gd name="T16" fmla="*/ 30 w 215"/>
                <a:gd name="T17" fmla="*/ 135 h 154"/>
                <a:gd name="T18" fmla="*/ 26 w 215"/>
                <a:gd name="T19" fmla="*/ 124 h 154"/>
                <a:gd name="T20" fmla="*/ 21 w 215"/>
                <a:gd name="T21" fmla="*/ 117 h 154"/>
                <a:gd name="T22" fmla="*/ 13 w 215"/>
                <a:gd name="T23" fmla="*/ 113 h 154"/>
                <a:gd name="T24" fmla="*/ 8 w 215"/>
                <a:gd name="T25" fmla="*/ 113 h 154"/>
                <a:gd name="T26" fmla="*/ 2 w 215"/>
                <a:gd name="T27" fmla="*/ 113 h 154"/>
                <a:gd name="T28" fmla="*/ 0 w 215"/>
                <a:gd name="T29" fmla="*/ 113 h 154"/>
                <a:gd name="T30" fmla="*/ 184 w 215"/>
                <a:gd name="T31" fmla="*/ 0 h 1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5"/>
                <a:gd name="T49" fmla="*/ 0 h 154"/>
                <a:gd name="T50" fmla="*/ 215 w 215"/>
                <a:gd name="T51" fmla="*/ 154 h 15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5" h="154">
                  <a:moveTo>
                    <a:pt x="184" y="0"/>
                  </a:moveTo>
                  <a:lnTo>
                    <a:pt x="188" y="0"/>
                  </a:lnTo>
                  <a:lnTo>
                    <a:pt x="193" y="2"/>
                  </a:lnTo>
                  <a:lnTo>
                    <a:pt x="201" y="5"/>
                  </a:lnTo>
                  <a:lnTo>
                    <a:pt x="210" y="11"/>
                  </a:lnTo>
                  <a:lnTo>
                    <a:pt x="214" y="24"/>
                  </a:lnTo>
                  <a:lnTo>
                    <a:pt x="215" y="40"/>
                  </a:lnTo>
                  <a:lnTo>
                    <a:pt x="28" y="154"/>
                  </a:lnTo>
                  <a:lnTo>
                    <a:pt x="30" y="135"/>
                  </a:lnTo>
                  <a:lnTo>
                    <a:pt x="26" y="124"/>
                  </a:lnTo>
                  <a:lnTo>
                    <a:pt x="21" y="117"/>
                  </a:lnTo>
                  <a:lnTo>
                    <a:pt x="13" y="113"/>
                  </a:lnTo>
                  <a:lnTo>
                    <a:pt x="8" y="113"/>
                  </a:lnTo>
                  <a:lnTo>
                    <a:pt x="2" y="113"/>
                  </a:lnTo>
                  <a:lnTo>
                    <a:pt x="0" y="113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2" name="Freeform 301"/>
            <p:cNvSpPr>
              <a:spLocks/>
            </p:cNvSpPr>
            <p:nvPr/>
          </p:nvSpPr>
          <p:spPr bwMode="auto">
            <a:xfrm>
              <a:off x="4852550" y="4265216"/>
              <a:ext cx="388986" cy="262423"/>
            </a:xfrm>
            <a:custGeom>
              <a:avLst/>
              <a:gdLst>
                <a:gd name="T0" fmla="*/ 182 w 208"/>
                <a:gd name="T1" fmla="*/ 0 h 146"/>
                <a:gd name="T2" fmla="*/ 183 w 208"/>
                <a:gd name="T3" fmla="*/ 0 h 146"/>
                <a:gd name="T4" fmla="*/ 189 w 208"/>
                <a:gd name="T5" fmla="*/ 1 h 146"/>
                <a:gd name="T6" fmla="*/ 196 w 208"/>
                <a:gd name="T7" fmla="*/ 3 h 146"/>
                <a:gd name="T8" fmla="*/ 202 w 208"/>
                <a:gd name="T9" fmla="*/ 11 h 146"/>
                <a:gd name="T10" fmla="*/ 208 w 208"/>
                <a:gd name="T11" fmla="*/ 20 h 146"/>
                <a:gd name="T12" fmla="*/ 208 w 208"/>
                <a:gd name="T13" fmla="*/ 35 h 146"/>
                <a:gd name="T14" fmla="*/ 24 w 208"/>
                <a:gd name="T15" fmla="*/ 146 h 146"/>
                <a:gd name="T16" fmla="*/ 24 w 208"/>
                <a:gd name="T17" fmla="*/ 129 h 146"/>
                <a:gd name="T18" fmla="*/ 20 w 208"/>
                <a:gd name="T19" fmla="*/ 120 h 146"/>
                <a:gd name="T20" fmla="*/ 15 w 208"/>
                <a:gd name="T21" fmla="*/ 115 h 146"/>
                <a:gd name="T22" fmla="*/ 7 w 208"/>
                <a:gd name="T23" fmla="*/ 111 h 146"/>
                <a:gd name="T24" fmla="*/ 2 w 208"/>
                <a:gd name="T25" fmla="*/ 111 h 146"/>
                <a:gd name="T26" fmla="*/ 0 w 208"/>
                <a:gd name="T27" fmla="*/ 111 h 146"/>
                <a:gd name="T28" fmla="*/ 182 w 208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8"/>
                <a:gd name="T46" fmla="*/ 0 h 146"/>
                <a:gd name="T47" fmla="*/ 208 w 208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8" h="146">
                  <a:moveTo>
                    <a:pt x="182" y="0"/>
                  </a:moveTo>
                  <a:lnTo>
                    <a:pt x="183" y="0"/>
                  </a:lnTo>
                  <a:lnTo>
                    <a:pt x="189" y="1"/>
                  </a:lnTo>
                  <a:lnTo>
                    <a:pt x="196" y="3"/>
                  </a:lnTo>
                  <a:lnTo>
                    <a:pt x="202" y="11"/>
                  </a:lnTo>
                  <a:lnTo>
                    <a:pt x="208" y="20"/>
                  </a:lnTo>
                  <a:lnTo>
                    <a:pt x="208" y="35"/>
                  </a:lnTo>
                  <a:lnTo>
                    <a:pt x="24" y="146"/>
                  </a:lnTo>
                  <a:lnTo>
                    <a:pt x="24" y="129"/>
                  </a:lnTo>
                  <a:lnTo>
                    <a:pt x="20" y="120"/>
                  </a:lnTo>
                  <a:lnTo>
                    <a:pt x="15" y="115"/>
                  </a:lnTo>
                  <a:lnTo>
                    <a:pt x="7" y="111"/>
                  </a:lnTo>
                  <a:lnTo>
                    <a:pt x="2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9292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3" name="Freeform 302"/>
            <p:cNvSpPr>
              <a:spLocks/>
            </p:cNvSpPr>
            <p:nvPr/>
          </p:nvSpPr>
          <p:spPr bwMode="auto">
            <a:xfrm>
              <a:off x="4861901" y="4265216"/>
              <a:ext cx="379636" cy="251638"/>
            </a:xfrm>
            <a:custGeom>
              <a:avLst/>
              <a:gdLst>
                <a:gd name="T0" fmla="*/ 178 w 203"/>
                <a:gd name="T1" fmla="*/ 0 h 140"/>
                <a:gd name="T2" fmla="*/ 180 w 203"/>
                <a:gd name="T3" fmla="*/ 0 h 140"/>
                <a:gd name="T4" fmla="*/ 188 w 203"/>
                <a:gd name="T5" fmla="*/ 3 h 140"/>
                <a:gd name="T6" fmla="*/ 195 w 203"/>
                <a:gd name="T7" fmla="*/ 9 h 140"/>
                <a:gd name="T8" fmla="*/ 201 w 203"/>
                <a:gd name="T9" fmla="*/ 18 h 140"/>
                <a:gd name="T10" fmla="*/ 203 w 203"/>
                <a:gd name="T11" fmla="*/ 31 h 140"/>
                <a:gd name="T12" fmla="*/ 21 w 203"/>
                <a:gd name="T13" fmla="*/ 140 h 140"/>
                <a:gd name="T14" fmla="*/ 21 w 203"/>
                <a:gd name="T15" fmla="*/ 127 h 140"/>
                <a:gd name="T16" fmla="*/ 15 w 203"/>
                <a:gd name="T17" fmla="*/ 118 h 140"/>
                <a:gd name="T18" fmla="*/ 8 w 203"/>
                <a:gd name="T19" fmla="*/ 113 h 140"/>
                <a:gd name="T20" fmla="*/ 2 w 203"/>
                <a:gd name="T21" fmla="*/ 111 h 140"/>
                <a:gd name="T22" fmla="*/ 0 w 203"/>
                <a:gd name="T23" fmla="*/ 109 h 140"/>
                <a:gd name="T24" fmla="*/ 178 w 203"/>
                <a:gd name="T25" fmla="*/ 0 h 1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3"/>
                <a:gd name="T40" fmla="*/ 0 h 140"/>
                <a:gd name="T41" fmla="*/ 203 w 203"/>
                <a:gd name="T42" fmla="*/ 140 h 1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3" h="140">
                  <a:moveTo>
                    <a:pt x="178" y="0"/>
                  </a:moveTo>
                  <a:lnTo>
                    <a:pt x="180" y="0"/>
                  </a:lnTo>
                  <a:lnTo>
                    <a:pt x="188" y="3"/>
                  </a:lnTo>
                  <a:lnTo>
                    <a:pt x="195" y="9"/>
                  </a:lnTo>
                  <a:lnTo>
                    <a:pt x="201" y="18"/>
                  </a:lnTo>
                  <a:lnTo>
                    <a:pt x="203" y="31"/>
                  </a:lnTo>
                  <a:lnTo>
                    <a:pt x="21" y="140"/>
                  </a:lnTo>
                  <a:lnTo>
                    <a:pt x="21" y="127"/>
                  </a:lnTo>
                  <a:lnTo>
                    <a:pt x="15" y="118"/>
                  </a:lnTo>
                  <a:lnTo>
                    <a:pt x="8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4" name="Freeform 303"/>
            <p:cNvSpPr>
              <a:spLocks/>
            </p:cNvSpPr>
            <p:nvPr/>
          </p:nvSpPr>
          <p:spPr bwMode="auto">
            <a:xfrm>
              <a:off x="4873122" y="4265216"/>
              <a:ext cx="364675" cy="242651"/>
            </a:xfrm>
            <a:custGeom>
              <a:avLst/>
              <a:gdLst>
                <a:gd name="T0" fmla="*/ 174 w 195"/>
                <a:gd name="T1" fmla="*/ 0 h 135"/>
                <a:gd name="T2" fmla="*/ 174 w 195"/>
                <a:gd name="T3" fmla="*/ 0 h 135"/>
                <a:gd name="T4" fmla="*/ 178 w 195"/>
                <a:gd name="T5" fmla="*/ 1 h 135"/>
                <a:gd name="T6" fmla="*/ 182 w 195"/>
                <a:gd name="T7" fmla="*/ 3 h 135"/>
                <a:gd name="T8" fmla="*/ 185 w 195"/>
                <a:gd name="T9" fmla="*/ 7 h 135"/>
                <a:gd name="T10" fmla="*/ 189 w 195"/>
                <a:gd name="T11" fmla="*/ 11 h 135"/>
                <a:gd name="T12" fmla="*/ 193 w 195"/>
                <a:gd name="T13" fmla="*/ 14 h 135"/>
                <a:gd name="T14" fmla="*/ 195 w 195"/>
                <a:gd name="T15" fmla="*/ 20 h 135"/>
                <a:gd name="T16" fmla="*/ 195 w 195"/>
                <a:gd name="T17" fmla="*/ 26 h 135"/>
                <a:gd name="T18" fmla="*/ 17 w 195"/>
                <a:gd name="T19" fmla="*/ 135 h 135"/>
                <a:gd name="T20" fmla="*/ 17 w 195"/>
                <a:gd name="T21" fmla="*/ 129 h 135"/>
                <a:gd name="T22" fmla="*/ 15 w 195"/>
                <a:gd name="T23" fmla="*/ 126 h 135"/>
                <a:gd name="T24" fmla="*/ 11 w 195"/>
                <a:gd name="T25" fmla="*/ 120 h 135"/>
                <a:gd name="T26" fmla="*/ 9 w 195"/>
                <a:gd name="T27" fmla="*/ 116 h 135"/>
                <a:gd name="T28" fmla="*/ 6 w 195"/>
                <a:gd name="T29" fmla="*/ 113 h 135"/>
                <a:gd name="T30" fmla="*/ 2 w 195"/>
                <a:gd name="T31" fmla="*/ 111 h 135"/>
                <a:gd name="T32" fmla="*/ 0 w 195"/>
                <a:gd name="T33" fmla="*/ 109 h 135"/>
                <a:gd name="T34" fmla="*/ 0 w 195"/>
                <a:gd name="T35" fmla="*/ 109 h 135"/>
                <a:gd name="T36" fmla="*/ 174 w 195"/>
                <a:gd name="T37" fmla="*/ 0 h 1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5"/>
                <a:gd name="T58" fmla="*/ 0 h 135"/>
                <a:gd name="T59" fmla="*/ 195 w 195"/>
                <a:gd name="T60" fmla="*/ 135 h 13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5" h="135">
                  <a:moveTo>
                    <a:pt x="174" y="0"/>
                  </a:moveTo>
                  <a:lnTo>
                    <a:pt x="174" y="0"/>
                  </a:lnTo>
                  <a:lnTo>
                    <a:pt x="178" y="1"/>
                  </a:lnTo>
                  <a:lnTo>
                    <a:pt x="182" y="3"/>
                  </a:lnTo>
                  <a:lnTo>
                    <a:pt x="185" y="7"/>
                  </a:lnTo>
                  <a:lnTo>
                    <a:pt x="189" y="11"/>
                  </a:lnTo>
                  <a:lnTo>
                    <a:pt x="193" y="14"/>
                  </a:lnTo>
                  <a:lnTo>
                    <a:pt x="195" y="20"/>
                  </a:lnTo>
                  <a:lnTo>
                    <a:pt x="195" y="26"/>
                  </a:lnTo>
                  <a:lnTo>
                    <a:pt x="17" y="135"/>
                  </a:lnTo>
                  <a:lnTo>
                    <a:pt x="17" y="129"/>
                  </a:lnTo>
                  <a:lnTo>
                    <a:pt x="15" y="126"/>
                  </a:lnTo>
                  <a:lnTo>
                    <a:pt x="11" y="120"/>
                  </a:lnTo>
                  <a:lnTo>
                    <a:pt x="9" y="116"/>
                  </a:lnTo>
                  <a:lnTo>
                    <a:pt x="6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DBD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5" name="Freeform 304"/>
            <p:cNvSpPr>
              <a:spLocks/>
            </p:cNvSpPr>
            <p:nvPr/>
          </p:nvSpPr>
          <p:spPr bwMode="auto">
            <a:xfrm>
              <a:off x="4884342" y="4267014"/>
              <a:ext cx="353454" cy="230069"/>
            </a:xfrm>
            <a:custGeom>
              <a:avLst/>
              <a:gdLst>
                <a:gd name="T0" fmla="*/ 170 w 189"/>
                <a:gd name="T1" fmla="*/ 0 h 128"/>
                <a:gd name="T2" fmla="*/ 172 w 189"/>
                <a:gd name="T3" fmla="*/ 0 h 128"/>
                <a:gd name="T4" fmla="*/ 174 w 189"/>
                <a:gd name="T5" fmla="*/ 2 h 128"/>
                <a:gd name="T6" fmla="*/ 178 w 189"/>
                <a:gd name="T7" fmla="*/ 4 h 128"/>
                <a:gd name="T8" fmla="*/ 181 w 189"/>
                <a:gd name="T9" fmla="*/ 8 h 128"/>
                <a:gd name="T10" fmla="*/ 185 w 189"/>
                <a:gd name="T11" fmla="*/ 12 h 128"/>
                <a:gd name="T12" fmla="*/ 187 w 189"/>
                <a:gd name="T13" fmla="*/ 17 h 128"/>
                <a:gd name="T14" fmla="*/ 189 w 189"/>
                <a:gd name="T15" fmla="*/ 21 h 128"/>
                <a:gd name="T16" fmla="*/ 13 w 189"/>
                <a:gd name="T17" fmla="*/ 128 h 128"/>
                <a:gd name="T18" fmla="*/ 0 w 189"/>
                <a:gd name="T19" fmla="*/ 106 h 128"/>
                <a:gd name="T20" fmla="*/ 170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0" y="0"/>
                  </a:moveTo>
                  <a:lnTo>
                    <a:pt x="172" y="0"/>
                  </a:lnTo>
                  <a:lnTo>
                    <a:pt x="174" y="2"/>
                  </a:lnTo>
                  <a:lnTo>
                    <a:pt x="178" y="4"/>
                  </a:lnTo>
                  <a:lnTo>
                    <a:pt x="181" y="8"/>
                  </a:lnTo>
                  <a:lnTo>
                    <a:pt x="185" y="12"/>
                  </a:lnTo>
                  <a:lnTo>
                    <a:pt x="187" y="17"/>
                  </a:lnTo>
                  <a:lnTo>
                    <a:pt x="189" y="21"/>
                  </a:lnTo>
                  <a:lnTo>
                    <a:pt x="13" y="128"/>
                  </a:lnTo>
                  <a:lnTo>
                    <a:pt x="0" y="106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6" name="Freeform 314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7" name="Freeform 315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8" name="Freeform 317"/>
            <p:cNvSpPr>
              <a:spLocks/>
            </p:cNvSpPr>
            <p:nvPr/>
          </p:nvSpPr>
          <p:spPr bwMode="auto">
            <a:xfrm>
              <a:off x="5170472" y="4258026"/>
              <a:ext cx="80415" cy="97061"/>
            </a:xfrm>
            <a:custGeom>
              <a:avLst/>
              <a:gdLst>
                <a:gd name="T0" fmla="*/ 0 w 43"/>
                <a:gd name="T1" fmla="*/ 4 h 54"/>
                <a:gd name="T2" fmla="*/ 2 w 43"/>
                <a:gd name="T3" fmla="*/ 4 h 54"/>
                <a:gd name="T4" fmla="*/ 8 w 43"/>
                <a:gd name="T5" fmla="*/ 2 h 54"/>
                <a:gd name="T6" fmla="*/ 13 w 43"/>
                <a:gd name="T7" fmla="*/ 0 h 54"/>
                <a:gd name="T8" fmla="*/ 21 w 43"/>
                <a:gd name="T9" fmla="*/ 0 h 54"/>
                <a:gd name="T10" fmla="*/ 28 w 43"/>
                <a:gd name="T11" fmla="*/ 4 h 54"/>
                <a:gd name="T12" fmla="*/ 36 w 43"/>
                <a:gd name="T13" fmla="*/ 15 h 54"/>
                <a:gd name="T14" fmla="*/ 39 w 43"/>
                <a:gd name="T15" fmla="*/ 30 h 54"/>
                <a:gd name="T16" fmla="*/ 43 w 43"/>
                <a:gd name="T17" fmla="*/ 54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"/>
                <a:gd name="T28" fmla="*/ 0 h 54"/>
                <a:gd name="T29" fmla="*/ 43 w 4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" h="54">
                  <a:moveTo>
                    <a:pt x="0" y="4"/>
                  </a:moveTo>
                  <a:lnTo>
                    <a:pt x="2" y="4"/>
                  </a:lnTo>
                  <a:lnTo>
                    <a:pt x="8" y="2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6" y="15"/>
                  </a:lnTo>
                  <a:lnTo>
                    <a:pt x="39" y="30"/>
                  </a:lnTo>
                  <a:lnTo>
                    <a:pt x="43" y="54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1" name="Line 50"/>
            <p:cNvSpPr>
              <a:spLocks noChangeShapeType="1"/>
            </p:cNvSpPr>
            <p:nvPr/>
          </p:nvSpPr>
          <p:spPr bwMode="auto">
            <a:xfrm flipV="1">
              <a:off x="4381279" y="3578603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2" name="Line 52"/>
            <p:cNvSpPr>
              <a:spLocks noChangeShapeType="1"/>
            </p:cNvSpPr>
            <p:nvPr/>
          </p:nvSpPr>
          <p:spPr bwMode="auto">
            <a:xfrm flipV="1">
              <a:off x="4474785" y="3524680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3" name="Line 53"/>
            <p:cNvSpPr>
              <a:spLocks noChangeShapeType="1"/>
            </p:cNvSpPr>
            <p:nvPr/>
          </p:nvSpPr>
          <p:spPr bwMode="auto">
            <a:xfrm flipV="1">
              <a:off x="4519668" y="349771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4" name="Line 54"/>
            <p:cNvSpPr>
              <a:spLocks noChangeShapeType="1"/>
            </p:cNvSpPr>
            <p:nvPr/>
          </p:nvSpPr>
          <p:spPr bwMode="auto">
            <a:xfrm flipV="1">
              <a:off x="4564551" y="3474352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5" name="Line 55"/>
            <p:cNvSpPr>
              <a:spLocks noChangeShapeType="1"/>
            </p:cNvSpPr>
            <p:nvPr/>
          </p:nvSpPr>
          <p:spPr bwMode="auto">
            <a:xfrm flipV="1">
              <a:off x="4613174" y="3447391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6" name="Line 56"/>
            <p:cNvSpPr>
              <a:spLocks noChangeShapeType="1"/>
            </p:cNvSpPr>
            <p:nvPr/>
          </p:nvSpPr>
          <p:spPr bwMode="auto">
            <a:xfrm flipV="1">
              <a:off x="4658057" y="342043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7" name="Line 57"/>
            <p:cNvSpPr>
              <a:spLocks noChangeShapeType="1"/>
            </p:cNvSpPr>
            <p:nvPr/>
          </p:nvSpPr>
          <p:spPr bwMode="auto">
            <a:xfrm flipV="1">
              <a:off x="4702940" y="339526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8" name="Line 58"/>
            <p:cNvSpPr>
              <a:spLocks noChangeShapeType="1"/>
            </p:cNvSpPr>
            <p:nvPr/>
          </p:nvSpPr>
          <p:spPr bwMode="auto">
            <a:xfrm flipV="1">
              <a:off x="4747823" y="337189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9" name="Line 59"/>
            <p:cNvSpPr>
              <a:spLocks noChangeShapeType="1"/>
            </p:cNvSpPr>
            <p:nvPr/>
          </p:nvSpPr>
          <p:spPr bwMode="auto">
            <a:xfrm flipV="1">
              <a:off x="4796447" y="334493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0" name="Line 60"/>
            <p:cNvSpPr>
              <a:spLocks noChangeShapeType="1"/>
            </p:cNvSpPr>
            <p:nvPr/>
          </p:nvSpPr>
          <p:spPr bwMode="auto">
            <a:xfrm flipV="1">
              <a:off x="4841330" y="3317977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1" name="Line 61"/>
            <p:cNvSpPr>
              <a:spLocks noChangeShapeType="1"/>
            </p:cNvSpPr>
            <p:nvPr/>
          </p:nvSpPr>
          <p:spPr bwMode="auto">
            <a:xfrm flipV="1">
              <a:off x="4886213" y="329461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2" name="Line 62"/>
            <p:cNvSpPr>
              <a:spLocks noChangeShapeType="1"/>
            </p:cNvSpPr>
            <p:nvPr/>
          </p:nvSpPr>
          <p:spPr bwMode="auto">
            <a:xfrm flipV="1">
              <a:off x="4931096" y="326764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3" name="Line 63"/>
            <p:cNvSpPr>
              <a:spLocks noChangeShapeType="1"/>
            </p:cNvSpPr>
            <p:nvPr/>
          </p:nvSpPr>
          <p:spPr bwMode="auto">
            <a:xfrm flipV="1">
              <a:off x="4979719" y="3240688"/>
              <a:ext cx="2244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4" name="Line 64"/>
            <p:cNvSpPr>
              <a:spLocks noChangeShapeType="1"/>
            </p:cNvSpPr>
            <p:nvPr/>
          </p:nvSpPr>
          <p:spPr bwMode="auto">
            <a:xfrm flipV="1">
              <a:off x="5026472" y="321372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5" name="Line 65"/>
            <p:cNvSpPr>
              <a:spLocks noChangeShapeType="1"/>
            </p:cNvSpPr>
            <p:nvPr/>
          </p:nvSpPr>
          <p:spPr bwMode="auto">
            <a:xfrm flipV="1">
              <a:off x="5071355" y="319036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6" name="Line 66"/>
            <p:cNvSpPr>
              <a:spLocks noChangeShapeType="1"/>
            </p:cNvSpPr>
            <p:nvPr/>
          </p:nvSpPr>
          <p:spPr bwMode="auto">
            <a:xfrm flipV="1">
              <a:off x="5119978" y="316519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7" name="Line 67"/>
            <p:cNvSpPr>
              <a:spLocks noChangeShapeType="1"/>
            </p:cNvSpPr>
            <p:nvPr/>
          </p:nvSpPr>
          <p:spPr bwMode="auto">
            <a:xfrm flipV="1">
              <a:off x="5164861" y="313823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8" name="Line 71"/>
            <p:cNvSpPr>
              <a:spLocks noChangeShapeType="1"/>
            </p:cNvSpPr>
            <p:nvPr/>
          </p:nvSpPr>
          <p:spPr bwMode="auto">
            <a:xfrm flipH="1" flipV="1">
              <a:off x="4964758" y="3057351"/>
              <a:ext cx="231896" cy="8627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396"/>
            <p:cNvGrpSpPr>
              <a:grpSpLocks/>
            </p:cNvGrpSpPr>
            <p:nvPr/>
          </p:nvGrpSpPr>
          <p:grpSpPr bwMode="auto">
            <a:xfrm>
              <a:off x="5267718" y="3551641"/>
              <a:ext cx="1151998" cy="609325"/>
              <a:chOff x="2582" y="2147"/>
              <a:chExt cx="616" cy="339"/>
            </a:xfrm>
          </p:grpSpPr>
          <p:sp>
            <p:nvSpPr>
              <p:cNvPr id="6424" name="Line 93"/>
              <p:cNvSpPr>
                <a:spLocks noChangeShapeType="1"/>
              </p:cNvSpPr>
              <p:nvPr/>
            </p:nvSpPr>
            <p:spPr bwMode="auto">
              <a:xfrm flipH="1">
                <a:off x="2686" y="2419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5" name="Line 94"/>
              <p:cNvSpPr>
                <a:spLocks noChangeShapeType="1"/>
              </p:cNvSpPr>
              <p:nvPr/>
            </p:nvSpPr>
            <p:spPr bwMode="auto">
              <a:xfrm flipH="1">
                <a:off x="2673" y="2432"/>
                <a:ext cx="2" cy="2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6" name="Line 95"/>
              <p:cNvSpPr>
                <a:spLocks noChangeShapeType="1"/>
              </p:cNvSpPr>
              <p:nvPr/>
            </p:nvSpPr>
            <p:spPr bwMode="auto">
              <a:xfrm flipH="1">
                <a:off x="2606" y="2466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7" name="Line 96"/>
              <p:cNvSpPr>
                <a:spLocks noChangeShapeType="1"/>
              </p:cNvSpPr>
              <p:nvPr/>
            </p:nvSpPr>
            <p:spPr bwMode="auto">
              <a:xfrm flipH="1">
                <a:off x="2582" y="2479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8" name="Line 126"/>
              <p:cNvSpPr>
                <a:spLocks noChangeShapeType="1"/>
              </p:cNvSpPr>
              <p:nvPr/>
            </p:nvSpPr>
            <p:spPr bwMode="auto">
              <a:xfrm flipH="1" flipV="1">
                <a:off x="2605" y="245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9" name="Line 127"/>
              <p:cNvSpPr>
                <a:spLocks noChangeShapeType="1"/>
              </p:cNvSpPr>
              <p:nvPr/>
            </p:nvSpPr>
            <p:spPr bwMode="auto">
              <a:xfrm flipV="1">
                <a:off x="2612" y="244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0" name="Line 128"/>
              <p:cNvSpPr>
                <a:spLocks noChangeShapeType="1"/>
              </p:cNvSpPr>
              <p:nvPr/>
            </p:nvSpPr>
            <p:spPr bwMode="auto">
              <a:xfrm flipV="1">
                <a:off x="2638" y="2425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1" name="Line 129"/>
              <p:cNvSpPr>
                <a:spLocks noChangeShapeType="1"/>
              </p:cNvSpPr>
              <p:nvPr/>
            </p:nvSpPr>
            <p:spPr bwMode="auto">
              <a:xfrm>
                <a:off x="2662" y="2429"/>
                <a:ext cx="8" cy="3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" name="Line 72"/>
              <p:cNvSpPr>
                <a:spLocks noChangeShapeType="1"/>
              </p:cNvSpPr>
              <p:nvPr/>
            </p:nvSpPr>
            <p:spPr bwMode="auto">
              <a:xfrm flipV="1">
                <a:off x="3187" y="2169"/>
                <a:ext cx="11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3" name="Line 73"/>
              <p:cNvSpPr>
                <a:spLocks noChangeShapeType="1"/>
              </p:cNvSpPr>
              <p:nvPr/>
            </p:nvSpPr>
            <p:spPr bwMode="auto">
              <a:xfrm flipH="1" flipV="1">
                <a:off x="3179" y="2152"/>
                <a:ext cx="12" cy="10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4" name="Line 74"/>
              <p:cNvSpPr>
                <a:spLocks noChangeShapeType="1"/>
              </p:cNvSpPr>
              <p:nvPr/>
            </p:nvSpPr>
            <p:spPr bwMode="auto">
              <a:xfrm flipH="1">
                <a:off x="3153" y="2147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5" name="Line 75"/>
              <p:cNvSpPr>
                <a:spLocks noChangeShapeType="1"/>
              </p:cNvSpPr>
              <p:nvPr/>
            </p:nvSpPr>
            <p:spPr bwMode="auto">
              <a:xfrm flipH="1">
                <a:off x="3129" y="216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6" name="Line 76"/>
              <p:cNvSpPr>
                <a:spLocks noChangeShapeType="1"/>
              </p:cNvSpPr>
              <p:nvPr/>
            </p:nvSpPr>
            <p:spPr bwMode="auto">
              <a:xfrm flipH="1">
                <a:off x="3105" y="21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7" name="Line 77"/>
              <p:cNvSpPr>
                <a:spLocks noChangeShapeType="1"/>
              </p:cNvSpPr>
              <p:nvPr/>
            </p:nvSpPr>
            <p:spPr bwMode="auto">
              <a:xfrm flipH="1">
                <a:off x="3081" y="2189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8" name="Line 78"/>
              <p:cNvSpPr>
                <a:spLocks noChangeShapeType="1"/>
              </p:cNvSpPr>
              <p:nvPr/>
            </p:nvSpPr>
            <p:spPr bwMode="auto">
              <a:xfrm flipH="1">
                <a:off x="3055" y="22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9" name="Line 79"/>
              <p:cNvSpPr>
                <a:spLocks noChangeShapeType="1"/>
              </p:cNvSpPr>
              <p:nvPr/>
            </p:nvSpPr>
            <p:spPr bwMode="auto">
              <a:xfrm flipH="1">
                <a:off x="3031" y="2217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0" name="Line 80"/>
              <p:cNvSpPr>
                <a:spLocks noChangeShapeType="1"/>
              </p:cNvSpPr>
              <p:nvPr/>
            </p:nvSpPr>
            <p:spPr bwMode="auto">
              <a:xfrm flipH="1">
                <a:off x="3007" y="2232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1" name="Line 81"/>
              <p:cNvSpPr>
                <a:spLocks noChangeShapeType="1"/>
              </p:cNvSpPr>
              <p:nvPr/>
            </p:nvSpPr>
            <p:spPr bwMode="auto">
              <a:xfrm flipH="1">
                <a:off x="2983" y="2247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2" name="Line 82"/>
              <p:cNvSpPr>
                <a:spLocks noChangeShapeType="1"/>
              </p:cNvSpPr>
              <p:nvPr/>
            </p:nvSpPr>
            <p:spPr bwMode="auto">
              <a:xfrm flipH="1">
                <a:off x="2957" y="2262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3" name="Line 83"/>
              <p:cNvSpPr>
                <a:spLocks noChangeShapeType="1"/>
              </p:cNvSpPr>
              <p:nvPr/>
            </p:nvSpPr>
            <p:spPr bwMode="auto">
              <a:xfrm flipH="1">
                <a:off x="2933" y="22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4" name="Line 84"/>
              <p:cNvSpPr>
                <a:spLocks noChangeShapeType="1"/>
              </p:cNvSpPr>
              <p:nvPr/>
            </p:nvSpPr>
            <p:spPr bwMode="auto">
              <a:xfrm flipH="1">
                <a:off x="2909" y="22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5" name="Line 85"/>
              <p:cNvSpPr>
                <a:spLocks noChangeShapeType="1"/>
              </p:cNvSpPr>
              <p:nvPr/>
            </p:nvSpPr>
            <p:spPr bwMode="auto">
              <a:xfrm flipH="1">
                <a:off x="2883" y="23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6" name="Line 86"/>
              <p:cNvSpPr>
                <a:spLocks noChangeShapeType="1"/>
              </p:cNvSpPr>
              <p:nvPr/>
            </p:nvSpPr>
            <p:spPr bwMode="auto">
              <a:xfrm flipH="1">
                <a:off x="2859" y="2319"/>
                <a:ext cx="13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7" name="Line 87"/>
              <p:cNvSpPr>
                <a:spLocks noChangeShapeType="1"/>
              </p:cNvSpPr>
              <p:nvPr/>
            </p:nvSpPr>
            <p:spPr bwMode="auto">
              <a:xfrm flipH="1">
                <a:off x="2835" y="2332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8" name="Line 88"/>
              <p:cNvSpPr>
                <a:spLocks noChangeShapeType="1"/>
              </p:cNvSpPr>
              <p:nvPr/>
            </p:nvSpPr>
            <p:spPr bwMode="auto">
              <a:xfrm flipH="1">
                <a:off x="2810" y="2347"/>
                <a:ext cx="12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9" name="Line 89"/>
              <p:cNvSpPr>
                <a:spLocks noChangeShapeType="1"/>
              </p:cNvSpPr>
              <p:nvPr/>
            </p:nvSpPr>
            <p:spPr bwMode="auto">
              <a:xfrm flipH="1">
                <a:off x="2784" y="2362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0" name="Line 90"/>
              <p:cNvSpPr>
                <a:spLocks noChangeShapeType="1"/>
              </p:cNvSpPr>
              <p:nvPr/>
            </p:nvSpPr>
            <p:spPr bwMode="auto">
              <a:xfrm flipH="1">
                <a:off x="2760" y="23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" name="Line 91"/>
              <p:cNvSpPr>
                <a:spLocks noChangeShapeType="1"/>
              </p:cNvSpPr>
              <p:nvPr/>
            </p:nvSpPr>
            <p:spPr bwMode="auto">
              <a:xfrm flipH="1">
                <a:off x="2736" y="23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" name="Line 92"/>
              <p:cNvSpPr>
                <a:spLocks noChangeShapeType="1"/>
              </p:cNvSpPr>
              <p:nvPr/>
            </p:nvSpPr>
            <p:spPr bwMode="auto">
              <a:xfrm flipH="1">
                <a:off x="2712" y="2404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10" name="Line 123"/>
            <p:cNvSpPr>
              <a:spLocks noChangeShapeType="1"/>
            </p:cNvSpPr>
            <p:nvPr/>
          </p:nvSpPr>
          <p:spPr bwMode="auto">
            <a:xfrm flipV="1">
              <a:off x="4325175" y="3650499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1" name="Line 124"/>
            <p:cNvSpPr>
              <a:spLocks noChangeShapeType="1"/>
            </p:cNvSpPr>
            <p:nvPr/>
          </p:nvSpPr>
          <p:spPr bwMode="auto">
            <a:xfrm flipV="1">
              <a:off x="4373798" y="3625335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2" name="Line 125"/>
            <p:cNvSpPr>
              <a:spLocks noChangeShapeType="1"/>
            </p:cNvSpPr>
            <p:nvPr/>
          </p:nvSpPr>
          <p:spPr bwMode="auto">
            <a:xfrm flipH="1" flipV="1">
              <a:off x="4394369" y="359837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3" name="Line 253"/>
            <p:cNvSpPr>
              <a:spLocks noChangeShapeType="1"/>
            </p:cNvSpPr>
            <p:nvPr/>
          </p:nvSpPr>
          <p:spPr bwMode="auto">
            <a:xfrm flipV="1">
              <a:off x="4669278" y="3071731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4" name="Freeform 305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5" name="Freeform 306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6" name="Freeform 307"/>
            <p:cNvSpPr>
              <a:spLocks/>
            </p:cNvSpPr>
            <p:nvPr/>
          </p:nvSpPr>
          <p:spPr bwMode="auto">
            <a:xfrm>
              <a:off x="4616914" y="3024998"/>
              <a:ext cx="430129" cy="296574"/>
            </a:xfrm>
            <a:custGeom>
              <a:avLst/>
              <a:gdLst>
                <a:gd name="T0" fmla="*/ 193 w 230"/>
                <a:gd name="T1" fmla="*/ 0 h 165"/>
                <a:gd name="T2" fmla="*/ 194 w 230"/>
                <a:gd name="T3" fmla="*/ 0 h 165"/>
                <a:gd name="T4" fmla="*/ 200 w 230"/>
                <a:gd name="T5" fmla="*/ 0 h 165"/>
                <a:gd name="T6" fmla="*/ 209 w 230"/>
                <a:gd name="T7" fmla="*/ 2 h 165"/>
                <a:gd name="T8" fmla="*/ 217 w 230"/>
                <a:gd name="T9" fmla="*/ 7 h 165"/>
                <a:gd name="T10" fmla="*/ 224 w 230"/>
                <a:gd name="T11" fmla="*/ 15 h 165"/>
                <a:gd name="T12" fmla="*/ 230 w 230"/>
                <a:gd name="T13" fmla="*/ 29 h 165"/>
                <a:gd name="T14" fmla="*/ 230 w 230"/>
                <a:gd name="T15" fmla="*/ 50 h 165"/>
                <a:gd name="T16" fmla="*/ 37 w 230"/>
                <a:gd name="T17" fmla="*/ 165 h 165"/>
                <a:gd name="T18" fmla="*/ 41 w 230"/>
                <a:gd name="T19" fmla="*/ 144 h 165"/>
                <a:gd name="T20" fmla="*/ 39 w 230"/>
                <a:gd name="T21" fmla="*/ 128 h 165"/>
                <a:gd name="T22" fmla="*/ 35 w 230"/>
                <a:gd name="T23" fmla="*/ 118 h 165"/>
                <a:gd name="T24" fmla="*/ 28 w 230"/>
                <a:gd name="T25" fmla="*/ 113 h 165"/>
                <a:gd name="T26" fmla="*/ 20 w 230"/>
                <a:gd name="T27" fmla="*/ 111 h 165"/>
                <a:gd name="T28" fmla="*/ 13 w 230"/>
                <a:gd name="T29" fmla="*/ 113 h 165"/>
                <a:gd name="T30" fmla="*/ 7 w 230"/>
                <a:gd name="T31" fmla="*/ 115 h 165"/>
                <a:gd name="T32" fmla="*/ 2 w 230"/>
                <a:gd name="T33" fmla="*/ 115 h 165"/>
                <a:gd name="T34" fmla="*/ 0 w 230"/>
                <a:gd name="T35" fmla="*/ 117 h 165"/>
                <a:gd name="T36" fmla="*/ 193 w 230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0"/>
                <a:gd name="T58" fmla="*/ 0 h 165"/>
                <a:gd name="T59" fmla="*/ 230 w 230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0" h="165">
                  <a:moveTo>
                    <a:pt x="193" y="0"/>
                  </a:moveTo>
                  <a:lnTo>
                    <a:pt x="194" y="0"/>
                  </a:lnTo>
                  <a:lnTo>
                    <a:pt x="200" y="0"/>
                  </a:lnTo>
                  <a:lnTo>
                    <a:pt x="209" y="2"/>
                  </a:lnTo>
                  <a:lnTo>
                    <a:pt x="217" y="7"/>
                  </a:lnTo>
                  <a:lnTo>
                    <a:pt x="224" y="15"/>
                  </a:lnTo>
                  <a:lnTo>
                    <a:pt x="230" y="29"/>
                  </a:lnTo>
                  <a:lnTo>
                    <a:pt x="230" y="50"/>
                  </a:lnTo>
                  <a:lnTo>
                    <a:pt x="37" y="165"/>
                  </a:lnTo>
                  <a:lnTo>
                    <a:pt x="41" y="144"/>
                  </a:lnTo>
                  <a:lnTo>
                    <a:pt x="39" y="128"/>
                  </a:lnTo>
                  <a:lnTo>
                    <a:pt x="35" y="118"/>
                  </a:lnTo>
                  <a:lnTo>
                    <a:pt x="28" y="113"/>
                  </a:lnTo>
                  <a:lnTo>
                    <a:pt x="20" y="111"/>
                  </a:lnTo>
                  <a:lnTo>
                    <a:pt x="13" y="113"/>
                  </a:lnTo>
                  <a:lnTo>
                    <a:pt x="7" y="115"/>
                  </a:lnTo>
                  <a:lnTo>
                    <a:pt x="2" y="115"/>
                  </a:lnTo>
                  <a:lnTo>
                    <a:pt x="0" y="117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7" name="Freeform 308"/>
            <p:cNvSpPr>
              <a:spLocks/>
            </p:cNvSpPr>
            <p:nvPr/>
          </p:nvSpPr>
          <p:spPr bwMode="auto">
            <a:xfrm>
              <a:off x="4626265" y="3028593"/>
              <a:ext cx="417038" cy="282195"/>
            </a:xfrm>
            <a:custGeom>
              <a:avLst/>
              <a:gdLst>
                <a:gd name="T0" fmla="*/ 189 w 223"/>
                <a:gd name="T1" fmla="*/ 0 h 157"/>
                <a:gd name="T2" fmla="*/ 191 w 223"/>
                <a:gd name="T3" fmla="*/ 0 h 157"/>
                <a:gd name="T4" fmla="*/ 197 w 223"/>
                <a:gd name="T5" fmla="*/ 0 h 157"/>
                <a:gd name="T6" fmla="*/ 204 w 223"/>
                <a:gd name="T7" fmla="*/ 1 h 157"/>
                <a:gd name="T8" fmla="*/ 212 w 223"/>
                <a:gd name="T9" fmla="*/ 5 h 157"/>
                <a:gd name="T10" fmla="*/ 219 w 223"/>
                <a:gd name="T11" fmla="*/ 13 h 157"/>
                <a:gd name="T12" fmla="*/ 223 w 223"/>
                <a:gd name="T13" fmla="*/ 26 h 157"/>
                <a:gd name="T14" fmla="*/ 223 w 223"/>
                <a:gd name="T15" fmla="*/ 44 h 157"/>
                <a:gd name="T16" fmla="*/ 34 w 223"/>
                <a:gd name="T17" fmla="*/ 157 h 157"/>
                <a:gd name="T18" fmla="*/ 36 w 223"/>
                <a:gd name="T19" fmla="*/ 137 h 157"/>
                <a:gd name="T20" fmla="*/ 34 w 223"/>
                <a:gd name="T21" fmla="*/ 124 h 157"/>
                <a:gd name="T22" fmla="*/ 28 w 223"/>
                <a:gd name="T23" fmla="*/ 116 h 157"/>
                <a:gd name="T24" fmla="*/ 23 w 223"/>
                <a:gd name="T25" fmla="*/ 113 h 157"/>
                <a:gd name="T26" fmla="*/ 15 w 223"/>
                <a:gd name="T27" fmla="*/ 111 h 157"/>
                <a:gd name="T28" fmla="*/ 8 w 223"/>
                <a:gd name="T29" fmla="*/ 111 h 157"/>
                <a:gd name="T30" fmla="*/ 4 w 223"/>
                <a:gd name="T31" fmla="*/ 113 h 157"/>
                <a:gd name="T32" fmla="*/ 0 w 223"/>
                <a:gd name="T33" fmla="*/ 113 h 157"/>
                <a:gd name="T34" fmla="*/ 189 w 223"/>
                <a:gd name="T35" fmla="*/ 0 h 1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3"/>
                <a:gd name="T55" fmla="*/ 0 h 157"/>
                <a:gd name="T56" fmla="*/ 223 w 223"/>
                <a:gd name="T57" fmla="*/ 157 h 15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3" h="157">
                  <a:moveTo>
                    <a:pt x="189" y="0"/>
                  </a:moveTo>
                  <a:lnTo>
                    <a:pt x="191" y="0"/>
                  </a:lnTo>
                  <a:lnTo>
                    <a:pt x="197" y="0"/>
                  </a:lnTo>
                  <a:lnTo>
                    <a:pt x="204" y="1"/>
                  </a:lnTo>
                  <a:lnTo>
                    <a:pt x="212" y="5"/>
                  </a:lnTo>
                  <a:lnTo>
                    <a:pt x="219" y="13"/>
                  </a:lnTo>
                  <a:lnTo>
                    <a:pt x="223" y="26"/>
                  </a:lnTo>
                  <a:lnTo>
                    <a:pt x="223" y="44"/>
                  </a:lnTo>
                  <a:lnTo>
                    <a:pt x="34" y="157"/>
                  </a:lnTo>
                  <a:lnTo>
                    <a:pt x="36" y="137"/>
                  </a:lnTo>
                  <a:lnTo>
                    <a:pt x="34" y="124"/>
                  </a:lnTo>
                  <a:lnTo>
                    <a:pt x="28" y="116"/>
                  </a:lnTo>
                  <a:lnTo>
                    <a:pt x="23" y="113"/>
                  </a:lnTo>
                  <a:lnTo>
                    <a:pt x="15" y="111"/>
                  </a:lnTo>
                  <a:lnTo>
                    <a:pt x="8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8" name="Freeform 309"/>
            <p:cNvSpPr>
              <a:spLocks/>
            </p:cNvSpPr>
            <p:nvPr/>
          </p:nvSpPr>
          <p:spPr bwMode="auto">
            <a:xfrm>
              <a:off x="4637486" y="3028593"/>
              <a:ext cx="405817" cy="273208"/>
            </a:xfrm>
            <a:custGeom>
              <a:avLst/>
              <a:gdLst>
                <a:gd name="T0" fmla="*/ 185 w 217"/>
                <a:gd name="T1" fmla="*/ 0 h 152"/>
                <a:gd name="T2" fmla="*/ 187 w 217"/>
                <a:gd name="T3" fmla="*/ 0 h 152"/>
                <a:gd name="T4" fmla="*/ 195 w 217"/>
                <a:gd name="T5" fmla="*/ 1 h 152"/>
                <a:gd name="T6" fmla="*/ 202 w 217"/>
                <a:gd name="T7" fmla="*/ 3 h 152"/>
                <a:gd name="T8" fmla="*/ 209 w 217"/>
                <a:gd name="T9" fmla="*/ 11 h 152"/>
                <a:gd name="T10" fmla="*/ 215 w 217"/>
                <a:gd name="T11" fmla="*/ 22 h 152"/>
                <a:gd name="T12" fmla="*/ 217 w 217"/>
                <a:gd name="T13" fmla="*/ 39 h 152"/>
                <a:gd name="T14" fmla="*/ 30 w 217"/>
                <a:gd name="T15" fmla="*/ 152 h 152"/>
                <a:gd name="T16" fmla="*/ 31 w 217"/>
                <a:gd name="T17" fmla="*/ 133 h 152"/>
                <a:gd name="T18" fmla="*/ 28 w 217"/>
                <a:gd name="T19" fmla="*/ 122 h 152"/>
                <a:gd name="T20" fmla="*/ 22 w 217"/>
                <a:gd name="T21" fmla="*/ 115 h 152"/>
                <a:gd name="T22" fmla="*/ 15 w 217"/>
                <a:gd name="T23" fmla="*/ 113 h 152"/>
                <a:gd name="T24" fmla="*/ 7 w 217"/>
                <a:gd name="T25" fmla="*/ 111 h 152"/>
                <a:gd name="T26" fmla="*/ 4 w 217"/>
                <a:gd name="T27" fmla="*/ 113 h 152"/>
                <a:gd name="T28" fmla="*/ 0 w 217"/>
                <a:gd name="T29" fmla="*/ 113 h 152"/>
                <a:gd name="T30" fmla="*/ 185 w 217"/>
                <a:gd name="T31" fmla="*/ 0 h 1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7"/>
                <a:gd name="T49" fmla="*/ 0 h 152"/>
                <a:gd name="T50" fmla="*/ 217 w 217"/>
                <a:gd name="T51" fmla="*/ 152 h 1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7" h="152">
                  <a:moveTo>
                    <a:pt x="185" y="0"/>
                  </a:moveTo>
                  <a:lnTo>
                    <a:pt x="187" y="0"/>
                  </a:lnTo>
                  <a:lnTo>
                    <a:pt x="195" y="1"/>
                  </a:lnTo>
                  <a:lnTo>
                    <a:pt x="202" y="3"/>
                  </a:lnTo>
                  <a:lnTo>
                    <a:pt x="209" y="11"/>
                  </a:lnTo>
                  <a:lnTo>
                    <a:pt x="215" y="22"/>
                  </a:lnTo>
                  <a:lnTo>
                    <a:pt x="217" y="39"/>
                  </a:lnTo>
                  <a:lnTo>
                    <a:pt x="30" y="152"/>
                  </a:lnTo>
                  <a:lnTo>
                    <a:pt x="31" y="133"/>
                  </a:lnTo>
                  <a:lnTo>
                    <a:pt x="28" y="122"/>
                  </a:lnTo>
                  <a:lnTo>
                    <a:pt x="22" y="115"/>
                  </a:lnTo>
                  <a:lnTo>
                    <a:pt x="15" y="113"/>
                  </a:lnTo>
                  <a:lnTo>
                    <a:pt x="7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9" name="Freeform 310"/>
            <p:cNvSpPr>
              <a:spLocks/>
            </p:cNvSpPr>
            <p:nvPr/>
          </p:nvSpPr>
          <p:spPr bwMode="auto">
            <a:xfrm>
              <a:off x="4646836" y="3028593"/>
              <a:ext cx="392726" cy="262423"/>
            </a:xfrm>
            <a:custGeom>
              <a:avLst/>
              <a:gdLst>
                <a:gd name="T0" fmla="*/ 182 w 210"/>
                <a:gd name="T1" fmla="*/ 0 h 146"/>
                <a:gd name="T2" fmla="*/ 186 w 210"/>
                <a:gd name="T3" fmla="*/ 0 h 146"/>
                <a:gd name="T4" fmla="*/ 190 w 210"/>
                <a:gd name="T5" fmla="*/ 1 h 146"/>
                <a:gd name="T6" fmla="*/ 197 w 210"/>
                <a:gd name="T7" fmla="*/ 5 h 146"/>
                <a:gd name="T8" fmla="*/ 204 w 210"/>
                <a:gd name="T9" fmla="*/ 11 h 146"/>
                <a:gd name="T10" fmla="*/ 210 w 210"/>
                <a:gd name="T11" fmla="*/ 22 h 146"/>
                <a:gd name="T12" fmla="*/ 210 w 210"/>
                <a:gd name="T13" fmla="*/ 35 h 146"/>
                <a:gd name="T14" fmla="*/ 26 w 210"/>
                <a:gd name="T15" fmla="*/ 146 h 146"/>
                <a:gd name="T16" fmla="*/ 26 w 210"/>
                <a:gd name="T17" fmla="*/ 131 h 146"/>
                <a:gd name="T18" fmla="*/ 23 w 210"/>
                <a:gd name="T19" fmla="*/ 120 h 146"/>
                <a:gd name="T20" fmla="*/ 17 w 210"/>
                <a:gd name="T21" fmla="*/ 115 h 146"/>
                <a:gd name="T22" fmla="*/ 10 w 210"/>
                <a:gd name="T23" fmla="*/ 113 h 146"/>
                <a:gd name="T24" fmla="*/ 4 w 210"/>
                <a:gd name="T25" fmla="*/ 111 h 146"/>
                <a:gd name="T26" fmla="*/ 0 w 210"/>
                <a:gd name="T27" fmla="*/ 111 h 146"/>
                <a:gd name="T28" fmla="*/ 182 w 210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0"/>
                <a:gd name="T46" fmla="*/ 0 h 146"/>
                <a:gd name="T47" fmla="*/ 210 w 210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0" h="146">
                  <a:moveTo>
                    <a:pt x="182" y="0"/>
                  </a:moveTo>
                  <a:lnTo>
                    <a:pt x="186" y="0"/>
                  </a:lnTo>
                  <a:lnTo>
                    <a:pt x="190" y="1"/>
                  </a:lnTo>
                  <a:lnTo>
                    <a:pt x="197" y="5"/>
                  </a:lnTo>
                  <a:lnTo>
                    <a:pt x="204" y="11"/>
                  </a:lnTo>
                  <a:lnTo>
                    <a:pt x="210" y="22"/>
                  </a:lnTo>
                  <a:lnTo>
                    <a:pt x="210" y="35"/>
                  </a:lnTo>
                  <a:lnTo>
                    <a:pt x="26" y="146"/>
                  </a:lnTo>
                  <a:lnTo>
                    <a:pt x="26" y="131"/>
                  </a:lnTo>
                  <a:lnTo>
                    <a:pt x="23" y="120"/>
                  </a:lnTo>
                  <a:lnTo>
                    <a:pt x="17" y="115"/>
                  </a:lnTo>
                  <a:lnTo>
                    <a:pt x="10" y="113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0" name="Freeform 311"/>
            <p:cNvSpPr>
              <a:spLocks/>
            </p:cNvSpPr>
            <p:nvPr/>
          </p:nvSpPr>
          <p:spPr bwMode="auto">
            <a:xfrm>
              <a:off x="4658057" y="3028593"/>
              <a:ext cx="377765" cy="253436"/>
            </a:xfrm>
            <a:custGeom>
              <a:avLst/>
              <a:gdLst>
                <a:gd name="T0" fmla="*/ 178 w 202"/>
                <a:gd name="T1" fmla="*/ 0 h 141"/>
                <a:gd name="T2" fmla="*/ 182 w 202"/>
                <a:gd name="T3" fmla="*/ 1 h 141"/>
                <a:gd name="T4" fmla="*/ 187 w 202"/>
                <a:gd name="T5" fmla="*/ 3 h 141"/>
                <a:gd name="T6" fmla="*/ 195 w 202"/>
                <a:gd name="T7" fmla="*/ 9 h 141"/>
                <a:gd name="T8" fmla="*/ 202 w 202"/>
                <a:gd name="T9" fmla="*/ 18 h 141"/>
                <a:gd name="T10" fmla="*/ 202 w 202"/>
                <a:gd name="T11" fmla="*/ 31 h 141"/>
                <a:gd name="T12" fmla="*/ 22 w 202"/>
                <a:gd name="T13" fmla="*/ 141 h 141"/>
                <a:gd name="T14" fmla="*/ 20 w 202"/>
                <a:gd name="T15" fmla="*/ 128 h 141"/>
                <a:gd name="T16" fmla="*/ 17 w 202"/>
                <a:gd name="T17" fmla="*/ 120 h 141"/>
                <a:gd name="T18" fmla="*/ 9 w 202"/>
                <a:gd name="T19" fmla="*/ 115 h 141"/>
                <a:gd name="T20" fmla="*/ 4 w 202"/>
                <a:gd name="T21" fmla="*/ 111 h 141"/>
                <a:gd name="T22" fmla="*/ 0 w 202"/>
                <a:gd name="T23" fmla="*/ 111 h 141"/>
                <a:gd name="T24" fmla="*/ 178 w 202"/>
                <a:gd name="T25" fmla="*/ 0 h 1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2"/>
                <a:gd name="T40" fmla="*/ 0 h 141"/>
                <a:gd name="T41" fmla="*/ 202 w 202"/>
                <a:gd name="T42" fmla="*/ 141 h 1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2" h="141">
                  <a:moveTo>
                    <a:pt x="178" y="0"/>
                  </a:moveTo>
                  <a:lnTo>
                    <a:pt x="182" y="1"/>
                  </a:lnTo>
                  <a:lnTo>
                    <a:pt x="187" y="3"/>
                  </a:lnTo>
                  <a:lnTo>
                    <a:pt x="195" y="9"/>
                  </a:lnTo>
                  <a:lnTo>
                    <a:pt x="202" y="18"/>
                  </a:lnTo>
                  <a:lnTo>
                    <a:pt x="202" y="31"/>
                  </a:lnTo>
                  <a:lnTo>
                    <a:pt x="22" y="141"/>
                  </a:lnTo>
                  <a:lnTo>
                    <a:pt x="20" y="128"/>
                  </a:lnTo>
                  <a:lnTo>
                    <a:pt x="17" y="120"/>
                  </a:lnTo>
                  <a:lnTo>
                    <a:pt x="9" y="115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1" name="Freeform 312"/>
            <p:cNvSpPr>
              <a:spLocks/>
            </p:cNvSpPr>
            <p:nvPr/>
          </p:nvSpPr>
          <p:spPr bwMode="auto">
            <a:xfrm>
              <a:off x="4669278" y="3030390"/>
              <a:ext cx="366545" cy="240854"/>
            </a:xfrm>
            <a:custGeom>
              <a:avLst/>
              <a:gdLst>
                <a:gd name="T0" fmla="*/ 176 w 196"/>
                <a:gd name="T1" fmla="*/ 0 h 134"/>
                <a:gd name="T2" fmla="*/ 176 w 196"/>
                <a:gd name="T3" fmla="*/ 0 h 134"/>
                <a:gd name="T4" fmla="*/ 179 w 196"/>
                <a:gd name="T5" fmla="*/ 2 h 134"/>
                <a:gd name="T6" fmla="*/ 181 w 196"/>
                <a:gd name="T7" fmla="*/ 4 h 134"/>
                <a:gd name="T8" fmla="*/ 187 w 196"/>
                <a:gd name="T9" fmla="*/ 6 h 134"/>
                <a:gd name="T10" fmla="*/ 191 w 196"/>
                <a:gd name="T11" fmla="*/ 10 h 134"/>
                <a:gd name="T12" fmla="*/ 192 w 196"/>
                <a:gd name="T13" fmla="*/ 15 h 134"/>
                <a:gd name="T14" fmla="*/ 196 w 196"/>
                <a:gd name="T15" fmla="*/ 21 h 134"/>
                <a:gd name="T16" fmla="*/ 196 w 196"/>
                <a:gd name="T17" fmla="*/ 26 h 134"/>
                <a:gd name="T18" fmla="*/ 16 w 196"/>
                <a:gd name="T19" fmla="*/ 134 h 134"/>
                <a:gd name="T20" fmla="*/ 16 w 196"/>
                <a:gd name="T21" fmla="*/ 130 h 134"/>
                <a:gd name="T22" fmla="*/ 16 w 196"/>
                <a:gd name="T23" fmla="*/ 125 h 134"/>
                <a:gd name="T24" fmla="*/ 13 w 196"/>
                <a:gd name="T25" fmla="*/ 121 h 134"/>
                <a:gd name="T26" fmla="*/ 9 w 196"/>
                <a:gd name="T27" fmla="*/ 117 h 134"/>
                <a:gd name="T28" fmla="*/ 7 w 196"/>
                <a:gd name="T29" fmla="*/ 114 h 134"/>
                <a:gd name="T30" fmla="*/ 3 w 196"/>
                <a:gd name="T31" fmla="*/ 112 h 134"/>
                <a:gd name="T32" fmla="*/ 1 w 196"/>
                <a:gd name="T33" fmla="*/ 110 h 134"/>
                <a:gd name="T34" fmla="*/ 0 w 196"/>
                <a:gd name="T35" fmla="*/ 108 h 134"/>
                <a:gd name="T36" fmla="*/ 176 w 196"/>
                <a:gd name="T37" fmla="*/ 0 h 1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6"/>
                <a:gd name="T58" fmla="*/ 0 h 134"/>
                <a:gd name="T59" fmla="*/ 196 w 196"/>
                <a:gd name="T60" fmla="*/ 134 h 1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6" h="134">
                  <a:moveTo>
                    <a:pt x="176" y="0"/>
                  </a:moveTo>
                  <a:lnTo>
                    <a:pt x="176" y="0"/>
                  </a:lnTo>
                  <a:lnTo>
                    <a:pt x="179" y="2"/>
                  </a:lnTo>
                  <a:lnTo>
                    <a:pt x="181" y="4"/>
                  </a:lnTo>
                  <a:lnTo>
                    <a:pt x="187" y="6"/>
                  </a:lnTo>
                  <a:lnTo>
                    <a:pt x="191" y="10"/>
                  </a:lnTo>
                  <a:lnTo>
                    <a:pt x="192" y="15"/>
                  </a:lnTo>
                  <a:lnTo>
                    <a:pt x="196" y="21"/>
                  </a:lnTo>
                  <a:lnTo>
                    <a:pt x="196" y="26"/>
                  </a:lnTo>
                  <a:lnTo>
                    <a:pt x="16" y="134"/>
                  </a:lnTo>
                  <a:lnTo>
                    <a:pt x="16" y="130"/>
                  </a:lnTo>
                  <a:lnTo>
                    <a:pt x="16" y="125"/>
                  </a:lnTo>
                  <a:lnTo>
                    <a:pt x="13" y="121"/>
                  </a:lnTo>
                  <a:lnTo>
                    <a:pt x="9" y="117"/>
                  </a:lnTo>
                  <a:lnTo>
                    <a:pt x="7" y="114"/>
                  </a:lnTo>
                  <a:lnTo>
                    <a:pt x="3" y="112"/>
                  </a:lnTo>
                  <a:lnTo>
                    <a:pt x="1" y="110"/>
                  </a:lnTo>
                  <a:lnTo>
                    <a:pt x="0" y="108"/>
                  </a:lnTo>
                  <a:lnTo>
                    <a:pt x="176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2" name="Freeform 313"/>
            <p:cNvSpPr>
              <a:spLocks/>
            </p:cNvSpPr>
            <p:nvPr/>
          </p:nvSpPr>
          <p:spPr bwMode="auto">
            <a:xfrm>
              <a:off x="4678629" y="3030390"/>
              <a:ext cx="353454" cy="230069"/>
            </a:xfrm>
            <a:custGeom>
              <a:avLst/>
              <a:gdLst>
                <a:gd name="T0" fmla="*/ 173 w 189"/>
                <a:gd name="T1" fmla="*/ 0 h 128"/>
                <a:gd name="T2" fmla="*/ 173 w 189"/>
                <a:gd name="T3" fmla="*/ 0 h 128"/>
                <a:gd name="T4" fmla="*/ 176 w 189"/>
                <a:gd name="T5" fmla="*/ 2 h 128"/>
                <a:gd name="T6" fmla="*/ 180 w 189"/>
                <a:gd name="T7" fmla="*/ 6 h 128"/>
                <a:gd name="T8" fmla="*/ 184 w 189"/>
                <a:gd name="T9" fmla="*/ 10 h 128"/>
                <a:gd name="T10" fmla="*/ 187 w 189"/>
                <a:gd name="T11" fmla="*/ 13 h 128"/>
                <a:gd name="T12" fmla="*/ 189 w 189"/>
                <a:gd name="T13" fmla="*/ 17 h 128"/>
                <a:gd name="T14" fmla="*/ 189 w 189"/>
                <a:gd name="T15" fmla="*/ 23 h 128"/>
                <a:gd name="T16" fmla="*/ 13 w 189"/>
                <a:gd name="T17" fmla="*/ 128 h 128"/>
                <a:gd name="T18" fmla="*/ 0 w 189"/>
                <a:gd name="T19" fmla="*/ 108 h 128"/>
                <a:gd name="T20" fmla="*/ 173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3" y="0"/>
                  </a:moveTo>
                  <a:lnTo>
                    <a:pt x="173" y="0"/>
                  </a:lnTo>
                  <a:lnTo>
                    <a:pt x="176" y="2"/>
                  </a:lnTo>
                  <a:lnTo>
                    <a:pt x="180" y="6"/>
                  </a:lnTo>
                  <a:lnTo>
                    <a:pt x="184" y="10"/>
                  </a:lnTo>
                  <a:lnTo>
                    <a:pt x="187" y="13"/>
                  </a:lnTo>
                  <a:lnTo>
                    <a:pt x="189" y="17"/>
                  </a:lnTo>
                  <a:lnTo>
                    <a:pt x="189" y="23"/>
                  </a:lnTo>
                  <a:lnTo>
                    <a:pt x="13" y="128"/>
                  </a:lnTo>
                  <a:lnTo>
                    <a:pt x="0" y="108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3" name="Freeform 316"/>
            <p:cNvSpPr>
              <a:spLocks/>
            </p:cNvSpPr>
            <p:nvPr/>
          </p:nvSpPr>
          <p:spPr bwMode="auto">
            <a:xfrm>
              <a:off x="4601953" y="3220916"/>
              <a:ext cx="84156" cy="109642"/>
            </a:xfrm>
            <a:custGeom>
              <a:avLst/>
              <a:gdLst>
                <a:gd name="T0" fmla="*/ 0 w 45"/>
                <a:gd name="T1" fmla="*/ 8 h 61"/>
                <a:gd name="T2" fmla="*/ 2 w 45"/>
                <a:gd name="T3" fmla="*/ 8 h 61"/>
                <a:gd name="T4" fmla="*/ 6 w 45"/>
                <a:gd name="T5" fmla="*/ 4 h 61"/>
                <a:gd name="T6" fmla="*/ 13 w 45"/>
                <a:gd name="T7" fmla="*/ 2 h 61"/>
                <a:gd name="T8" fmla="*/ 19 w 45"/>
                <a:gd name="T9" fmla="*/ 0 h 61"/>
                <a:gd name="T10" fmla="*/ 28 w 45"/>
                <a:gd name="T11" fmla="*/ 0 h 61"/>
                <a:gd name="T12" fmla="*/ 34 w 45"/>
                <a:gd name="T13" fmla="*/ 2 h 61"/>
                <a:gd name="T14" fmla="*/ 41 w 45"/>
                <a:gd name="T15" fmla="*/ 9 h 61"/>
                <a:gd name="T16" fmla="*/ 45 w 45"/>
                <a:gd name="T17" fmla="*/ 21 h 61"/>
                <a:gd name="T18" fmla="*/ 45 w 45"/>
                <a:gd name="T19" fmla="*/ 37 h 61"/>
                <a:gd name="T20" fmla="*/ 43 w 45"/>
                <a:gd name="T21" fmla="*/ 61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"/>
                <a:gd name="T34" fmla="*/ 0 h 61"/>
                <a:gd name="T35" fmla="*/ 45 w 45"/>
                <a:gd name="T36" fmla="*/ 61 h 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" h="61">
                  <a:moveTo>
                    <a:pt x="0" y="8"/>
                  </a:moveTo>
                  <a:lnTo>
                    <a:pt x="2" y="8"/>
                  </a:lnTo>
                  <a:lnTo>
                    <a:pt x="6" y="4"/>
                  </a:lnTo>
                  <a:lnTo>
                    <a:pt x="13" y="2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34" y="2"/>
                  </a:lnTo>
                  <a:lnTo>
                    <a:pt x="41" y="9"/>
                  </a:lnTo>
                  <a:lnTo>
                    <a:pt x="45" y="21"/>
                  </a:lnTo>
                  <a:lnTo>
                    <a:pt x="45" y="37"/>
                  </a:lnTo>
                  <a:lnTo>
                    <a:pt x="43" y="61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3" name="Freeform 120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9AF326C-F392-438B-A087-F67E5DC2B85C}"/>
              </a:ext>
            </a:extLst>
          </p:cNvPr>
          <p:cNvGrpSpPr/>
          <p:nvPr/>
        </p:nvGrpSpPr>
        <p:grpSpPr>
          <a:xfrm>
            <a:off x="0" y="122274"/>
            <a:ext cx="8839200" cy="584775"/>
            <a:chOff x="0" y="122274"/>
            <a:chExt cx="8839200" cy="584775"/>
          </a:xfrm>
        </p:grpSpPr>
        <p:sp>
          <p:nvSpPr>
            <p:cNvPr id="199" name="TextBox 326">
              <a:extLst>
                <a:ext uri="{FF2B5EF4-FFF2-40B4-BE49-F238E27FC236}">
                  <a16:creationId xmlns:a16="http://schemas.microsoft.com/office/drawing/2014/main" id="{B912F063-2A93-43E1-A935-AB98A3209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2274"/>
              <a:ext cx="8839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4.5-pass CEBAF + FFA Arcs (            -like)</a:t>
              </a:r>
            </a:p>
          </p:txBody>
        </p:sp>
        <p:pic>
          <p:nvPicPr>
            <p:cNvPr id="200" name="Picture 199" descr="Logo_RR6.jpeg">
              <a:extLst>
                <a:ext uri="{FF2B5EF4-FFF2-40B4-BE49-F238E27FC236}">
                  <a16:creationId xmlns:a16="http://schemas.microsoft.com/office/drawing/2014/main" id="{8CC0ABD6-B5D3-4A34-9F13-89729AE312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81328" y="226550"/>
              <a:ext cx="1375818" cy="370062"/>
            </a:xfrm>
            <a:prstGeom prst="rect">
              <a:avLst/>
            </a:prstGeom>
          </p:spPr>
        </p:pic>
      </p:grpSp>
      <p:sp>
        <p:nvSpPr>
          <p:cNvPr id="201" name="Footer Placeholder 3">
            <a:extLst>
              <a:ext uri="{FF2B5EF4-FFF2-40B4-BE49-F238E27FC236}">
                <a16:creationId xmlns:a16="http://schemas.microsoft.com/office/drawing/2014/main" id="{F0A45005-C7C5-4BE2-965B-E04733BF9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202" name="Slide Number Placeholder 4">
            <a:extLst>
              <a:ext uri="{FF2B5EF4-FFF2-40B4-BE49-F238E27FC236}">
                <a16:creationId xmlns:a16="http://schemas.microsoft.com/office/drawing/2014/main" id="{397EF4F6-4AE0-42E8-B192-5B70EF150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576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3200" b="0" dirty="0">
                <a:solidFill>
                  <a:srgbClr val="002060"/>
                </a:solidFill>
              </a:rPr>
              <a:t>CEBAF FFA Upgrad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7" name="Group 408">
            <a:extLst>
              <a:ext uri="{FF2B5EF4-FFF2-40B4-BE49-F238E27FC236}">
                <a16:creationId xmlns:a16="http://schemas.microsoft.com/office/drawing/2014/main" id="{9589EBCA-FC02-4E2A-907E-27E875A4CA39}"/>
              </a:ext>
            </a:extLst>
          </p:cNvPr>
          <p:cNvGrpSpPr>
            <a:grpSpLocks/>
          </p:cNvGrpSpPr>
          <p:nvPr/>
        </p:nvGrpSpPr>
        <p:grpSpPr bwMode="auto">
          <a:xfrm>
            <a:off x="5138632" y="1029850"/>
            <a:ext cx="2296515" cy="1709345"/>
            <a:chOff x="2400" y="960"/>
            <a:chExt cx="1228" cy="951"/>
          </a:xfrm>
        </p:grpSpPr>
        <p:grpSp>
          <p:nvGrpSpPr>
            <p:cNvPr id="289" name="Group 407">
              <a:extLst>
                <a:ext uri="{FF2B5EF4-FFF2-40B4-BE49-F238E27FC236}">
                  <a16:creationId xmlns:a16="http://schemas.microsoft.com/office/drawing/2014/main" id="{45DB890A-E7F6-4CD1-84A4-88084E56C3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7" y="960"/>
              <a:ext cx="1151" cy="912"/>
              <a:chOff x="2477" y="960"/>
              <a:chExt cx="1151" cy="912"/>
            </a:xfrm>
          </p:grpSpPr>
          <p:sp>
            <p:nvSpPr>
              <p:cNvPr id="291" name="Line 70">
                <a:extLst>
                  <a:ext uri="{FF2B5EF4-FFF2-40B4-BE49-F238E27FC236}">
                    <a16:creationId xmlns:a16="http://schemas.microsoft.com/office/drawing/2014/main" id="{B90A9B47-71B6-4698-84B6-604F2D1E2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77" y="1870"/>
                <a:ext cx="0" cy="2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" name="Freeform 318">
                <a:extLst>
                  <a:ext uri="{FF2B5EF4-FFF2-40B4-BE49-F238E27FC236}">
                    <a16:creationId xmlns:a16="http://schemas.microsoft.com/office/drawing/2014/main" id="{23D158C9-6591-470C-94AC-CD1AEC09B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3" y="1036"/>
                <a:ext cx="89" cy="128"/>
              </a:xfrm>
              <a:custGeom>
                <a:avLst/>
                <a:gdLst>
                  <a:gd name="T0" fmla="*/ 89 w 89"/>
                  <a:gd name="T1" fmla="*/ 104 h 130"/>
                  <a:gd name="T2" fmla="*/ 89 w 89"/>
                  <a:gd name="T3" fmla="*/ 32 h 130"/>
                  <a:gd name="T4" fmla="*/ 0 w 89"/>
                  <a:gd name="T5" fmla="*/ 0 h 130"/>
                  <a:gd name="T6" fmla="*/ 0 w 89"/>
                  <a:gd name="T7" fmla="*/ 76 h 130"/>
                  <a:gd name="T8" fmla="*/ 89 w 89"/>
                  <a:gd name="T9" fmla="*/ 104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30"/>
                  <a:gd name="T17" fmla="*/ 89 w 89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30">
                    <a:moveTo>
                      <a:pt x="89" y="130"/>
                    </a:moveTo>
                    <a:lnTo>
                      <a:pt x="89" y="41"/>
                    </a:lnTo>
                    <a:lnTo>
                      <a:pt x="0" y="0"/>
                    </a:lnTo>
                    <a:lnTo>
                      <a:pt x="0" y="89"/>
                    </a:lnTo>
                    <a:lnTo>
                      <a:pt x="89" y="13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3" name="Freeform 319">
                <a:extLst>
                  <a:ext uri="{FF2B5EF4-FFF2-40B4-BE49-F238E27FC236}">
                    <a16:creationId xmlns:a16="http://schemas.microsoft.com/office/drawing/2014/main" id="{973E0969-9B4B-43E6-9C25-44E05089C7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3" y="1036"/>
                <a:ext cx="89" cy="128"/>
              </a:xfrm>
              <a:custGeom>
                <a:avLst/>
                <a:gdLst>
                  <a:gd name="T0" fmla="*/ 89 w 89"/>
                  <a:gd name="T1" fmla="*/ 104 h 130"/>
                  <a:gd name="T2" fmla="*/ 89 w 89"/>
                  <a:gd name="T3" fmla="*/ 32 h 130"/>
                  <a:gd name="T4" fmla="*/ 0 w 89"/>
                  <a:gd name="T5" fmla="*/ 0 h 130"/>
                  <a:gd name="T6" fmla="*/ 0 w 89"/>
                  <a:gd name="T7" fmla="*/ 76 h 130"/>
                  <a:gd name="T8" fmla="*/ 89 w 89"/>
                  <a:gd name="T9" fmla="*/ 104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30"/>
                  <a:gd name="T17" fmla="*/ 89 w 89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30">
                    <a:moveTo>
                      <a:pt x="89" y="130"/>
                    </a:moveTo>
                    <a:lnTo>
                      <a:pt x="89" y="41"/>
                    </a:lnTo>
                    <a:lnTo>
                      <a:pt x="0" y="0"/>
                    </a:lnTo>
                    <a:lnTo>
                      <a:pt x="0" y="89"/>
                    </a:lnTo>
                    <a:lnTo>
                      <a:pt x="8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4" name="Freeform 320">
                <a:extLst>
                  <a:ext uri="{FF2B5EF4-FFF2-40B4-BE49-F238E27FC236}">
                    <a16:creationId xmlns:a16="http://schemas.microsoft.com/office/drawing/2014/main" id="{95331613-8862-48F4-A981-19CACEF739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3" y="960"/>
                <a:ext cx="323" cy="115"/>
              </a:xfrm>
              <a:custGeom>
                <a:avLst/>
                <a:gdLst>
                  <a:gd name="T0" fmla="*/ 239 w 323"/>
                  <a:gd name="T1" fmla="*/ 0 h 117"/>
                  <a:gd name="T2" fmla="*/ 0 w 323"/>
                  <a:gd name="T3" fmla="*/ 63 h 117"/>
                  <a:gd name="T4" fmla="*/ 89 w 323"/>
                  <a:gd name="T5" fmla="*/ 91 h 117"/>
                  <a:gd name="T6" fmla="*/ 323 w 323"/>
                  <a:gd name="T7" fmla="*/ 24 h 117"/>
                  <a:gd name="T8" fmla="*/ 239 w 323"/>
                  <a:gd name="T9" fmla="*/ 0 h 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3"/>
                  <a:gd name="T16" fmla="*/ 0 h 117"/>
                  <a:gd name="T17" fmla="*/ 323 w 323"/>
                  <a:gd name="T18" fmla="*/ 117 h 1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3" h="117">
                    <a:moveTo>
                      <a:pt x="239" y="0"/>
                    </a:moveTo>
                    <a:lnTo>
                      <a:pt x="0" y="76"/>
                    </a:lnTo>
                    <a:lnTo>
                      <a:pt x="89" y="117"/>
                    </a:lnTo>
                    <a:lnTo>
                      <a:pt x="323" y="24"/>
                    </a:lnTo>
                    <a:lnTo>
                      <a:pt x="239" y="0"/>
                    </a:lnTo>
                    <a:close/>
                  </a:path>
                </a:pathLst>
              </a:custGeom>
              <a:solidFill>
                <a:srgbClr val="6666FF"/>
              </a:solidFill>
              <a:ln w="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5" name="Freeform 321">
                <a:extLst>
                  <a:ext uri="{FF2B5EF4-FFF2-40B4-BE49-F238E27FC236}">
                    <a16:creationId xmlns:a16="http://schemas.microsoft.com/office/drawing/2014/main" id="{471C40C2-A213-4DE3-A445-7F461E6EC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3" y="960"/>
                <a:ext cx="323" cy="115"/>
              </a:xfrm>
              <a:custGeom>
                <a:avLst/>
                <a:gdLst>
                  <a:gd name="T0" fmla="*/ 239 w 323"/>
                  <a:gd name="T1" fmla="*/ 0 h 117"/>
                  <a:gd name="T2" fmla="*/ 0 w 323"/>
                  <a:gd name="T3" fmla="*/ 63 h 117"/>
                  <a:gd name="T4" fmla="*/ 89 w 323"/>
                  <a:gd name="T5" fmla="*/ 91 h 117"/>
                  <a:gd name="T6" fmla="*/ 323 w 323"/>
                  <a:gd name="T7" fmla="*/ 24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23"/>
                  <a:gd name="T13" fmla="*/ 0 h 117"/>
                  <a:gd name="T14" fmla="*/ 323 w 323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23" h="117">
                    <a:moveTo>
                      <a:pt x="239" y="0"/>
                    </a:moveTo>
                    <a:lnTo>
                      <a:pt x="0" y="76"/>
                    </a:lnTo>
                    <a:lnTo>
                      <a:pt x="89" y="117"/>
                    </a:lnTo>
                    <a:lnTo>
                      <a:pt x="323" y="2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6" name="Freeform 322">
                <a:extLst>
                  <a:ext uri="{FF2B5EF4-FFF2-40B4-BE49-F238E27FC236}">
                    <a16:creationId xmlns:a16="http://schemas.microsoft.com/office/drawing/2014/main" id="{2DCAB5FE-B396-457F-B5C3-199D7C13DF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2" y="986"/>
                <a:ext cx="236" cy="177"/>
              </a:xfrm>
              <a:custGeom>
                <a:avLst/>
                <a:gdLst>
                  <a:gd name="T0" fmla="*/ 0 w 236"/>
                  <a:gd name="T1" fmla="*/ 144 h 180"/>
                  <a:gd name="T2" fmla="*/ 0 w 236"/>
                  <a:gd name="T3" fmla="*/ 77 h 180"/>
                  <a:gd name="T4" fmla="*/ 236 w 236"/>
                  <a:gd name="T5" fmla="*/ 0 h 180"/>
                  <a:gd name="T6" fmla="*/ 234 w 236"/>
                  <a:gd name="T7" fmla="*/ 74 h 180"/>
                  <a:gd name="T8" fmla="*/ 0 w 236"/>
                  <a:gd name="T9" fmla="*/ 144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180"/>
                  <a:gd name="T17" fmla="*/ 236 w 236"/>
                  <a:gd name="T18" fmla="*/ 180 h 1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180">
                    <a:moveTo>
                      <a:pt x="0" y="180"/>
                    </a:moveTo>
                    <a:lnTo>
                      <a:pt x="0" y="91"/>
                    </a:lnTo>
                    <a:lnTo>
                      <a:pt x="236" y="0"/>
                    </a:lnTo>
                    <a:lnTo>
                      <a:pt x="234" y="87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rgbClr val="6666FF"/>
              </a:solidFill>
              <a:ln w="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" name="Freeform 323">
                <a:extLst>
                  <a:ext uri="{FF2B5EF4-FFF2-40B4-BE49-F238E27FC236}">
                    <a16:creationId xmlns:a16="http://schemas.microsoft.com/office/drawing/2014/main" id="{B69F94A3-1B1C-468C-A0E7-A45ADFEF71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92" y="986"/>
                <a:ext cx="236" cy="177"/>
              </a:xfrm>
              <a:custGeom>
                <a:avLst/>
                <a:gdLst>
                  <a:gd name="T0" fmla="*/ 0 w 236"/>
                  <a:gd name="T1" fmla="*/ 144 h 180"/>
                  <a:gd name="T2" fmla="*/ 0 w 236"/>
                  <a:gd name="T3" fmla="*/ 77 h 180"/>
                  <a:gd name="T4" fmla="*/ 236 w 236"/>
                  <a:gd name="T5" fmla="*/ 0 h 180"/>
                  <a:gd name="T6" fmla="*/ 234 w 236"/>
                  <a:gd name="T7" fmla="*/ 74 h 180"/>
                  <a:gd name="T8" fmla="*/ 0 w 236"/>
                  <a:gd name="T9" fmla="*/ 144 h 1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36"/>
                  <a:gd name="T16" fmla="*/ 0 h 180"/>
                  <a:gd name="T17" fmla="*/ 236 w 236"/>
                  <a:gd name="T18" fmla="*/ 180 h 1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36" h="180">
                    <a:moveTo>
                      <a:pt x="0" y="180"/>
                    </a:moveTo>
                    <a:lnTo>
                      <a:pt x="0" y="91"/>
                    </a:lnTo>
                    <a:lnTo>
                      <a:pt x="236" y="0"/>
                    </a:lnTo>
                    <a:lnTo>
                      <a:pt x="234" y="87"/>
                    </a:lnTo>
                    <a:lnTo>
                      <a:pt x="0" y="18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" name="Freeform 324">
                <a:extLst>
                  <a:ext uri="{FF2B5EF4-FFF2-40B4-BE49-F238E27FC236}">
                    <a16:creationId xmlns:a16="http://schemas.microsoft.com/office/drawing/2014/main" id="{5D8E043D-2ABE-475F-A66B-2982443016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452" y="1006"/>
                <a:ext cx="90" cy="106"/>
              </a:xfrm>
              <a:custGeom>
                <a:avLst/>
                <a:gdLst>
                  <a:gd name="T0" fmla="*/ 42 w 90"/>
                  <a:gd name="T1" fmla="*/ 19 h 108"/>
                  <a:gd name="T2" fmla="*/ 48 w 90"/>
                  <a:gd name="T3" fmla="*/ 19 h 108"/>
                  <a:gd name="T4" fmla="*/ 53 w 90"/>
                  <a:gd name="T5" fmla="*/ 21 h 108"/>
                  <a:gd name="T6" fmla="*/ 59 w 90"/>
                  <a:gd name="T7" fmla="*/ 22 h 108"/>
                  <a:gd name="T8" fmla="*/ 63 w 90"/>
                  <a:gd name="T9" fmla="*/ 27 h 108"/>
                  <a:gd name="T10" fmla="*/ 64 w 90"/>
                  <a:gd name="T11" fmla="*/ 27 h 108"/>
                  <a:gd name="T12" fmla="*/ 66 w 90"/>
                  <a:gd name="T13" fmla="*/ 30 h 108"/>
                  <a:gd name="T14" fmla="*/ 66 w 90"/>
                  <a:gd name="T15" fmla="*/ 39 h 108"/>
                  <a:gd name="T16" fmla="*/ 66 w 90"/>
                  <a:gd name="T17" fmla="*/ 50 h 108"/>
                  <a:gd name="T18" fmla="*/ 64 w 90"/>
                  <a:gd name="T19" fmla="*/ 60 h 108"/>
                  <a:gd name="T20" fmla="*/ 61 w 90"/>
                  <a:gd name="T21" fmla="*/ 67 h 108"/>
                  <a:gd name="T22" fmla="*/ 55 w 90"/>
                  <a:gd name="T23" fmla="*/ 70 h 108"/>
                  <a:gd name="T24" fmla="*/ 50 w 90"/>
                  <a:gd name="T25" fmla="*/ 71 h 108"/>
                  <a:gd name="T26" fmla="*/ 42 w 90"/>
                  <a:gd name="T27" fmla="*/ 72 h 108"/>
                  <a:gd name="T28" fmla="*/ 20 w 90"/>
                  <a:gd name="T29" fmla="*/ 72 h 108"/>
                  <a:gd name="T30" fmla="*/ 20 w 90"/>
                  <a:gd name="T31" fmla="*/ 19 h 108"/>
                  <a:gd name="T32" fmla="*/ 42 w 90"/>
                  <a:gd name="T33" fmla="*/ 19 h 108"/>
                  <a:gd name="T34" fmla="*/ 46 w 90"/>
                  <a:gd name="T35" fmla="*/ 0 h 108"/>
                  <a:gd name="T36" fmla="*/ 0 w 90"/>
                  <a:gd name="T37" fmla="*/ 0 h 108"/>
                  <a:gd name="T38" fmla="*/ 0 w 90"/>
                  <a:gd name="T39" fmla="*/ 82 h 108"/>
                  <a:gd name="T40" fmla="*/ 46 w 90"/>
                  <a:gd name="T41" fmla="*/ 82 h 108"/>
                  <a:gd name="T42" fmla="*/ 61 w 90"/>
                  <a:gd name="T43" fmla="*/ 79 h 108"/>
                  <a:gd name="T44" fmla="*/ 72 w 90"/>
                  <a:gd name="T45" fmla="*/ 76 h 108"/>
                  <a:gd name="T46" fmla="*/ 81 w 90"/>
                  <a:gd name="T47" fmla="*/ 71 h 108"/>
                  <a:gd name="T48" fmla="*/ 89 w 90"/>
                  <a:gd name="T49" fmla="*/ 58 h 108"/>
                  <a:gd name="T50" fmla="*/ 90 w 90"/>
                  <a:gd name="T51" fmla="*/ 37 h 108"/>
                  <a:gd name="T52" fmla="*/ 89 w 90"/>
                  <a:gd name="T53" fmla="*/ 30 h 108"/>
                  <a:gd name="T54" fmla="*/ 89 w 90"/>
                  <a:gd name="T55" fmla="*/ 27 h 108"/>
                  <a:gd name="T56" fmla="*/ 85 w 90"/>
                  <a:gd name="T57" fmla="*/ 24 h 108"/>
                  <a:gd name="T58" fmla="*/ 81 w 90"/>
                  <a:gd name="T59" fmla="*/ 15 h 108"/>
                  <a:gd name="T60" fmla="*/ 76 w 90"/>
                  <a:gd name="T61" fmla="*/ 9 h 108"/>
                  <a:gd name="T62" fmla="*/ 68 w 90"/>
                  <a:gd name="T63" fmla="*/ 6 h 108"/>
                  <a:gd name="T64" fmla="*/ 63 w 90"/>
                  <a:gd name="T65" fmla="*/ 2 h 108"/>
                  <a:gd name="T66" fmla="*/ 55 w 90"/>
                  <a:gd name="T67" fmla="*/ 0 h 108"/>
                  <a:gd name="T68" fmla="*/ 46 w 90"/>
                  <a:gd name="T69" fmla="*/ 0 h 10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0"/>
                  <a:gd name="T106" fmla="*/ 0 h 108"/>
                  <a:gd name="T107" fmla="*/ 90 w 90"/>
                  <a:gd name="T108" fmla="*/ 108 h 108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0" h="108">
                    <a:moveTo>
                      <a:pt x="42" y="19"/>
                    </a:moveTo>
                    <a:lnTo>
                      <a:pt x="48" y="19"/>
                    </a:lnTo>
                    <a:lnTo>
                      <a:pt x="53" y="21"/>
                    </a:lnTo>
                    <a:lnTo>
                      <a:pt x="59" y="22"/>
                    </a:lnTo>
                    <a:lnTo>
                      <a:pt x="63" y="28"/>
                    </a:lnTo>
                    <a:lnTo>
                      <a:pt x="64" y="34"/>
                    </a:lnTo>
                    <a:lnTo>
                      <a:pt x="66" y="43"/>
                    </a:lnTo>
                    <a:lnTo>
                      <a:pt x="66" y="52"/>
                    </a:lnTo>
                    <a:lnTo>
                      <a:pt x="66" y="63"/>
                    </a:lnTo>
                    <a:lnTo>
                      <a:pt x="64" y="73"/>
                    </a:lnTo>
                    <a:lnTo>
                      <a:pt x="61" y="80"/>
                    </a:lnTo>
                    <a:lnTo>
                      <a:pt x="55" y="86"/>
                    </a:lnTo>
                    <a:lnTo>
                      <a:pt x="50" y="87"/>
                    </a:lnTo>
                    <a:lnTo>
                      <a:pt x="42" y="89"/>
                    </a:lnTo>
                    <a:lnTo>
                      <a:pt x="20" y="89"/>
                    </a:lnTo>
                    <a:lnTo>
                      <a:pt x="20" y="19"/>
                    </a:lnTo>
                    <a:lnTo>
                      <a:pt x="42" y="19"/>
                    </a:lnTo>
                    <a:close/>
                    <a:moveTo>
                      <a:pt x="46" y="0"/>
                    </a:moveTo>
                    <a:lnTo>
                      <a:pt x="0" y="0"/>
                    </a:lnTo>
                    <a:lnTo>
                      <a:pt x="0" y="108"/>
                    </a:lnTo>
                    <a:lnTo>
                      <a:pt x="46" y="108"/>
                    </a:lnTo>
                    <a:lnTo>
                      <a:pt x="61" y="104"/>
                    </a:lnTo>
                    <a:lnTo>
                      <a:pt x="72" y="98"/>
                    </a:lnTo>
                    <a:lnTo>
                      <a:pt x="81" y="87"/>
                    </a:lnTo>
                    <a:lnTo>
                      <a:pt x="89" y="71"/>
                    </a:lnTo>
                    <a:lnTo>
                      <a:pt x="90" y="50"/>
                    </a:lnTo>
                    <a:lnTo>
                      <a:pt x="89" y="43"/>
                    </a:lnTo>
                    <a:lnTo>
                      <a:pt x="89" y="34"/>
                    </a:lnTo>
                    <a:lnTo>
                      <a:pt x="85" y="24"/>
                    </a:lnTo>
                    <a:lnTo>
                      <a:pt x="81" y="15"/>
                    </a:lnTo>
                    <a:lnTo>
                      <a:pt x="76" y="9"/>
                    </a:lnTo>
                    <a:lnTo>
                      <a:pt x="68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" name="Freeform 325">
                <a:extLst>
                  <a:ext uri="{FF2B5EF4-FFF2-40B4-BE49-F238E27FC236}">
                    <a16:creationId xmlns:a16="http://schemas.microsoft.com/office/drawing/2014/main" id="{704FEC1A-F6BB-4957-A4EF-2142C2707F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2" y="1025"/>
                <a:ext cx="46" cy="69"/>
              </a:xfrm>
              <a:custGeom>
                <a:avLst/>
                <a:gdLst>
                  <a:gd name="T0" fmla="*/ 22 w 46"/>
                  <a:gd name="T1" fmla="*/ 0 h 70"/>
                  <a:gd name="T2" fmla="*/ 28 w 46"/>
                  <a:gd name="T3" fmla="*/ 0 h 70"/>
                  <a:gd name="T4" fmla="*/ 33 w 46"/>
                  <a:gd name="T5" fmla="*/ 2 h 70"/>
                  <a:gd name="T6" fmla="*/ 39 w 46"/>
                  <a:gd name="T7" fmla="*/ 3 h 70"/>
                  <a:gd name="T8" fmla="*/ 43 w 46"/>
                  <a:gd name="T9" fmla="*/ 9 h 70"/>
                  <a:gd name="T10" fmla="*/ 44 w 46"/>
                  <a:gd name="T11" fmla="*/ 15 h 70"/>
                  <a:gd name="T12" fmla="*/ 46 w 46"/>
                  <a:gd name="T13" fmla="*/ 24 h 70"/>
                  <a:gd name="T14" fmla="*/ 46 w 46"/>
                  <a:gd name="T15" fmla="*/ 33 h 70"/>
                  <a:gd name="T16" fmla="*/ 46 w 46"/>
                  <a:gd name="T17" fmla="*/ 35 h 70"/>
                  <a:gd name="T18" fmla="*/ 44 w 46"/>
                  <a:gd name="T19" fmla="*/ 41 h 70"/>
                  <a:gd name="T20" fmla="*/ 41 w 46"/>
                  <a:gd name="T21" fmla="*/ 48 h 70"/>
                  <a:gd name="T22" fmla="*/ 35 w 46"/>
                  <a:gd name="T23" fmla="*/ 54 h 70"/>
                  <a:gd name="T24" fmla="*/ 30 w 46"/>
                  <a:gd name="T25" fmla="*/ 55 h 70"/>
                  <a:gd name="T26" fmla="*/ 22 w 46"/>
                  <a:gd name="T27" fmla="*/ 57 h 70"/>
                  <a:gd name="T28" fmla="*/ 0 w 46"/>
                  <a:gd name="T29" fmla="*/ 57 h 70"/>
                  <a:gd name="T30" fmla="*/ 0 w 46"/>
                  <a:gd name="T31" fmla="*/ 0 h 70"/>
                  <a:gd name="T32" fmla="*/ 22 w 46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70"/>
                  <a:gd name="T53" fmla="*/ 46 w 4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70">
                    <a:moveTo>
                      <a:pt x="22" y="0"/>
                    </a:moveTo>
                    <a:lnTo>
                      <a:pt x="28" y="0"/>
                    </a:lnTo>
                    <a:lnTo>
                      <a:pt x="33" y="2"/>
                    </a:lnTo>
                    <a:lnTo>
                      <a:pt x="39" y="3"/>
                    </a:lnTo>
                    <a:lnTo>
                      <a:pt x="43" y="9"/>
                    </a:lnTo>
                    <a:lnTo>
                      <a:pt x="44" y="15"/>
                    </a:lnTo>
                    <a:lnTo>
                      <a:pt x="46" y="24"/>
                    </a:lnTo>
                    <a:lnTo>
                      <a:pt x="46" y="33"/>
                    </a:lnTo>
                    <a:lnTo>
                      <a:pt x="46" y="44"/>
                    </a:lnTo>
                    <a:lnTo>
                      <a:pt x="44" y="54"/>
                    </a:lnTo>
                    <a:lnTo>
                      <a:pt x="41" y="61"/>
                    </a:lnTo>
                    <a:lnTo>
                      <a:pt x="35" y="67"/>
                    </a:lnTo>
                    <a:lnTo>
                      <a:pt x="30" y="68"/>
                    </a:lnTo>
                    <a:lnTo>
                      <a:pt x="22" y="70"/>
                    </a:lnTo>
                    <a:lnTo>
                      <a:pt x="0" y="70"/>
                    </a:lnTo>
                    <a:lnTo>
                      <a:pt x="0" y="0"/>
                    </a:lnTo>
                    <a:lnTo>
                      <a:pt x="22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0" name="Freeform 326">
                <a:extLst>
                  <a:ext uri="{FF2B5EF4-FFF2-40B4-BE49-F238E27FC236}">
                    <a16:creationId xmlns:a16="http://schemas.microsoft.com/office/drawing/2014/main" id="{4329D8DA-2F84-459E-BF57-D27788E16B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52" y="1006"/>
                <a:ext cx="90" cy="106"/>
              </a:xfrm>
              <a:custGeom>
                <a:avLst/>
                <a:gdLst>
                  <a:gd name="T0" fmla="*/ 46 w 90"/>
                  <a:gd name="T1" fmla="*/ 0 h 108"/>
                  <a:gd name="T2" fmla="*/ 0 w 90"/>
                  <a:gd name="T3" fmla="*/ 0 h 108"/>
                  <a:gd name="T4" fmla="*/ 0 w 90"/>
                  <a:gd name="T5" fmla="*/ 82 h 108"/>
                  <a:gd name="T6" fmla="*/ 46 w 90"/>
                  <a:gd name="T7" fmla="*/ 82 h 108"/>
                  <a:gd name="T8" fmla="*/ 61 w 90"/>
                  <a:gd name="T9" fmla="*/ 79 h 108"/>
                  <a:gd name="T10" fmla="*/ 72 w 90"/>
                  <a:gd name="T11" fmla="*/ 76 h 108"/>
                  <a:gd name="T12" fmla="*/ 81 w 90"/>
                  <a:gd name="T13" fmla="*/ 71 h 108"/>
                  <a:gd name="T14" fmla="*/ 89 w 90"/>
                  <a:gd name="T15" fmla="*/ 58 h 108"/>
                  <a:gd name="T16" fmla="*/ 90 w 90"/>
                  <a:gd name="T17" fmla="*/ 37 h 108"/>
                  <a:gd name="T18" fmla="*/ 89 w 90"/>
                  <a:gd name="T19" fmla="*/ 30 h 108"/>
                  <a:gd name="T20" fmla="*/ 89 w 90"/>
                  <a:gd name="T21" fmla="*/ 27 h 108"/>
                  <a:gd name="T22" fmla="*/ 85 w 90"/>
                  <a:gd name="T23" fmla="*/ 24 h 108"/>
                  <a:gd name="T24" fmla="*/ 81 w 90"/>
                  <a:gd name="T25" fmla="*/ 15 h 108"/>
                  <a:gd name="T26" fmla="*/ 76 w 90"/>
                  <a:gd name="T27" fmla="*/ 9 h 108"/>
                  <a:gd name="T28" fmla="*/ 68 w 90"/>
                  <a:gd name="T29" fmla="*/ 6 h 108"/>
                  <a:gd name="T30" fmla="*/ 63 w 90"/>
                  <a:gd name="T31" fmla="*/ 2 h 108"/>
                  <a:gd name="T32" fmla="*/ 55 w 90"/>
                  <a:gd name="T33" fmla="*/ 0 h 108"/>
                  <a:gd name="T34" fmla="*/ 46 w 90"/>
                  <a:gd name="T35" fmla="*/ 0 h 108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90"/>
                  <a:gd name="T55" fmla="*/ 0 h 108"/>
                  <a:gd name="T56" fmla="*/ 90 w 90"/>
                  <a:gd name="T57" fmla="*/ 108 h 108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90" h="108">
                    <a:moveTo>
                      <a:pt x="46" y="0"/>
                    </a:moveTo>
                    <a:lnTo>
                      <a:pt x="0" y="0"/>
                    </a:lnTo>
                    <a:lnTo>
                      <a:pt x="0" y="108"/>
                    </a:lnTo>
                    <a:lnTo>
                      <a:pt x="46" y="108"/>
                    </a:lnTo>
                    <a:lnTo>
                      <a:pt x="61" y="104"/>
                    </a:lnTo>
                    <a:lnTo>
                      <a:pt x="72" y="98"/>
                    </a:lnTo>
                    <a:lnTo>
                      <a:pt x="81" y="87"/>
                    </a:lnTo>
                    <a:lnTo>
                      <a:pt x="89" y="71"/>
                    </a:lnTo>
                    <a:lnTo>
                      <a:pt x="90" y="50"/>
                    </a:lnTo>
                    <a:lnTo>
                      <a:pt x="89" y="43"/>
                    </a:lnTo>
                    <a:lnTo>
                      <a:pt x="89" y="34"/>
                    </a:lnTo>
                    <a:lnTo>
                      <a:pt x="85" y="24"/>
                    </a:lnTo>
                    <a:lnTo>
                      <a:pt x="81" y="15"/>
                    </a:lnTo>
                    <a:lnTo>
                      <a:pt x="76" y="9"/>
                    </a:lnTo>
                    <a:lnTo>
                      <a:pt x="68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6" y="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" name="Freeform 327">
                <a:extLst>
                  <a:ext uri="{FF2B5EF4-FFF2-40B4-BE49-F238E27FC236}">
                    <a16:creationId xmlns:a16="http://schemas.microsoft.com/office/drawing/2014/main" id="{B613A9B9-1CB1-48F9-9555-74CE35290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60"/>
                <a:ext cx="89" cy="128"/>
              </a:xfrm>
              <a:custGeom>
                <a:avLst/>
                <a:gdLst>
                  <a:gd name="T0" fmla="*/ 89 w 89"/>
                  <a:gd name="T1" fmla="*/ 104 h 130"/>
                  <a:gd name="T2" fmla="*/ 89 w 89"/>
                  <a:gd name="T3" fmla="*/ 32 h 130"/>
                  <a:gd name="T4" fmla="*/ 0 w 89"/>
                  <a:gd name="T5" fmla="*/ 0 h 130"/>
                  <a:gd name="T6" fmla="*/ 0 w 89"/>
                  <a:gd name="T7" fmla="*/ 76 h 130"/>
                  <a:gd name="T8" fmla="*/ 89 w 89"/>
                  <a:gd name="T9" fmla="*/ 104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30"/>
                  <a:gd name="T17" fmla="*/ 89 w 89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30">
                    <a:moveTo>
                      <a:pt x="89" y="130"/>
                    </a:moveTo>
                    <a:lnTo>
                      <a:pt x="89" y="41"/>
                    </a:lnTo>
                    <a:lnTo>
                      <a:pt x="0" y="0"/>
                    </a:lnTo>
                    <a:lnTo>
                      <a:pt x="0" y="89"/>
                    </a:lnTo>
                    <a:lnTo>
                      <a:pt x="89" y="13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2" name="Freeform 328">
                <a:extLst>
                  <a:ext uri="{FF2B5EF4-FFF2-40B4-BE49-F238E27FC236}">
                    <a16:creationId xmlns:a16="http://schemas.microsoft.com/office/drawing/2014/main" id="{17F53CBD-3EF2-42D0-A4CD-913C74A1F4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60"/>
                <a:ext cx="89" cy="128"/>
              </a:xfrm>
              <a:custGeom>
                <a:avLst/>
                <a:gdLst>
                  <a:gd name="T0" fmla="*/ 89 w 89"/>
                  <a:gd name="T1" fmla="*/ 104 h 130"/>
                  <a:gd name="T2" fmla="*/ 89 w 89"/>
                  <a:gd name="T3" fmla="*/ 32 h 130"/>
                  <a:gd name="T4" fmla="*/ 0 w 89"/>
                  <a:gd name="T5" fmla="*/ 0 h 130"/>
                  <a:gd name="T6" fmla="*/ 0 w 89"/>
                  <a:gd name="T7" fmla="*/ 76 h 130"/>
                  <a:gd name="T8" fmla="*/ 89 w 89"/>
                  <a:gd name="T9" fmla="*/ 104 h 13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130"/>
                  <a:gd name="T17" fmla="*/ 89 w 89"/>
                  <a:gd name="T18" fmla="*/ 130 h 13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130">
                    <a:moveTo>
                      <a:pt x="89" y="130"/>
                    </a:moveTo>
                    <a:lnTo>
                      <a:pt x="89" y="41"/>
                    </a:lnTo>
                    <a:lnTo>
                      <a:pt x="0" y="0"/>
                    </a:lnTo>
                    <a:lnTo>
                      <a:pt x="0" y="89"/>
                    </a:lnTo>
                    <a:lnTo>
                      <a:pt x="89" y="13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" name="Freeform 329">
                <a:extLst>
                  <a:ext uri="{FF2B5EF4-FFF2-40B4-BE49-F238E27FC236}">
                    <a16:creationId xmlns:a16="http://schemas.microsoft.com/office/drawing/2014/main" id="{1D860711-39D8-4B1D-A8CA-DAEC2318B5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5" y="1130"/>
                <a:ext cx="176" cy="70"/>
              </a:xfrm>
              <a:custGeom>
                <a:avLst/>
                <a:gdLst>
                  <a:gd name="T0" fmla="*/ 176 w 176"/>
                  <a:gd name="T1" fmla="*/ 35 h 71"/>
                  <a:gd name="T2" fmla="*/ 89 w 176"/>
                  <a:gd name="T3" fmla="*/ 58 h 71"/>
                  <a:gd name="T4" fmla="*/ 0 w 176"/>
                  <a:gd name="T5" fmla="*/ 30 h 71"/>
                  <a:gd name="T6" fmla="*/ 87 w 176"/>
                  <a:gd name="T7" fmla="*/ 0 h 71"/>
                  <a:gd name="T8" fmla="*/ 176 w 176"/>
                  <a:gd name="T9" fmla="*/ 35 h 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"/>
                  <a:gd name="T16" fmla="*/ 0 h 71"/>
                  <a:gd name="T17" fmla="*/ 176 w 176"/>
                  <a:gd name="T18" fmla="*/ 71 h 7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" h="71">
                    <a:moveTo>
                      <a:pt x="176" y="39"/>
                    </a:moveTo>
                    <a:lnTo>
                      <a:pt x="89" y="71"/>
                    </a:lnTo>
                    <a:lnTo>
                      <a:pt x="0" y="30"/>
                    </a:lnTo>
                    <a:lnTo>
                      <a:pt x="87" y="0"/>
                    </a:lnTo>
                    <a:lnTo>
                      <a:pt x="176" y="39"/>
                    </a:lnTo>
                    <a:close/>
                  </a:path>
                </a:pathLst>
              </a:custGeom>
              <a:solidFill>
                <a:srgbClr val="6666FF"/>
              </a:solidFill>
              <a:ln w="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Freeform 330">
                <a:extLst>
                  <a:ext uri="{FF2B5EF4-FFF2-40B4-BE49-F238E27FC236}">
                    <a16:creationId xmlns:a16="http://schemas.microsoft.com/office/drawing/2014/main" id="{81B34854-CA19-457B-8804-EAA918D12B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4" y="1169"/>
                <a:ext cx="87" cy="119"/>
              </a:xfrm>
              <a:custGeom>
                <a:avLst/>
                <a:gdLst>
                  <a:gd name="T0" fmla="*/ 0 w 87"/>
                  <a:gd name="T1" fmla="*/ 95 h 121"/>
                  <a:gd name="T2" fmla="*/ 0 w 87"/>
                  <a:gd name="T3" fmla="*/ 30 h 121"/>
                  <a:gd name="T4" fmla="*/ 87 w 87"/>
                  <a:gd name="T5" fmla="*/ 0 h 121"/>
                  <a:gd name="T6" fmla="*/ 87 w 87"/>
                  <a:gd name="T7" fmla="*/ 73 h 121"/>
                  <a:gd name="T8" fmla="*/ 0 w 87"/>
                  <a:gd name="T9" fmla="*/ 95 h 1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121"/>
                  <a:gd name="T17" fmla="*/ 87 w 87"/>
                  <a:gd name="T18" fmla="*/ 121 h 12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121">
                    <a:moveTo>
                      <a:pt x="0" y="121"/>
                    </a:moveTo>
                    <a:lnTo>
                      <a:pt x="0" y="32"/>
                    </a:lnTo>
                    <a:lnTo>
                      <a:pt x="87" y="0"/>
                    </a:lnTo>
                    <a:lnTo>
                      <a:pt x="87" y="86"/>
                    </a:lnTo>
                    <a:lnTo>
                      <a:pt x="0" y="121"/>
                    </a:lnTo>
                    <a:close/>
                  </a:path>
                </a:pathLst>
              </a:custGeom>
              <a:solidFill>
                <a:srgbClr val="6666FF"/>
              </a:solidFill>
              <a:ln w="0">
                <a:solidFill>
                  <a:srgbClr val="66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Freeform 332">
                <a:extLst>
                  <a:ext uri="{FF2B5EF4-FFF2-40B4-BE49-F238E27FC236}">
                    <a16:creationId xmlns:a16="http://schemas.microsoft.com/office/drawing/2014/main" id="{F5993321-B8B5-4724-965D-60C660553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9" y="1110"/>
                <a:ext cx="238" cy="105"/>
              </a:xfrm>
              <a:custGeom>
                <a:avLst/>
                <a:gdLst>
                  <a:gd name="T0" fmla="*/ 238 w 238"/>
                  <a:gd name="T1" fmla="*/ 0 h 106"/>
                  <a:gd name="T2" fmla="*/ 206 w 238"/>
                  <a:gd name="T3" fmla="*/ 30 h 106"/>
                  <a:gd name="T4" fmla="*/ 184 w 238"/>
                  <a:gd name="T5" fmla="*/ 15 h 106"/>
                  <a:gd name="T6" fmla="*/ 165 w 238"/>
                  <a:gd name="T7" fmla="*/ 41 h 106"/>
                  <a:gd name="T8" fmla="*/ 145 w 238"/>
                  <a:gd name="T9" fmla="*/ 26 h 106"/>
                  <a:gd name="T10" fmla="*/ 132 w 238"/>
                  <a:gd name="T11" fmla="*/ 53 h 106"/>
                  <a:gd name="T12" fmla="*/ 112 w 238"/>
                  <a:gd name="T13" fmla="*/ 43 h 106"/>
                  <a:gd name="T14" fmla="*/ 100 w 238"/>
                  <a:gd name="T15" fmla="*/ 58 h 106"/>
                  <a:gd name="T16" fmla="*/ 78 w 238"/>
                  <a:gd name="T17" fmla="*/ 53 h 106"/>
                  <a:gd name="T18" fmla="*/ 67 w 238"/>
                  <a:gd name="T19" fmla="*/ 70 h 106"/>
                  <a:gd name="T20" fmla="*/ 45 w 238"/>
                  <a:gd name="T21" fmla="*/ 56 h 106"/>
                  <a:gd name="T22" fmla="*/ 32 w 238"/>
                  <a:gd name="T23" fmla="*/ 83 h 106"/>
                  <a:gd name="T24" fmla="*/ 15 w 238"/>
                  <a:gd name="T25" fmla="*/ 65 h 106"/>
                  <a:gd name="T26" fmla="*/ 0 w 238"/>
                  <a:gd name="T27" fmla="*/ 93 h 10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38"/>
                  <a:gd name="T43" fmla="*/ 0 h 106"/>
                  <a:gd name="T44" fmla="*/ 238 w 238"/>
                  <a:gd name="T45" fmla="*/ 106 h 10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38" h="106">
                    <a:moveTo>
                      <a:pt x="238" y="0"/>
                    </a:moveTo>
                    <a:lnTo>
                      <a:pt x="206" y="30"/>
                    </a:lnTo>
                    <a:lnTo>
                      <a:pt x="184" y="15"/>
                    </a:lnTo>
                    <a:lnTo>
                      <a:pt x="165" y="41"/>
                    </a:lnTo>
                    <a:lnTo>
                      <a:pt x="145" y="26"/>
                    </a:lnTo>
                    <a:lnTo>
                      <a:pt x="132" y="54"/>
                    </a:lnTo>
                    <a:lnTo>
                      <a:pt x="112" y="43"/>
                    </a:lnTo>
                    <a:lnTo>
                      <a:pt x="100" y="71"/>
                    </a:lnTo>
                    <a:lnTo>
                      <a:pt x="78" y="56"/>
                    </a:lnTo>
                    <a:lnTo>
                      <a:pt x="67" y="83"/>
                    </a:lnTo>
                    <a:lnTo>
                      <a:pt x="45" y="69"/>
                    </a:lnTo>
                    <a:lnTo>
                      <a:pt x="32" y="96"/>
                    </a:lnTo>
                    <a:lnTo>
                      <a:pt x="15" y="78"/>
                    </a:lnTo>
                    <a:lnTo>
                      <a:pt x="0" y="106"/>
                    </a:lnTo>
                  </a:path>
                </a:pathLst>
              </a:custGeom>
              <a:noFill/>
              <a:ln w="1111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Line 333">
                <a:extLst>
                  <a:ext uri="{FF2B5EF4-FFF2-40B4-BE49-F238E27FC236}">
                    <a16:creationId xmlns:a16="http://schemas.microsoft.com/office/drawing/2014/main" id="{6F4F7718-C079-4479-A85D-3BAEF0AC8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7" y="1234"/>
                <a:ext cx="92" cy="40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0" name="Freeform 331">
              <a:extLst>
                <a:ext uri="{FF2B5EF4-FFF2-40B4-BE49-F238E27FC236}">
                  <a16:creationId xmlns:a16="http://schemas.microsoft.com/office/drawing/2014/main" id="{6A17BFF4-589A-4CF6-9F80-775C84AF1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00" y="1275"/>
              <a:ext cx="477" cy="636"/>
            </a:xfrm>
            <a:custGeom>
              <a:avLst/>
              <a:gdLst>
                <a:gd name="T0" fmla="*/ 0 w 477"/>
                <a:gd name="T1" fmla="*/ 636 h 636"/>
                <a:gd name="T2" fmla="*/ 247 w 477"/>
                <a:gd name="T3" fmla="*/ 493 h 636"/>
                <a:gd name="T4" fmla="*/ 477 w 477"/>
                <a:gd name="T5" fmla="*/ 0 h 636"/>
                <a:gd name="T6" fmla="*/ 0 60000 65536"/>
                <a:gd name="T7" fmla="*/ 0 60000 65536"/>
                <a:gd name="T8" fmla="*/ 0 60000 65536"/>
                <a:gd name="T9" fmla="*/ 0 w 477"/>
                <a:gd name="T10" fmla="*/ 0 h 636"/>
                <a:gd name="T11" fmla="*/ 477 w 477"/>
                <a:gd name="T12" fmla="*/ 636 h 6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7" h="636">
                  <a:moveTo>
                    <a:pt x="0" y="636"/>
                  </a:moveTo>
                  <a:lnTo>
                    <a:pt x="247" y="493"/>
                  </a:lnTo>
                  <a:lnTo>
                    <a:pt x="477" y="0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" name="Freeform 135">
            <a:extLst>
              <a:ext uri="{FF2B5EF4-FFF2-40B4-BE49-F238E27FC236}">
                <a16:creationId xmlns:a16="http://schemas.microsoft.com/office/drawing/2014/main" id="{0F3D4064-4CAA-471F-BB69-3F84D2DAF589}"/>
              </a:ext>
            </a:extLst>
          </p:cNvPr>
          <p:cNvSpPr>
            <a:spLocks/>
          </p:cNvSpPr>
          <p:nvPr/>
        </p:nvSpPr>
        <p:spPr bwMode="auto">
          <a:xfrm>
            <a:off x="1996820" y="3618133"/>
            <a:ext cx="3154903" cy="1236624"/>
          </a:xfrm>
          <a:custGeom>
            <a:avLst/>
            <a:gdLst>
              <a:gd name="T0" fmla="*/ 934 w 1687"/>
              <a:gd name="T1" fmla="*/ 0 h 688"/>
              <a:gd name="T2" fmla="*/ 794 w 1687"/>
              <a:gd name="T3" fmla="*/ 17 h 688"/>
              <a:gd name="T4" fmla="*/ 756 w 1687"/>
              <a:gd name="T5" fmla="*/ 39 h 688"/>
              <a:gd name="T6" fmla="*/ 727 w 1687"/>
              <a:gd name="T7" fmla="*/ 60 h 688"/>
              <a:gd name="T8" fmla="*/ 705 w 1687"/>
              <a:gd name="T9" fmla="*/ 76 h 688"/>
              <a:gd name="T10" fmla="*/ 692 w 1687"/>
              <a:gd name="T11" fmla="*/ 89 h 688"/>
              <a:gd name="T12" fmla="*/ 682 w 1687"/>
              <a:gd name="T13" fmla="*/ 99 h 688"/>
              <a:gd name="T14" fmla="*/ 680 w 1687"/>
              <a:gd name="T15" fmla="*/ 101 h 688"/>
              <a:gd name="T16" fmla="*/ 649 w 1687"/>
              <a:gd name="T17" fmla="*/ 136 h 688"/>
              <a:gd name="T18" fmla="*/ 628 w 1687"/>
              <a:gd name="T19" fmla="*/ 169 h 688"/>
              <a:gd name="T20" fmla="*/ 616 w 1687"/>
              <a:gd name="T21" fmla="*/ 202 h 688"/>
              <a:gd name="T22" fmla="*/ 612 w 1687"/>
              <a:gd name="T23" fmla="*/ 232 h 688"/>
              <a:gd name="T24" fmla="*/ 614 w 1687"/>
              <a:gd name="T25" fmla="*/ 260 h 688"/>
              <a:gd name="T26" fmla="*/ 617 w 1687"/>
              <a:gd name="T27" fmla="*/ 286 h 688"/>
              <a:gd name="T28" fmla="*/ 627 w 1687"/>
              <a:gd name="T29" fmla="*/ 308 h 688"/>
              <a:gd name="T30" fmla="*/ 634 w 1687"/>
              <a:gd name="T31" fmla="*/ 325 h 688"/>
              <a:gd name="T32" fmla="*/ 643 w 1687"/>
              <a:gd name="T33" fmla="*/ 338 h 688"/>
              <a:gd name="T34" fmla="*/ 649 w 1687"/>
              <a:gd name="T35" fmla="*/ 347 h 688"/>
              <a:gd name="T36" fmla="*/ 651 w 1687"/>
              <a:gd name="T37" fmla="*/ 349 h 688"/>
              <a:gd name="T38" fmla="*/ 682 w 1687"/>
              <a:gd name="T39" fmla="*/ 384 h 688"/>
              <a:gd name="T40" fmla="*/ 719 w 1687"/>
              <a:gd name="T41" fmla="*/ 412 h 688"/>
              <a:gd name="T42" fmla="*/ 758 w 1687"/>
              <a:gd name="T43" fmla="*/ 434 h 688"/>
              <a:gd name="T44" fmla="*/ 797 w 1687"/>
              <a:gd name="T45" fmla="*/ 451 h 688"/>
              <a:gd name="T46" fmla="*/ 834 w 1687"/>
              <a:gd name="T47" fmla="*/ 462 h 688"/>
              <a:gd name="T48" fmla="*/ 866 w 1687"/>
              <a:gd name="T49" fmla="*/ 471 h 688"/>
              <a:gd name="T50" fmla="*/ 892 w 1687"/>
              <a:gd name="T51" fmla="*/ 477 h 688"/>
              <a:gd name="T52" fmla="*/ 910 w 1687"/>
              <a:gd name="T53" fmla="*/ 479 h 688"/>
              <a:gd name="T54" fmla="*/ 916 w 1687"/>
              <a:gd name="T55" fmla="*/ 481 h 688"/>
              <a:gd name="T56" fmla="*/ 992 w 1687"/>
              <a:gd name="T57" fmla="*/ 486 h 688"/>
              <a:gd name="T58" fmla="*/ 1059 w 1687"/>
              <a:gd name="T59" fmla="*/ 488 h 688"/>
              <a:gd name="T60" fmla="*/ 1114 w 1687"/>
              <a:gd name="T61" fmla="*/ 488 h 688"/>
              <a:gd name="T62" fmla="*/ 1161 w 1687"/>
              <a:gd name="T63" fmla="*/ 486 h 688"/>
              <a:gd name="T64" fmla="*/ 1198 w 1687"/>
              <a:gd name="T65" fmla="*/ 482 h 688"/>
              <a:gd name="T66" fmla="*/ 1227 w 1687"/>
              <a:gd name="T67" fmla="*/ 479 h 688"/>
              <a:gd name="T68" fmla="*/ 1250 w 1687"/>
              <a:gd name="T69" fmla="*/ 473 h 688"/>
              <a:gd name="T70" fmla="*/ 1265 w 1687"/>
              <a:gd name="T71" fmla="*/ 470 h 688"/>
              <a:gd name="T72" fmla="*/ 1274 w 1687"/>
              <a:gd name="T73" fmla="*/ 468 h 688"/>
              <a:gd name="T74" fmla="*/ 1277 w 1687"/>
              <a:gd name="T75" fmla="*/ 466 h 688"/>
              <a:gd name="T76" fmla="*/ 1320 w 1687"/>
              <a:gd name="T77" fmla="*/ 453 h 688"/>
              <a:gd name="T78" fmla="*/ 1361 w 1687"/>
              <a:gd name="T79" fmla="*/ 436 h 688"/>
              <a:gd name="T80" fmla="*/ 1402 w 1687"/>
              <a:gd name="T81" fmla="*/ 419 h 688"/>
              <a:gd name="T82" fmla="*/ 1441 w 1687"/>
              <a:gd name="T83" fmla="*/ 401 h 688"/>
              <a:gd name="T84" fmla="*/ 1478 w 1687"/>
              <a:gd name="T85" fmla="*/ 382 h 688"/>
              <a:gd name="T86" fmla="*/ 1509 w 1687"/>
              <a:gd name="T87" fmla="*/ 364 h 688"/>
              <a:gd name="T88" fmla="*/ 1537 w 1687"/>
              <a:gd name="T89" fmla="*/ 347 h 688"/>
              <a:gd name="T90" fmla="*/ 1561 w 1687"/>
              <a:gd name="T91" fmla="*/ 332 h 688"/>
              <a:gd name="T92" fmla="*/ 1578 w 1687"/>
              <a:gd name="T93" fmla="*/ 321 h 688"/>
              <a:gd name="T94" fmla="*/ 1589 w 1687"/>
              <a:gd name="T95" fmla="*/ 314 h 688"/>
              <a:gd name="T96" fmla="*/ 1593 w 1687"/>
              <a:gd name="T97" fmla="*/ 312 h 688"/>
              <a:gd name="T98" fmla="*/ 1687 w 1687"/>
              <a:gd name="T99" fmla="*/ 317 h 688"/>
              <a:gd name="T100" fmla="*/ 1096 w 1687"/>
              <a:gd name="T101" fmla="*/ 651 h 688"/>
              <a:gd name="T102" fmla="*/ 1092 w 1687"/>
              <a:gd name="T103" fmla="*/ 653 h 688"/>
              <a:gd name="T104" fmla="*/ 1079 w 1687"/>
              <a:gd name="T105" fmla="*/ 657 h 688"/>
              <a:gd name="T106" fmla="*/ 1059 w 1687"/>
              <a:gd name="T107" fmla="*/ 664 h 688"/>
              <a:gd name="T108" fmla="*/ 1033 w 1687"/>
              <a:gd name="T109" fmla="*/ 672 h 688"/>
              <a:gd name="T110" fmla="*/ 999 w 1687"/>
              <a:gd name="T111" fmla="*/ 679 h 688"/>
              <a:gd name="T112" fmla="*/ 960 w 1687"/>
              <a:gd name="T113" fmla="*/ 685 h 688"/>
              <a:gd name="T114" fmla="*/ 916 w 1687"/>
              <a:gd name="T115" fmla="*/ 688 h 688"/>
              <a:gd name="T116" fmla="*/ 868 w 1687"/>
              <a:gd name="T117" fmla="*/ 688 h 688"/>
              <a:gd name="T118" fmla="*/ 0 w 1687"/>
              <a:gd name="T119" fmla="*/ 668 h 68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687"/>
              <a:gd name="T181" fmla="*/ 0 h 688"/>
              <a:gd name="T182" fmla="*/ 1687 w 1687"/>
              <a:gd name="T183" fmla="*/ 688 h 68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687" h="688">
                <a:moveTo>
                  <a:pt x="934" y="0"/>
                </a:moveTo>
                <a:lnTo>
                  <a:pt x="794" y="17"/>
                </a:lnTo>
                <a:lnTo>
                  <a:pt x="756" y="39"/>
                </a:lnTo>
                <a:lnTo>
                  <a:pt x="727" y="60"/>
                </a:lnTo>
                <a:lnTo>
                  <a:pt x="705" y="76"/>
                </a:lnTo>
                <a:lnTo>
                  <a:pt x="692" y="89"/>
                </a:lnTo>
                <a:lnTo>
                  <a:pt x="682" y="99"/>
                </a:lnTo>
                <a:lnTo>
                  <a:pt x="680" y="101"/>
                </a:lnTo>
                <a:lnTo>
                  <a:pt x="649" y="136"/>
                </a:lnTo>
                <a:lnTo>
                  <a:pt x="628" y="169"/>
                </a:lnTo>
                <a:lnTo>
                  <a:pt x="616" y="202"/>
                </a:lnTo>
                <a:lnTo>
                  <a:pt x="612" y="232"/>
                </a:lnTo>
                <a:lnTo>
                  <a:pt x="614" y="260"/>
                </a:lnTo>
                <a:lnTo>
                  <a:pt x="617" y="286"/>
                </a:lnTo>
                <a:lnTo>
                  <a:pt x="627" y="308"/>
                </a:lnTo>
                <a:lnTo>
                  <a:pt x="634" y="325"/>
                </a:lnTo>
                <a:lnTo>
                  <a:pt x="643" y="338"/>
                </a:lnTo>
                <a:lnTo>
                  <a:pt x="649" y="347"/>
                </a:lnTo>
                <a:lnTo>
                  <a:pt x="651" y="349"/>
                </a:lnTo>
                <a:lnTo>
                  <a:pt x="682" y="384"/>
                </a:lnTo>
                <a:lnTo>
                  <a:pt x="719" y="412"/>
                </a:lnTo>
                <a:lnTo>
                  <a:pt x="758" y="434"/>
                </a:lnTo>
                <a:lnTo>
                  <a:pt x="797" y="451"/>
                </a:lnTo>
                <a:lnTo>
                  <a:pt x="834" y="462"/>
                </a:lnTo>
                <a:lnTo>
                  <a:pt x="866" y="471"/>
                </a:lnTo>
                <a:lnTo>
                  <a:pt x="892" y="477"/>
                </a:lnTo>
                <a:lnTo>
                  <a:pt x="910" y="479"/>
                </a:lnTo>
                <a:lnTo>
                  <a:pt x="916" y="481"/>
                </a:lnTo>
                <a:lnTo>
                  <a:pt x="992" y="486"/>
                </a:lnTo>
                <a:lnTo>
                  <a:pt x="1059" y="488"/>
                </a:lnTo>
                <a:lnTo>
                  <a:pt x="1114" y="488"/>
                </a:lnTo>
                <a:lnTo>
                  <a:pt x="1161" y="486"/>
                </a:lnTo>
                <a:lnTo>
                  <a:pt x="1198" y="482"/>
                </a:lnTo>
                <a:lnTo>
                  <a:pt x="1227" y="479"/>
                </a:lnTo>
                <a:lnTo>
                  <a:pt x="1250" y="473"/>
                </a:lnTo>
                <a:lnTo>
                  <a:pt x="1265" y="470"/>
                </a:lnTo>
                <a:lnTo>
                  <a:pt x="1274" y="468"/>
                </a:lnTo>
                <a:lnTo>
                  <a:pt x="1277" y="466"/>
                </a:lnTo>
                <a:lnTo>
                  <a:pt x="1320" y="453"/>
                </a:lnTo>
                <a:lnTo>
                  <a:pt x="1361" y="436"/>
                </a:lnTo>
                <a:lnTo>
                  <a:pt x="1402" y="419"/>
                </a:lnTo>
                <a:lnTo>
                  <a:pt x="1441" y="401"/>
                </a:lnTo>
                <a:lnTo>
                  <a:pt x="1478" y="382"/>
                </a:lnTo>
                <a:lnTo>
                  <a:pt x="1509" y="364"/>
                </a:lnTo>
                <a:lnTo>
                  <a:pt x="1537" y="347"/>
                </a:lnTo>
                <a:lnTo>
                  <a:pt x="1561" y="332"/>
                </a:lnTo>
                <a:lnTo>
                  <a:pt x="1578" y="321"/>
                </a:lnTo>
                <a:lnTo>
                  <a:pt x="1589" y="314"/>
                </a:lnTo>
                <a:lnTo>
                  <a:pt x="1593" y="312"/>
                </a:lnTo>
                <a:lnTo>
                  <a:pt x="1687" y="317"/>
                </a:lnTo>
                <a:lnTo>
                  <a:pt x="1096" y="651"/>
                </a:lnTo>
                <a:lnTo>
                  <a:pt x="1092" y="653"/>
                </a:lnTo>
                <a:lnTo>
                  <a:pt x="1079" y="657"/>
                </a:lnTo>
                <a:lnTo>
                  <a:pt x="1059" y="664"/>
                </a:lnTo>
                <a:lnTo>
                  <a:pt x="1033" y="672"/>
                </a:lnTo>
                <a:lnTo>
                  <a:pt x="999" y="679"/>
                </a:lnTo>
                <a:lnTo>
                  <a:pt x="960" y="685"/>
                </a:lnTo>
                <a:lnTo>
                  <a:pt x="916" y="688"/>
                </a:lnTo>
                <a:lnTo>
                  <a:pt x="868" y="688"/>
                </a:lnTo>
                <a:lnTo>
                  <a:pt x="0" y="668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Freeform 118">
            <a:extLst>
              <a:ext uri="{FF2B5EF4-FFF2-40B4-BE49-F238E27FC236}">
                <a16:creationId xmlns:a16="http://schemas.microsoft.com/office/drawing/2014/main" id="{33EEAA70-9E89-48B3-84D9-6843048EE7E9}"/>
              </a:ext>
            </a:extLst>
          </p:cNvPr>
          <p:cNvSpPr>
            <a:spLocks/>
          </p:cNvSpPr>
          <p:nvPr/>
        </p:nvSpPr>
        <p:spPr bwMode="auto">
          <a:xfrm>
            <a:off x="3737907" y="2834459"/>
            <a:ext cx="1243634" cy="720765"/>
          </a:xfrm>
          <a:custGeom>
            <a:avLst/>
            <a:gdLst>
              <a:gd name="T0" fmla="*/ 647 w 665"/>
              <a:gd name="T1" fmla="*/ 0 h 401"/>
              <a:gd name="T2" fmla="*/ 647 w 665"/>
              <a:gd name="T3" fmla="*/ 2 h 401"/>
              <a:gd name="T4" fmla="*/ 651 w 665"/>
              <a:gd name="T5" fmla="*/ 4 h 401"/>
              <a:gd name="T6" fmla="*/ 654 w 665"/>
              <a:gd name="T7" fmla="*/ 6 h 401"/>
              <a:gd name="T8" fmla="*/ 658 w 665"/>
              <a:gd name="T9" fmla="*/ 10 h 401"/>
              <a:gd name="T10" fmla="*/ 662 w 665"/>
              <a:gd name="T11" fmla="*/ 13 h 401"/>
              <a:gd name="T12" fmla="*/ 664 w 665"/>
              <a:gd name="T13" fmla="*/ 19 h 401"/>
              <a:gd name="T14" fmla="*/ 665 w 665"/>
              <a:gd name="T15" fmla="*/ 23 h 401"/>
              <a:gd name="T16" fmla="*/ 15 w 665"/>
              <a:gd name="T17" fmla="*/ 401 h 401"/>
              <a:gd name="T18" fmla="*/ 0 w 665"/>
              <a:gd name="T19" fmla="*/ 379 h 401"/>
              <a:gd name="T20" fmla="*/ 647 w 665"/>
              <a:gd name="T21" fmla="*/ 0 h 40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5"/>
              <a:gd name="T34" fmla="*/ 0 h 401"/>
              <a:gd name="T35" fmla="*/ 665 w 665"/>
              <a:gd name="T36" fmla="*/ 401 h 40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5" h="401">
                <a:moveTo>
                  <a:pt x="647" y="0"/>
                </a:moveTo>
                <a:lnTo>
                  <a:pt x="647" y="2"/>
                </a:lnTo>
                <a:lnTo>
                  <a:pt x="651" y="4"/>
                </a:lnTo>
                <a:lnTo>
                  <a:pt x="654" y="6"/>
                </a:lnTo>
                <a:lnTo>
                  <a:pt x="658" y="10"/>
                </a:lnTo>
                <a:lnTo>
                  <a:pt x="662" y="13"/>
                </a:lnTo>
                <a:lnTo>
                  <a:pt x="664" y="19"/>
                </a:lnTo>
                <a:lnTo>
                  <a:pt x="665" y="23"/>
                </a:lnTo>
                <a:lnTo>
                  <a:pt x="15" y="401"/>
                </a:lnTo>
                <a:lnTo>
                  <a:pt x="0" y="379"/>
                </a:lnTo>
                <a:lnTo>
                  <a:pt x="647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Line 153">
            <a:extLst>
              <a:ext uri="{FF2B5EF4-FFF2-40B4-BE49-F238E27FC236}">
                <a16:creationId xmlns:a16="http://schemas.microsoft.com/office/drawing/2014/main" id="{0D553127-4CA3-450B-8008-20B00D3C54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269" y="3963237"/>
            <a:ext cx="177662" cy="53383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Line 154">
            <a:extLst>
              <a:ext uri="{FF2B5EF4-FFF2-40B4-BE49-F238E27FC236}">
                <a16:creationId xmlns:a16="http://schemas.microsoft.com/office/drawing/2014/main" id="{6E33B7C3-5DA9-47C2-8929-DD30EF1653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269" y="4103436"/>
            <a:ext cx="177662" cy="39363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Line 155">
            <a:extLst>
              <a:ext uri="{FF2B5EF4-FFF2-40B4-BE49-F238E27FC236}">
                <a16:creationId xmlns:a16="http://schemas.microsoft.com/office/drawing/2014/main" id="{DE16ED7E-0428-47D7-91A5-4777F24511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269" y="4189712"/>
            <a:ext cx="177662" cy="30735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171">
            <a:extLst>
              <a:ext uri="{FF2B5EF4-FFF2-40B4-BE49-F238E27FC236}">
                <a16:creationId xmlns:a16="http://schemas.microsoft.com/office/drawing/2014/main" id="{85397E69-3221-4AAB-A7E9-3319C54D142D}"/>
              </a:ext>
            </a:extLst>
          </p:cNvPr>
          <p:cNvSpPr>
            <a:spLocks/>
          </p:cNvSpPr>
          <p:nvPr/>
        </p:nvSpPr>
        <p:spPr bwMode="auto">
          <a:xfrm>
            <a:off x="4459776" y="4412592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" name="Line 156">
            <a:extLst>
              <a:ext uri="{FF2B5EF4-FFF2-40B4-BE49-F238E27FC236}">
                <a16:creationId xmlns:a16="http://schemas.microsoft.com/office/drawing/2014/main" id="{96AE5A9C-3198-4DAA-B5BE-819531E502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269" y="4268798"/>
            <a:ext cx="177662" cy="22827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Freeform 173">
            <a:extLst>
              <a:ext uri="{FF2B5EF4-FFF2-40B4-BE49-F238E27FC236}">
                <a16:creationId xmlns:a16="http://schemas.microsoft.com/office/drawing/2014/main" id="{2BCA82C5-0EA6-47CC-99D1-C448F20BB105}"/>
              </a:ext>
            </a:extLst>
          </p:cNvPr>
          <p:cNvSpPr>
            <a:spLocks/>
          </p:cNvSpPr>
          <p:nvPr/>
        </p:nvSpPr>
        <p:spPr bwMode="auto">
          <a:xfrm>
            <a:off x="4459776" y="4408997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Freeform 172">
            <a:extLst>
              <a:ext uri="{FF2B5EF4-FFF2-40B4-BE49-F238E27FC236}">
                <a16:creationId xmlns:a16="http://schemas.microsoft.com/office/drawing/2014/main" id="{C9A80BAB-37CE-41C0-AFA4-A6254905B4D5}"/>
              </a:ext>
            </a:extLst>
          </p:cNvPr>
          <p:cNvSpPr>
            <a:spLocks/>
          </p:cNvSpPr>
          <p:nvPr/>
        </p:nvSpPr>
        <p:spPr bwMode="auto">
          <a:xfrm>
            <a:off x="4459776" y="4412592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Freeform 174">
            <a:extLst>
              <a:ext uri="{FF2B5EF4-FFF2-40B4-BE49-F238E27FC236}">
                <a16:creationId xmlns:a16="http://schemas.microsoft.com/office/drawing/2014/main" id="{341C4783-261E-442B-889C-573DBC3C5C58}"/>
              </a:ext>
            </a:extLst>
          </p:cNvPr>
          <p:cNvSpPr>
            <a:spLocks/>
          </p:cNvSpPr>
          <p:nvPr/>
        </p:nvSpPr>
        <p:spPr bwMode="auto">
          <a:xfrm>
            <a:off x="4459776" y="4408997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Freeform 334">
            <a:extLst>
              <a:ext uri="{FF2B5EF4-FFF2-40B4-BE49-F238E27FC236}">
                <a16:creationId xmlns:a16="http://schemas.microsoft.com/office/drawing/2014/main" id="{ACD4B3FB-A672-4EF8-BA7F-F9D2F67499FD}"/>
              </a:ext>
            </a:extLst>
          </p:cNvPr>
          <p:cNvSpPr>
            <a:spLocks/>
          </p:cNvSpPr>
          <p:nvPr/>
        </p:nvSpPr>
        <p:spPr bwMode="auto">
          <a:xfrm>
            <a:off x="3113285" y="3598362"/>
            <a:ext cx="2010385" cy="916683"/>
          </a:xfrm>
          <a:custGeom>
            <a:avLst/>
            <a:gdLst>
              <a:gd name="T0" fmla="*/ 323 w 1075"/>
              <a:gd name="T1" fmla="*/ 0 h 510"/>
              <a:gd name="T2" fmla="*/ 184 w 1075"/>
              <a:gd name="T3" fmla="*/ 39 h 510"/>
              <a:gd name="T4" fmla="*/ 145 w 1075"/>
              <a:gd name="T5" fmla="*/ 61 h 510"/>
              <a:gd name="T6" fmla="*/ 117 w 1075"/>
              <a:gd name="T7" fmla="*/ 82 h 510"/>
              <a:gd name="T8" fmla="*/ 95 w 1075"/>
              <a:gd name="T9" fmla="*/ 98 h 510"/>
              <a:gd name="T10" fmla="*/ 80 w 1075"/>
              <a:gd name="T11" fmla="*/ 111 h 510"/>
              <a:gd name="T12" fmla="*/ 70 w 1075"/>
              <a:gd name="T13" fmla="*/ 120 h 510"/>
              <a:gd name="T14" fmla="*/ 69 w 1075"/>
              <a:gd name="T15" fmla="*/ 122 h 510"/>
              <a:gd name="T16" fmla="*/ 37 w 1075"/>
              <a:gd name="T17" fmla="*/ 158 h 510"/>
              <a:gd name="T18" fmla="*/ 17 w 1075"/>
              <a:gd name="T19" fmla="*/ 191 h 510"/>
              <a:gd name="T20" fmla="*/ 6 w 1075"/>
              <a:gd name="T21" fmla="*/ 224 h 510"/>
              <a:gd name="T22" fmla="*/ 0 w 1075"/>
              <a:gd name="T23" fmla="*/ 254 h 510"/>
              <a:gd name="T24" fmla="*/ 2 w 1075"/>
              <a:gd name="T25" fmla="*/ 282 h 510"/>
              <a:gd name="T26" fmla="*/ 7 w 1075"/>
              <a:gd name="T27" fmla="*/ 308 h 510"/>
              <a:gd name="T28" fmla="*/ 15 w 1075"/>
              <a:gd name="T29" fmla="*/ 328 h 510"/>
              <a:gd name="T30" fmla="*/ 24 w 1075"/>
              <a:gd name="T31" fmla="*/ 347 h 510"/>
              <a:gd name="T32" fmla="*/ 31 w 1075"/>
              <a:gd name="T33" fmla="*/ 360 h 510"/>
              <a:gd name="T34" fmla="*/ 37 w 1075"/>
              <a:gd name="T35" fmla="*/ 369 h 510"/>
              <a:gd name="T36" fmla="*/ 41 w 1075"/>
              <a:gd name="T37" fmla="*/ 371 h 510"/>
              <a:gd name="T38" fmla="*/ 67 w 1075"/>
              <a:gd name="T39" fmla="*/ 402 h 510"/>
              <a:gd name="T40" fmla="*/ 98 w 1075"/>
              <a:gd name="T41" fmla="*/ 428 h 510"/>
              <a:gd name="T42" fmla="*/ 133 w 1075"/>
              <a:gd name="T43" fmla="*/ 449 h 510"/>
              <a:gd name="T44" fmla="*/ 172 w 1075"/>
              <a:gd name="T45" fmla="*/ 467 h 510"/>
              <a:gd name="T46" fmla="*/ 213 w 1075"/>
              <a:gd name="T47" fmla="*/ 480 h 510"/>
              <a:gd name="T48" fmla="*/ 250 w 1075"/>
              <a:gd name="T49" fmla="*/ 489 h 510"/>
              <a:gd name="T50" fmla="*/ 286 w 1075"/>
              <a:gd name="T51" fmla="*/ 497 h 510"/>
              <a:gd name="T52" fmla="*/ 317 w 1075"/>
              <a:gd name="T53" fmla="*/ 502 h 510"/>
              <a:gd name="T54" fmla="*/ 341 w 1075"/>
              <a:gd name="T55" fmla="*/ 504 h 510"/>
              <a:gd name="T56" fmla="*/ 356 w 1075"/>
              <a:gd name="T57" fmla="*/ 506 h 510"/>
              <a:gd name="T58" fmla="*/ 362 w 1075"/>
              <a:gd name="T59" fmla="*/ 506 h 510"/>
              <a:gd name="T60" fmla="*/ 395 w 1075"/>
              <a:gd name="T61" fmla="*/ 510 h 510"/>
              <a:gd name="T62" fmla="*/ 432 w 1075"/>
              <a:gd name="T63" fmla="*/ 510 h 510"/>
              <a:gd name="T64" fmla="*/ 473 w 1075"/>
              <a:gd name="T65" fmla="*/ 508 h 510"/>
              <a:gd name="T66" fmla="*/ 514 w 1075"/>
              <a:gd name="T67" fmla="*/ 504 h 510"/>
              <a:gd name="T68" fmla="*/ 553 w 1075"/>
              <a:gd name="T69" fmla="*/ 501 h 510"/>
              <a:gd name="T70" fmla="*/ 588 w 1075"/>
              <a:gd name="T71" fmla="*/ 497 h 510"/>
              <a:gd name="T72" fmla="*/ 619 w 1075"/>
              <a:gd name="T73" fmla="*/ 493 h 510"/>
              <a:gd name="T74" fmla="*/ 643 w 1075"/>
              <a:gd name="T75" fmla="*/ 491 h 510"/>
              <a:gd name="T76" fmla="*/ 660 w 1075"/>
              <a:gd name="T77" fmla="*/ 488 h 510"/>
              <a:gd name="T78" fmla="*/ 666 w 1075"/>
              <a:gd name="T79" fmla="*/ 488 h 510"/>
              <a:gd name="T80" fmla="*/ 708 w 1075"/>
              <a:gd name="T81" fmla="*/ 475 h 510"/>
              <a:gd name="T82" fmla="*/ 751 w 1075"/>
              <a:gd name="T83" fmla="*/ 458 h 510"/>
              <a:gd name="T84" fmla="*/ 792 w 1075"/>
              <a:gd name="T85" fmla="*/ 441 h 510"/>
              <a:gd name="T86" fmla="*/ 831 w 1075"/>
              <a:gd name="T87" fmla="*/ 423 h 510"/>
              <a:gd name="T88" fmla="*/ 866 w 1075"/>
              <a:gd name="T89" fmla="*/ 404 h 510"/>
              <a:gd name="T90" fmla="*/ 897 w 1075"/>
              <a:gd name="T91" fmla="*/ 386 h 510"/>
              <a:gd name="T92" fmla="*/ 927 w 1075"/>
              <a:gd name="T93" fmla="*/ 369 h 510"/>
              <a:gd name="T94" fmla="*/ 949 w 1075"/>
              <a:gd name="T95" fmla="*/ 354 h 510"/>
              <a:gd name="T96" fmla="*/ 966 w 1075"/>
              <a:gd name="T97" fmla="*/ 343 h 510"/>
              <a:gd name="T98" fmla="*/ 977 w 1075"/>
              <a:gd name="T99" fmla="*/ 336 h 510"/>
              <a:gd name="T100" fmla="*/ 981 w 1075"/>
              <a:gd name="T101" fmla="*/ 332 h 510"/>
              <a:gd name="T102" fmla="*/ 1075 w 1075"/>
              <a:gd name="T103" fmla="*/ 317 h 510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075"/>
              <a:gd name="T157" fmla="*/ 0 h 510"/>
              <a:gd name="T158" fmla="*/ 1075 w 1075"/>
              <a:gd name="T159" fmla="*/ 510 h 510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075" h="510">
                <a:moveTo>
                  <a:pt x="323" y="0"/>
                </a:moveTo>
                <a:lnTo>
                  <a:pt x="184" y="39"/>
                </a:lnTo>
                <a:lnTo>
                  <a:pt x="145" y="61"/>
                </a:lnTo>
                <a:lnTo>
                  <a:pt x="117" y="82"/>
                </a:lnTo>
                <a:lnTo>
                  <a:pt x="95" y="98"/>
                </a:lnTo>
                <a:lnTo>
                  <a:pt x="80" y="111"/>
                </a:lnTo>
                <a:lnTo>
                  <a:pt x="70" y="120"/>
                </a:lnTo>
                <a:lnTo>
                  <a:pt x="69" y="122"/>
                </a:lnTo>
                <a:lnTo>
                  <a:pt x="37" y="158"/>
                </a:lnTo>
                <a:lnTo>
                  <a:pt x="17" y="191"/>
                </a:lnTo>
                <a:lnTo>
                  <a:pt x="6" y="224"/>
                </a:lnTo>
                <a:lnTo>
                  <a:pt x="0" y="254"/>
                </a:lnTo>
                <a:lnTo>
                  <a:pt x="2" y="282"/>
                </a:lnTo>
                <a:lnTo>
                  <a:pt x="7" y="308"/>
                </a:lnTo>
                <a:lnTo>
                  <a:pt x="15" y="328"/>
                </a:lnTo>
                <a:lnTo>
                  <a:pt x="24" y="347"/>
                </a:lnTo>
                <a:lnTo>
                  <a:pt x="31" y="360"/>
                </a:lnTo>
                <a:lnTo>
                  <a:pt x="37" y="369"/>
                </a:lnTo>
                <a:lnTo>
                  <a:pt x="41" y="371"/>
                </a:lnTo>
                <a:lnTo>
                  <a:pt x="67" y="402"/>
                </a:lnTo>
                <a:lnTo>
                  <a:pt x="98" y="428"/>
                </a:lnTo>
                <a:lnTo>
                  <a:pt x="133" y="449"/>
                </a:lnTo>
                <a:lnTo>
                  <a:pt x="172" y="467"/>
                </a:lnTo>
                <a:lnTo>
                  <a:pt x="213" y="480"/>
                </a:lnTo>
                <a:lnTo>
                  <a:pt x="250" y="489"/>
                </a:lnTo>
                <a:lnTo>
                  <a:pt x="286" y="497"/>
                </a:lnTo>
                <a:lnTo>
                  <a:pt x="317" y="502"/>
                </a:lnTo>
                <a:lnTo>
                  <a:pt x="341" y="504"/>
                </a:lnTo>
                <a:lnTo>
                  <a:pt x="356" y="506"/>
                </a:lnTo>
                <a:lnTo>
                  <a:pt x="362" y="506"/>
                </a:lnTo>
                <a:lnTo>
                  <a:pt x="395" y="510"/>
                </a:lnTo>
                <a:lnTo>
                  <a:pt x="432" y="510"/>
                </a:lnTo>
                <a:lnTo>
                  <a:pt x="473" y="508"/>
                </a:lnTo>
                <a:lnTo>
                  <a:pt x="514" y="504"/>
                </a:lnTo>
                <a:lnTo>
                  <a:pt x="553" y="501"/>
                </a:lnTo>
                <a:lnTo>
                  <a:pt x="588" y="497"/>
                </a:lnTo>
                <a:lnTo>
                  <a:pt x="619" y="493"/>
                </a:lnTo>
                <a:lnTo>
                  <a:pt x="643" y="491"/>
                </a:lnTo>
                <a:lnTo>
                  <a:pt x="660" y="488"/>
                </a:lnTo>
                <a:lnTo>
                  <a:pt x="666" y="488"/>
                </a:lnTo>
                <a:lnTo>
                  <a:pt x="708" y="475"/>
                </a:lnTo>
                <a:lnTo>
                  <a:pt x="751" y="458"/>
                </a:lnTo>
                <a:lnTo>
                  <a:pt x="792" y="441"/>
                </a:lnTo>
                <a:lnTo>
                  <a:pt x="831" y="423"/>
                </a:lnTo>
                <a:lnTo>
                  <a:pt x="866" y="404"/>
                </a:lnTo>
                <a:lnTo>
                  <a:pt x="897" y="386"/>
                </a:lnTo>
                <a:lnTo>
                  <a:pt x="927" y="369"/>
                </a:lnTo>
                <a:lnTo>
                  <a:pt x="949" y="354"/>
                </a:lnTo>
                <a:lnTo>
                  <a:pt x="966" y="343"/>
                </a:lnTo>
                <a:lnTo>
                  <a:pt x="977" y="336"/>
                </a:lnTo>
                <a:lnTo>
                  <a:pt x="981" y="332"/>
                </a:lnTo>
                <a:lnTo>
                  <a:pt x="1075" y="317"/>
                </a:lnTo>
              </a:path>
            </a:pathLst>
          </a:cu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Freeform 13">
            <a:extLst>
              <a:ext uri="{FF2B5EF4-FFF2-40B4-BE49-F238E27FC236}">
                <a16:creationId xmlns:a16="http://schemas.microsoft.com/office/drawing/2014/main" id="{5F098ACC-60EE-416E-B36B-D20940BC57EE}"/>
              </a:ext>
            </a:extLst>
          </p:cNvPr>
          <p:cNvSpPr>
            <a:spLocks/>
          </p:cNvSpPr>
          <p:nvPr/>
        </p:nvSpPr>
        <p:spPr bwMode="auto">
          <a:xfrm>
            <a:off x="3126376" y="3742155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" name="Freeform 14">
            <a:extLst>
              <a:ext uri="{FF2B5EF4-FFF2-40B4-BE49-F238E27FC236}">
                <a16:creationId xmlns:a16="http://schemas.microsoft.com/office/drawing/2014/main" id="{53358A86-C1FD-4F37-B17F-A660DA7367DF}"/>
              </a:ext>
            </a:extLst>
          </p:cNvPr>
          <p:cNvSpPr>
            <a:spLocks/>
          </p:cNvSpPr>
          <p:nvPr/>
        </p:nvSpPr>
        <p:spPr bwMode="auto">
          <a:xfrm>
            <a:off x="3126376" y="3742155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Freeform 15">
            <a:extLst>
              <a:ext uri="{FF2B5EF4-FFF2-40B4-BE49-F238E27FC236}">
                <a16:creationId xmlns:a16="http://schemas.microsoft.com/office/drawing/2014/main" id="{DD05D894-EA8E-46F8-94FA-741D00DD0A67}"/>
              </a:ext>
            </a:extLst>
          </p:cNvPr>
          <p:cNvSpPr>
            <a:spLocks/>
          </p:cNvSpPr>
          <p:nvPr/>
        </p:nvSpPr>
        <p:spPr bwMode="auto">
          <a:xfrm>
            <a:off x="3137597" y="3745750"/>
            <a:ext cx="224415" cy="168957"/>
          </a:xfrm>
          <a:custGeom>
            <a:avLst/>
            <a:gdLst>
              <a:gd name="T0" fmla="*/ 35 w 120"/>
              <a:gd name="T1" fmla="*/ 94 h 94"/>
              <a:gd name="T2" fmla="*/ 0 w 120"/>
              <a:gd name="T3" fmla="*/ 48 h 94"/>
              <a:gd name="T4" fmla="*/ 83 w 120"/>
              <a:gd name="T5" fmla="*/ 0 h 94"/>
              <a:gd name="T6" fmla="*/ 85 w 120"/>
              <a:gd name="T7" fmla="*/ 0 h 94"/>
              <a:gd name="T8" fmla="*/ 91 w 120"/>
              <a:gd name="T9" fmla="*/ 0 h 94"/>
              <a:gd name="T10" fmla="*/ 98 w 120"/>
              <a:gd name="T11" fmla="*/ 1 h 94"/>
              <a:gd name="T12" fmla="*/ 107 w 120"/>
              <a:gd name="T13" fmla="*/ 5 h 94"/>
              <a:gd name="T14" fmla="*/ 115 w 120"/>
              <a:gd name="T15" fmla="*/ 14 h 94"/>
              <a:gd name="T16" fmla="*/ 119 w 120"/>
              <a:gd name="T17" fmla="*/ 27 h 94"/>
              <a:gd name="T18" fmla="*/ 120 w 120"/>
              <a:gd name="T19" fmla="*/ 46 h 94"/>
              <a:gd name="T20" fmla="*/ 35 w 120"/>
              <a:gd name="T21" fmla="*/ 94 h 9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0"/>
              <a:gd name="T34" fmla="*/ 0 h 94"/>
              <a:gd name="T35" fmla="*/ 120 w 120"/>
              <a:gd name="T36" fmla="*/ 94 h 9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0" h="94">
                <a:moveTo>
                  <a:pt x="35" y="94"/>
                </a:moveTo>
                <a:lnTo>
                  <a:pt x="0" y="48"/>
                </a:lnTo>
                <a:lnTo>
                  <a:pt x="83" y="0"/>
                </a:lnTo>
                <a:lnTo>
                  <a:pt x="85" y="0"/>
                </a:lnTo>
                <a:lnTo>
                  <a:pt x="91" y="0"/>
                </a:lnTo>
                <a:lnTo>
                  <a:pt x="98" y="1"/>
                </a:lnTo>
                <a:lnTo>
                  <a:pt x="107" y="5"/>
                </a:lnTo>
                <a:lnTo>
                  <a:pt x="115" y="14"/>
                </a:lnTo>
                <a:lnTo>
                  <a:pt x="119" y="27"/>
                </a:lnTo>
                <a:lnTo>
                  <a:pt x="120" y="46"/>
                </a:lnTo>
                <a:lnTo>
                  <a:pt x="35" y="94"/>
                </a:lnTo>
                <a:close/>
              </a:path>
            </a:pathLst>
          </a:custGeom>
          <a:solidFill>
            <a:srgbClr val="2B2BFF"/>
          </a:solidFill>
          <a:ln w="0">
            <a:solidFill>
              <a:srgbClr val="2B2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Freeform 16">
            <a:extLst>
              <a:ext uri="{FF2B5EF4-FFF2-40B4-BE49-F238E27FC236}">
                <a16:creationId xmlns:a16="http://schemas.microsoft.com/office/drawing/2014/main" id="{8553089D-5A47-4F3B-BA49-79781413BAE8}"/>
              </a:ext>
            </a:extLst>
          </p:cNvPr>
          <p:cNvSpPr>
            <a:spLocks/>
          </p:cNvSpPr>
          <p:nvPr/>
        </p:nvSpPr>
        <p:spPr bwMode="auto">
          <a:xfrm>
            <a:off x="3146948" y="3745750"/>
            <a:ext cx="213194" cy="159970"/>
          </a:xfrm>
          <a:custGeom>
            <a:avLst/>
            <a:gdLst>
              <a:gd name="T0" fmla="*/ 30 w 114"/>
              <a:gd name="T1" fmla="*/ 89 h 89"/>
              <a:gd name="T2" fmla="*/ 0 w 114"/>
              <a:gd name="T3" fmla="*/ 48 h 89"/>
              <a:gd name="T4" fmla="*/ 82 w 114"/>
              <a:gd name="T5" fmla="*/ 0 h 89"/>
              <a:gd name="T6" fmla="*/ 84 w 114"/>
              <a:gd name="T7" fmla="*/ 1 h 89"/>
              <a:gd name="T8" fmla="*/ 91 w 114"/>
              <a:gd name="T9" fmla="*/ 1 h 89"/>
              <a:gd name="T10" fmla="*/ 99 w 114"/>
              <a:gd name="T11" fmla="*/ 5 h 89"/>
              <a:gd name="T12" fmla="*/ 108 w 114"/>
              <a:gd name="T13" fmla="*/ 12 h 89"/>
              <a:gd name="T14" fmla="*/ 114 w 114"/>
              <a:gd name="T15" fmla="*/ 24 h 89"/>
              <a:gd name="T16" fmla="*/ 114 w 114"/>
              <a:gd name="T17" fmla="*/ 40 h 89"/>
              <a:gd name="T18" fmla="*/ 30 w 114"/>
              <a:gd name="T19" fmla="*/ 89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4"/>
              <a:gd name="T31" fmla="*/ 0 h 89"/>
              <a:gd name="T32" fmla="*/ 114 w 114"/>
              <a:gd name="T33" fmla="*/ 89 h 8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4" h="89">
                <a:moveTo>
                  <a:pt x="30" y="89"/>
                </a:moveTo>
                <a:lnTo>
                  <a:pt x="0" y="48"/>
                </a:lnTo>
                <a:lnTo>
                  <a:pt x="82" y="0"/>
                </a:lnTo>
                <a:lnTo>
                  <a:pt x="84" y="1"/>
                </a:lnTo>
                <a:lnTo>
                  <a:pt x="91" y="1"/>
                </a:lnTo>
                <a:lnTo>
                  <a:pt x="99" y="5"/>
                </a:lnTo>
                <a:lnTo>
                  <a:pt x="108" y="12"/>
                </a:lnTo>
                <a:lnTo>
                  <a:pt x="114" y="24"/>
                </a:lnTo>
                <a:lnTo>
                  <a:pt x="114" y="40"/>
                </a:lnTo>
                <a:lnTo>
                  <a:pt x="30" y="89"/>
                </a:lnTo>
                <a:close/>
              </a:path>
            </a:pathLst>
          </a:custGeom>
          <a:solidFill>
            <a:srgbClr val="5555FF"/>
          </a:solidFill>
          <a:ln w="0">
            <a:solidFill>
              <a:srgbClr val="555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Freeform 17">
            <a:extLst>
              <a:ext uri="{FF2B5EF4-FFF2-40B4-BE49-F238E27FC236}">
                <a16:creationId xmlns:a16="http://schemas.microsoft.com/office/drawing/2014/main" id="{53D6A995-F2D8-4C29-9FDD-F047EBAD986B}"/>
              </a:ext>
            </a:extLst>
          </p:cNvPr>
          <p:cNvSpPr>
            <a:spLocks/>
          </p:cNvSpPr>
          <p:nvPr/>
        </p:nvSpPr>
        <p:spPr bwMode="auto">
          <a:xfrm>
            <a:off x="3158168" y="3747547"/>
            <a:ext cx="201974" cy="147388"/>
          </a:xfrm>
          <a:custGeom>
            <a:avLst/>
            <a:gdLst>
              <a:gd name="T0" fmla="*/ 24 w 108"/>
              <a:gd name="T1" fmla="*/ 82 h 82"/>
              <a:gd name="T2" fmla="*/ 0 w 108"/>
              <a:gd name="T3" fmla="*/ 49 h 82"/>
              <a:gd name="T4" fmla="*/ 80 w 108"/>
              <a:gd name="T5" fmla="*/ 0 h 82"/>
              <a:gd name="T6" fmla="*/ 82 w 108"/>
              <a:gd name="T7" fmla="*/ 0 h 82"/>
              <a:gd name="T8" fmla="*/ 87 w 108"/>
              <a:gd name="T9" fmla="*/ 2 h 82"/>
              <a:gd name="T10" fmla="*/ 95 w 108"/>
              <a:gd name="T11" fmla="*/ 6 h 82"/>
              <a:gd name="T12" fmla="*/ 102 w 108"/>
              <a:gd name="T13" fmla="*/ 11 h 82"/>
              <a:gd name="T14" fmla="*/ 106 w 108"/>
              <a:gd name="T15" fmla="*/ 21 h 82"/>
              <a:gd name="T16" fmla="*/ 108 w 108"/>
              <a:gd name="T17" fmla="*/ 36 h 82"/>
              <a:gd name="T18" fmla="*/ 24 w 108"/>
              <a:gd name="T19" fmla="*/ 82 h 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8"/>
              <a:gd name="T31" fmla="*/ 0 h 82"/>
              <a:gd name="T32" fmla="*/ 108 w 108"/>
              <a:gd name="T33" fmla="*/ 82 h 8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8" h="82">
                <a:moveTo>
                  <a:pt x="24" y="82"/>
                </a:moveTo>
                <a:lnTo>
                  <a:pt x="0" y="49"/>
                </a:lnTo>
                <a:lnTo>
                  <a:pt x="80" y="0"/>
                </a:lnTo>
                <a:lnTo>
                  <a:pt x="82" y="0"/>
                </a:lnTo>
                <a:lnTo>
                  <a:pt x="87" y="2"/>
                </a:lnTo>
                <a:lnTo>
                  <a:pt x="95" y="6"/>
                </a:lnTo>
                <a:lnTo>
                  <a:pt x="102" y="11"/>
                </a:lnTo>
                <a:lnTo>
                  <a:pt x="106" y="21"/>
                </a:lnTo>
                <a:lnTo>
                  <a:pt x="108" y="36"/>
                </a:lnTo>
                <a:lnTo>
                  <a:pt x="24" y="82"/>
                </a:lnTo>
                <a:close/>
              </a:path>
            </a:pathLst>
          </a:custGeom>
          <a:solidFill>
            <a:srgbClr val="8080FF"/>
          </a:solidFill>
          <a:ln w="0">
            <a:solidFill>
              <a:srgbClr val="808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Freeform 18">
            <a:extLst>
              <a:ext uri="{FF2B5EF4-FFF2-40B4-BE49-F238E27FC236}">
                <a16:creationId xmlns:a16="http://schemas.microsoft.com/office/drawing/2014/main" id="{6E5FC2A9-24E2-4E8C-909C-9D065F9A2778}"/>
              </a:ext>
            </a:extLst>
          </p:cNvPr>
          <p:cNvSpPr>
            <a:spLocks/>
          </p:cNvSpPr>
          <p:nvPr/>
        </p:nvSpPr>
        <p:spPr bwMode="auto">
          <a:xfrm>
            <a:off x="3169389" y="3751142"/>
            <a:ext cx="187013" cy="133009"/>
          </a:xfrm>
          <a:custGeom>
            <a:avLst/>
            <a:gdLst>
              <a:gd name="T0" fmla="*/ 18 w 100"/>
              <a:gd name="T1" fmla="*/ 74 h 74"/>
              <a:gd name="T2" fmla="*/ 0 w 100"/>
              <a:gd name="T3" fmla="*/ 47 h 74"/>
              <a:gd name="T4" fmla="*/ 77 w 100"/>
              <a:gd name="T5" fmla="*/ 0 h 74"/>
              <a:gd name="T6" fmla="*/ 79 w 100"/>
              <a:gd name="T7" fmla="*/ 0 h 74"/>
              <a:gd name="T8" fmla="*/ 81 w 100"/>
              <a:gd name="T9" fmla="*/ 0 h 74"/>
              <a:gd name="T10" fmla="*/ 85 w 100"/>
              <a:gd name="T11" fmla="*/ 2 h 74"/>
              <a:gd name="T12" fmla="*/ 89 w 100"/>
              <a:gd name="T13" fmla="*/ 4 h 74"/>
              <a:gd name="T14" fmla="*/ 92 w 100"/>
              <a:gd name="T15" fmla="*/ 8 h 74"/>
              <a:gd name="T16" fmla="*/ 96 w 100"/>
              <a:gd name="T17" fmla="*/ 11 h 74"/>
              <a:gd name="T18" fmla="*/ 98 w 100"/>
              <a:gd name="T19" fmla="*/ 15 h 74"/>
              <a:gd name="T20" fmla="*/ 100 w 100"/>
              <a:gd name="T21" fmla="*/ 21 h 74"/>
              <a:gd name="T22" fmla="*/ 100 w 100"/>
              <a:gd name="T23" fmla="*/ 28 h 74"/>
              <a:gd name="T24" fmla="*/ 18 w 100"/>
              <a:gd name="T25" fmla="*/ 74 h 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0"/>
              <a:gd name="T40" fmla="*/ 0 h 74"/>
              <a:gd name="T41" fmla="*/ 100 w 100"/>
              <a:gd name="T42" fmla="*/ 74 h 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0" h="74">
                <a:moveTo>
                  <a:pt x="18" y="74"/>
                </a:moveTo>
                <a:lnTo>
                  <a:pt x="0" y="47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5" y="2"/>
                </a:lnTo>
                <a:lnTo>
                  <a:pt x="89" y="4"/>
                </a:lnTo>
                <a:lnTo>
                  <a:pt x="92" y="8"/>
                </a:lnTo>
                <a:lnTo>
                  <a:pt x="96" y="11"/>
                </a:lnTo>
                <a:lnTo>
                  <a:pt x="98" y="15"/>
                </a:lnTo>
                <a:lnTo>
                  <a:pt x="100" y="21"/>
                </a:lnTo>
                <a:lnTo>
                  <a:pt x="100" y="28"/>
                </a:lnTo>
                <a:lnTo>
                  <a:pt x="18" y="74"/>
                </a:lnTo>
                <a:close/>
              </a:path>
            </a:pathLst>
          </a:custGeom>
          <a:solidFill>
            <a:srgbClr val="AAAAFF"/>
          </a:solidFill>
          <a:ln w="0">
            <a:solidFill>
              <a:srgbClr val="AAAA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Freeform 19">
            <a:extLst>
              <a:ext uri="{FF2B5EF4-FFF2-40B4-BE49-F238E27FC236}">
                <a16:creationId xmlns:a16="http://schemas.microsoft.com/office/drawing/2014/main" id="{7A679072-14FE-4117-82B1-74A5BCBD1EF4}"/>
              </a:ext>
            </a:extLst>
          </p:cNvPr>
          <p:cNvSpPr>
            <a:spLocks/>
          </p:cNvSpPr>
          <p:nvPr/>
        </p:nvSpPr>
        <p:spPr bwMode="auto">
          <a:xfrm>
            <a:off x="3178740" y="3751142"/>
            <a:ext cx="177662" cy="120427"/>
          </a:xfrm>
          <a:custGeom>
            <a:avLst/>
            <a:gdLst>
              <a:gd name="T0" fmla="*/ 13 w 95"/>
              <a:gd name="T1" fmla="*/ 67 h 67"/>
              <a:gd name="T2" fmla="*/ 0 w 95"/>
              <a:gd name="T3" fmla="*/ 47 h 67"/>
              <a:gd name="T4" fmla="*/ 76 w 95"/>
              <a:gd name="T5" fmla="*/ 0 h 67"/>
              <a:gd name="T6" fmla="*/ 78 w 95"/>
              <a:gd name="T7" fmla="*/ 2 h 67"/>
              <a:gd name="T8" fmla="*/ 80 w 95"/>
              <a:gd name="T9" fmla="*/ 4 h 67"/>
              <a:gd name="T10" fmla="*/ 84 w 95"/>
              <a:gd name="T11" fmla="*/ 6 h 67"/>
              <a:gd name="T12" fmla="*/ 87 w 95"/>
              <a:gd name="T13" fmla="*/ 9 h 67"/>
              <a:gd name="T14" fmla="*/ 91 w 95"/>
              <a:gd name="T15" fmla="*/ 13 h 67"/>
              <a:gd name="T16" fmla="*/ 95 w 95"/>
              <a:gd name="T17" fmla="*/ 19 h 67"/>
              <a:gd name="T18" fmla="*/ 95 w 95"/>
              <a:gd name="T19" fmla="*/ 22 h 67"/>
              <a:gd name="T20" fmla="*/ 13 w 95"/>
              <a:gd name="T21" fmla="*/ 67 h 6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7"/>
              <a:gd name="T35" fmla="*/ 95 w 95"/>
              <a:gd name="T36" fmla="*/ 67 h 6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7">
                <a:moveTo>
                  <a:pt x="13" y="67"/>
                </a:moveTo>
                <a:lnTo>
                  <a:pt x="0" y="47"/>
                </a:lnTo>
                <a:lnTo>
                  <a:pt x="76" y="0"/>
                </a:lnTo>
                <a:lnTo>
                  <a:pt x="78" y="2"/>
                </a:lnTo>
                <a:lnTo>
                  <a:pt x="80" y="4"/>
                </a:lnTo>
                <a:lnTo>
                  <a:pt x="84" y="6"/>
                </a:lnTo>
                <a:lnTo>
                  <a:pt x="87" y="9"/>
                </a:lnTo>
                <a:lnTo>
                  <a:pt x="91" y="13"/>
                </a:lnTo>
                <a:lnTo>
                  <a:pt x="95" y="19"/>
                </a:lnTo>
                <a:lnTo>
                  <a:pt x="95" y="22"/>
                </a:lnTo>
                <a:lnTo>
                  <a:pt x="13" y="67"/>
                </a:lnTo>
                <a:close/>
              </a:path>
            </a:pathLst>
          </a:custGeom>
          <a:solidFill>
            <a:srgbClr val="D5D5FF"/>
          </a:solidFill>
          <a:ln w="0">
            <a:solidFill>
              <a:srgbClr val="D5D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Freeform 20">
            <a:extLst>
              <a:ext uri="{FF2B5EF4-FFF2-40B4-BE49-F238E27FC236}">
                <a16:creationId xmlns:a16="http://schemas.microsoft.com/office/drawing/2014/main" id="{5FFFF433-B46C-4F11-91B5-C5445801B22D}"/>
              </a:ext>
            </a:extLst>
          </p:cNvPr>
          <p:cNvSpPr>
            <a:spLocks/>
          </p:cNvSpPr>
          <p:nvPr/>
        </p:nvSpPr>
        <p:spPr bwMode="auto">
          <a:xfrm>
            <a:off x="3189960" y="3754737"/>
            <a:ext cx="166441" cy="106048"/>
          </a:xfrm>
          <a:custGeom>
            <a:avLst/>
            <a:gdLst>
              <a:gd name="T0" fmla="*/ 89 w 89"/>
              <a:gd name="T1" fmla="*/ 15 h 59"/>
              <a:gd name="T2" fmla="*/ 7 w 89"/>
              <a:gd name="T3" fmla="*/ 59 h 59"/>
              <a:gd name="T4" fmla="*/ 0 w 89"/>
              <a:gd name="T5" fmla="*/ 45 h 59"/>
              <a:gd name="T6" fmla="*/ 74 w 89"/>
              <a:gd name="T7" fmla="*/ 0 h 59"/>
              <a:gd name="T8" fmla="*/ 89 w 89"/>
              <a:gd name="T9" fmla="*/ 15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9"/>
              <a:gd name="T17" fmla="*/ 89 w 89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9">
                <a:moveTo>
                  <a:pt x="89" y="15"/>
                </a:moveTo>
                <a:lnTo>
                  <a:pt x="7" y="59"/>
                </a:lnTo>
                <a:lnTo>
                  <a:pt x="0" y="45"/>
                </a:lnTo>
                <a:lnTo>
                  <a:pt x="74" y="0"/>
                </a:lnTo>
                <a:lnTo>
                  <a:pt x="89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Freeform 21">
            <a:extLst>
              <a:ext uri="{FF2B5EF4-FFF2-40B4-BE49-F238E27FC236}">
                <a16:creationId xmlns:a16="http://schemas.microsoft.com/office/drawing/2014/main" id="{A71A5F7A-5D31-4A0F-9CF9-0C6ACB11A6FE}"/>
              </a:ext>
            </a:extLst>
          </p:cNvPr>
          <p:cNvSpPr>
            <a:spLocks/>
          </p:cNvSpPr>
          <p:nvPr/>
        </p:nvSpPr>
        <p:spPr bwMode="auto">
          <a:xfrm>
            <a:off x="3100194" y="3828431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Freeform 22">
            <a:extLst>
              <a:ext uri="{FF2B5EF4-FFF2-40B4-BE49-F238E27FC236}">
                <a16:creationId xmlns:a16="http://schemas.microsoft.com/office/drawing/2014/main" id="{B11671F5-C780-45B8-AC55-2E8DD4E5666F}"/>
              </a:ext>
            </a:extLst>
          </p:cNvPr>
          <p:cNvSpPr>
            <a:spLocks/>
          </p:cNvSpPr>
          <p:nvPr/>
        </p:nvSpPr>
        <p:spPr bwMode="auto">
          <a:xfrm>
            <a:off x="3100194" y="3828431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Freeform 24">
            <a:extLst>
              <a:ext uri="{FF2B5EF4-FFF2-40B4-BE49-F238E27FC236}">
                <a16:creationId xmlns:a16="http://schemas.microsoft.com/office/drawing/2014/main" id="{CC993955-2AAE-45A9-8C6C-2984CE2656A6}"/>
              </a:ext>
            </a:extLst>
          </p:cNvPr>
          <p:cNvSpPr>
            <a:spLocks/>
          </p:cNvSpPr>
          <p:nvPr/>
        </p:nvSpPr>
        <p:spPr bwMode="auto">
          <a:xfrm>
            <a:off x="3702375" y="2829067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Freeform 25">
            <a:extLst>
              <a:ext uri="{FF2B5EF4-FFF2-40B4-BE49-F238E27FC236}">
                <a16:creationId xmlns:a16="http://schemas.microsoft.com/office/drawing/2014/main" id="{E895105F-B62E-4487-8218-7502019F8FE9}"/>
              </a:ext>
            </a:extLst>
          </p:cNvPr>
          <p:cNvSpPr>
            <a:spLocks/>
          </p:cNvSpPr>
          <p:nvPr/>
        </p:nvSpPr>
        <p:spPr bwMode="auto">
          <a:xfrm>
            <a:off x="3702375" y="2829067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Line 26">
            <a:extLst>
              <a:ext uri="{FF2B5EF4-FFF2-40B4-BE49-F238E27FC236}">
                <a16:creationId xmlns:a16="http://schemas.microsoft.com/office/drawing/2014/main" id="{60E34057-1C0E-4316-ADD9-428B2E5B8B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17336" y="3630715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" name="Line 27">
            <a:extLst>
              <a:ext uri="{FF2B5EF4-FFF2-40B4-BE49-F238E27FC236}">
                <a16:creationId xmlns:a16="http://schemas.microsoft.com/office/drawing/2014/main" id="{82A0A493-13C2-46B3-997C-854A8C8BD5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70583" y="3657676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" name="Freeform 28">
            <a:extLst>
              <a:ext uri="{FF2B5EF4-FFF2-40B4-BE49-F238E27FC236}">
                <a16:creationId xmlns:a16="http://schemas.microsoft.com/office/drawing/2014/main" id="{BD5AC02D-D30D-47F8-901A-9408348CE62F}"/>
              </a:ext>
            </a:extLst>
          </p:cNvPr>
          <p:cNvSpPr>
            <a:spLocks/>
          </p:cNvSpPr>
          <p:nvPr/>
        </p:nvSpPr>
        <p:spPr bwMode="auto">
          <a:xfrm>
            <a:off x="3640661" y="3684638"/>
            <a:ext cx="9351" cy="16177"/>
          </a:xfrm>
          <a:custGeom>
            <a:avLst/>
            <a:gdLst>
              <a:gd name="T0" fmla="*/ 5 w 5"/>
              <a:gd name="T1" fmla="*/ 0 h 9"/>
              <a:gd name="T2" fmla="*/ 0 w 5"/>
              <a:gd name="T3" fmla="*/ 6 h 9"/>
              <a:gd name="T4" fmla="*/ 4 w 5"/>
              <a:gd name="T5" fmla="*/ 9 h 9"/>
              <a:gd name="T6" fmla="*/ 0 60000 65536"/>
              <a:gd name="T7" fmla="*/ 0 60000 65536"/>
              <a:gd name="T8" fmla="*/ 0 60000 65536"/>
              <a:gd name="T9" fmla="*/ 0 w 5"/>
              <a:gd name="T10" fmla="*/ 0 h 9"/>
              <a:gd name="T11" fmla="*/ 5 w 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9">
                <a:moveTo>
                  <a:pt x="5" y="0"/>
                </a:moveTo>
                <a:lnTo>
                  <a:pt x="0" y="6"/>
                </a:lnTo>
                <a:lnTo>
                  <a:pt x="4" y="9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" name="Line 29">
            <a:extLst>
              <a:ext uri="{FF2B5EF4-FFF2-40B4-BE49-F238E27FC236}">
                <a16:creationId xmlns:a16="http://schemas.microsoft.com/office/drawing/2014/main" id="{BBA385A2-E8D7-483F-8E67-2D672D28AF5B}"/>
              </a:ext>
            </a:extLst>
          </p:cNvPr>
          <p:cNvSpPr>
            <a:spLocks noChangeShapeType="1"/>
          </p:cNvSpPr>
          <p:nvPr/>
        </p:nvSpPr>
        <p:spPr bwMode="auto">
          <a:xfrm>
            <a:off x="3668713" y="3718789"/>
            <a:ext cx="20571" cy="1977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" name="Line 30">
            <a:extLst>
              <a:ext uri="{FF2B5EF4-FFF2-40B4-BE49-F238E27FC236}">
                <a16:creationId xmlns:a16="http://schemas.microsoft.com/office/drawing/2014/main" id="{FCC5EDA7-6DCE-4219-B077-84598C335F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09855" y="3718789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Line 31">
            <a:extLst>
              <a:ext uri="{FF2B5EF4-FFF2-40B4-BE49-F238E27FC236}">
                <a16:creationId xmlns:a16="http://schemas.microsoft.com/office/drawing/2014/main" id="{C2BD0631-98D8-4007-BAC7-595F324A93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4738" y="3695422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" name="Line 32">
            <a:extLst>
              <a:ext uri="{FF2B5EF4-FFF2-40B4-BE49-F238E27FC236}">
                <a16:creationId xmlns:a16="http://schemas.microsoft.com/office/drawing/2014/main" id="{CC8491AF-91C8-47F8-B5C9-6B7D9597F9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99621" y="3668461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" name="Line 33">
            <a:extLst>
              <a:ext uri="{FF2B5EF4-FFF2-40B4-BE49-F238E27FC236}">
                <a16:creationId xmlns:a16="http://schemas.microsoft.com/office/drawing/2014/main" id="{00FE7E12-916B-47B5-AF81-70F35BAACA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8245" y="3641500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" name="Line 34">
            <a:extLst>
              <a:ext uri="{FF2B5EF4-FFF2-40B4-BE49-F238E27FC236}">
                <a16:creationId xmlns:a16="http://schemas.microsoft.com/office/drawing/2014/main" id="{DBE707E4-A3B6-4E8A-ABCC-267302B873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3128" y="3614538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" name="Line 35">
            <a:extLst>
              <a:ext uri="{FF2B5EF4-FFF2-40B4-BE49-F238E27FC236}">
                <a16:creationId xmlns:a16="http://schemas.microsoft.com/office/drawing/2014/main" id="{FD1847E7-120F-4E92-9222-2B10ECD7BE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38011" y="359117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" name="Line 36">
            <a:extLst>
              <a:ext uri="{FF2B5EF4-FFF2-40B4-BE49-F238E27FC236}">
                <a16:creationId xmlns:a16="http://schemas.microsoft.com/office/drawing/2014/main" id="{09226E3B-59E3-4B40-BDD2-5CBCC96EB8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86634" y="3564211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Line 37">
            <a:extLst>
              <a:ext uri="{FF2B5EF4-FFF2-40B4-BE49-F238E27FC236}">
                <a16:creationId xmlns:a16="http://schemas.microsoft.com/office/drawing/2014/main" id="{BC8D079C-C0C7-40FD-8A0E-C0AFC5673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1517" y="3539047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Line 38">
            <a:extLst>
              <a:ext uri="{FF2B5EF4-FFF2-40B4-BE49-F238E27FC236}">
                <a16:creationId xmlns:a16="http://schemas.microsoft.com/office/drawing/2014/main" id="{8363FF2F-877E-48A9-8453-F3EC9D7D43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6400" y="3515680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" name="Line 39">
            <a:extLst>
              <a:ext uri="{FF2B5EF4-FFF2-40B4-BE49-F238E27FC236}">
                <a16:creationId xmlns:a16="http://schemas.microsoft.com/office/drawing/2014/main" id="{D1D1E221-FED8-43B7-A12F-0350DAA9CC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23153" y="3488719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" name="Line 40">
            <a:extLst>
              <a:ext uri="{FF2B5EF4-FFF2-40B4-BE49-F238E27FC236}">
                <a16:creationId xmlns:a16="http://schemas.microsoft.com/office/drawing/2014/main" id="{18BD0914-9A53-42C1-8877-A0439DAEB4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71777" y="346175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" name="Line 41">
            <a:extLst>
              <a:ext uri="{FF2B5EF4-FFF2-40B4-BE49-F238E27FC236}">
                <a16:creationId xmlns:a16="http://schemas.microsoft.com/office/drawing/2014/main" id="{E4FF4554-659B-49BD-8522-D1073F184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6660" y="343479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" name="Line 42">
            <a:extLst>
              <a:ext uri="{FF2B5EF4-FFF2-40B4-BE49-F238E27FC236}">
                <a16:creationId xmlns:a16="http://schemas.microsoft.com/office/drawing/2014/main" id="{4DE6683D-EDF5-4833-A444-8FD133CC11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1543" y="341143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" name="Line 43">
            <a:extLst>
              <a:ext uri="{FF2B5EF4-FFF2-40B4-BE49-F238E27FC236}">
                <a16:creationId xmlns:a16="http://schemas.microsoft.com/office/drawing/2014/main" id="{61337720-9520-41E3-B215-B7378178B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06426" y="3384469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" name="Line 44">
            <a:extLst>
              <a:ext uri="{FF2B5EF4-FFF2-40B4-BE49-F238E27FC236}">
                <a16:creationId xmlns:a16="http://schemas.microsoft.com/office/drawing/2014/main" id="{732EABC6-70B8-43A1-A92C-9001841E00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5049" y="3357508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" name="Line 45">
            <a:extLst>
              <a:ext uri="{FF2B5EF4-FFF2-40B4-BE49-F238E27FC236}">
                <a16:creationId xmlns:a16="http://schemas.microsoft.com/office/drawing/2014/main" id="{CC61927F-BDCE-4BC6-A516-2D313578B2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99932" y="3332344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" name="Line 46">
            <a:extLst>
              <a:ext uri="{FF2B5EF4-FFF2-40B4-BE49-F238E27FC236}">
                <a16:creationId xmlns:a16="http://schemas.microsoft.com/office/drawing/2014/main" id="{AF30DDCA-B179-41C1-8822-958940770B3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4815" y="330897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" name="Line 47">
            <a:extLst>
              <a:ext uri="{FF2B5EF4-FFF2-40B4-BE49-F238E27FC236}">
                <a16:creationId xmlns:a16="http://schemas.microsoft.com/office/drawing/2014/main" id="{8EA2ECCB-BE9B-4CEF-9F2A-CB61A021B0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3438" y="3282016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" name="Line 48">
            <a:extLst>
              <a:ext uri="{FF2B5EF4-FFF2-40B4-BE49-F238E27FC236}">
                <a16:creationId xmlns:a16="http://schemas.microsoft.com/office/drawing/2014/main" id="{76D680E8-471D-40C0-90EA-E101CCDF26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8321" y="3255055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" name="Line 49">
            <a:extLst>
              <a:ext uri="{FF2B5EF4-FFF2-40B4-BE49-F238E27FC236}">
                <a16:creationId xmlns:a16="http://schemas.microsoft.com/office/drawing/2014/main" id="{BFD44B06-6F3D-468D-A487-96BAC4AE37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83204" y="3242473"/>
            <a:ext cx="1870" cy="179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" name="Line 97">
            <a:extLst>
              <a:ext uri="{FF2B5EF4-FFF2-40B4-BE49-F238E27FC236}">
                <a16:creationId xmlns:a16="http://schemas.microsoft.com/office/drawing/2014/main" id="{46E304EC-E02D-494F-B456-95243D8762C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33228" y="3767319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0" name="Line 98">
            <a:extLst>
              <a:ext uri="{FF2B5EF4-FFF2-40B4-BE49-F238E27FC236}">
                <a16:creationId xmlns:a16="http://schemas.microsoft.com/office/drawing/2014/main" id="{125EC6E3-788F-4BEF-B691-6DBAA88584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88345" y="3794280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1" name="Line 99">
            <a:extLst>
              <a:ext uri="{FF2B5EF4-FFF2-40B4-BE49-F238E27FC236}">
                <a16:creationId xmlns:a16="http://schemas.microsoft.com/office/drawing/2014/main" id="{7E06016E-1331-4891-9297-E41774948B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39722" y="3817647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Line 100">
            <a:extLst>
              <a:ext uri="{FF2B5EF4-FFF2-40B4-BE49-F238E27FC236}">
                <a16:creationId xmlns:a16="http://schemas.microsoft.com/office/drawing/2014/main" id="{628391B3-A9E0-4328-AE6B-806B3FDBD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4839" y="3844608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Line 101">
            <a:extLst>
              <a:ext uri="{FF2B5EF4-FFF2-40B4-BE49-F238E27FC236}">
                <a16:creationId xmlns:a16="http://schemas.microsoft.com/office/drawing/2014/main" id="{3A1BC390-BFD0-41E4-8AB5-F874FF41BC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49956" y="387156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" name="Line 102">
            <a:extLst>
              <a:ext uri="{FF2B5EF4-FFF2-40B4-BE49-F238E27FC236}">
                <a16:creationId xmlns:a16="http://schemas.microsoft.com/office/drawing/2014/main" id="{054E25F8-7C50-4A36-BEB2-F9C42A0B39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01333" y="3894935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" name="Line 103">
            <a:extLst>
              <a:ext uri="{FF2B5EF4-FFF2-40B4-BE49-F238E27FC236}">
                <a16:creationId xmlns:a16="http://schemas.microsoft.com/office/drawing/2014/main" id="{9CAC1F6A-0897-4875-A529-6F0C2AABC7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6450" y="392189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" name="Line 104">
            <a:extLst>
              <a:ext uri="{FF2B5EF4-FFF2-40B4-BE49-F238E27FC236}">
                <a16:creationId xmlns:a16="http://schemas.microsoft.com/office/drawing/2014/main" id="{283F09D5-53D5-4D33-97B0-3025156CD1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11567" y="394885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7" name="Line 105">
            <a:extLst>
              <a:ext uri="{FF2B5EF4-FFF2-40B4-BE49-F238E27FC236}">
                <a16:creationId xmlns:a16="http://schemas.microsoft.com/office/drawing/2014/main" id="{9F2E0780-17DE-46EA-B751-1B6AC01B1B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2943" y="3974022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8" name="Line 106">
            <a:extLst>
              <a:ext uri="{FF2B5EF4-FFF2-40B4-BE49-F238E27FC236}">
                <a16:creationId xmlns:a16="http://schemas.microsoft.com/office/drawing/2014/main" id="{7203F66D-82F9-4897-AD71-229FC0B692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18060" y="3997388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Line 107">
            <a:extLst>
              <a:ext uri="{FF2B5EF4-FFF2-40B4-BE49-F238E27FC236}">
                <a16:creationId xmlns:a16="http://schemas.microsoft.com/office/drawing/2014/main" id="{49CDA90F-1A0D-4E23-B162-1B7BD779ED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73177" y="4024350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" name="Line 108">
            <a:extLst>
              <a:ext uri="{FF2B5EF4-FFF2-40B4-BE49-F238E27FC236}">
                <a16:creationId xmlns:a16="http://schemas.microsoft.com/office/drawing/2014/main" id="{69C7765E-A818-4275-9B8A-768EE71607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8294" y="4051311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" name="Line 109">
            <a:extLst>
              <a:ext uri="{FF2B5EF4-FFF2-40B4-BE49-F238E27FC236}">
                <a16:creationId xmlns:a16="http://schemas.microsoft.com/office/drawing/2014/main" id="{0047394E-932D-4B6B-8F05-F15A4CA6B7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79671" y="407467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" name="Freeform 110">
            <a:extLst>
              <a:ext uri="{FF2B5EF4-FFF2-40B4-BE49-F238E27FC236}">
                <a16:creationId xmlns:a16="http://schemas.microsoft.com/office/drawing/2014/main" id="{3997FAD6-A873-47EA-9802-127775143A19}"/>
              </a:ext>
            </a:extLst>
          </p:cNvPr>
          <p:cNvSpPr>
            <a:spLocks/>
          </p:cNvSpPr>
          <p:nvPr/>
        </p:nvSpPr>
        <p:spPr bwMode="auto">
          <a:xfrm>
            <a:off x="4932918" y="4101639"/>
            <a:ext cx="24312" cy="12582"/>
          </a:xfrm>
          <a:custGeom>
            <a:avLst/>
            <a:gdLst>
              <a:gd name="T0" fmla="*/ 13 w 13"/>
              <a:gd name="T1" fmla="*/ 0 h 7"/>
              <a:gd name="T2" fmla="*/ 0 w 13"/>
              <a:gd name="T3" fmla="*/ 7 h 7"/>
              <a:gd name="T4" fmla="*/ 0 w 13"/>
              <a:gd name="T5" fmla="*/ 7 h 7"/>
              <a:gd name="T6" fmla="*/ 0 60000 65536"/>
              <a:gd name="T7" fmla="*/ 0 60000 65536"/>
              <a:gd name="T8" fmla="*/ 0 60000 65536"/>
              <a:gd name="T9" fmla="*/ 0 w 13"/>
              <a:gd name="T10" fmla="*/ 0 h 7"/>
              <a:gd name="T11" fmla="*/ 13 w 13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7">
                <a:moveTo>
                  <a:pt x="13" y="0"/>
                </a:moveTo>
                <a:lnTo>
                  <a:pt x="0" y="7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" name="Line 111">
            <a:extLst>
              <a:ext uri="{FF2B5EF4-FFF2-40B4-BE49-F238E27FC236}">
                <a16:creationId xmlns:a16="http://schemas.microsoft.com/office/drawing/2014/main" id="{6AB093F1-563C-4131-9176-EE33F4867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5359" y="4132195"/>
            <a:ext cx="20571" cy="1617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" name="Line 112">
            <a:extLst>
              <a:ext uri="{FF2B5EF4-FFF2-40B4-BE49-F238E27FC236}">
                <a16:creationId xmlns:a16="http://schemas.microsoft.com/office/drawing/2014/main" id="{ECFDE2DF-48B9-4182-A929-D452E7A88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96502" y="412141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Line 113">
            <a:extLst>
              <a:ext uri="{FF2B5EF4-FFF2-40B4-BE49-F238E27FC236}">
                <a16:creationId xmlns:a16="http://schemas.microsoft.com/office/drawing/2014/main" id="{39204694-49A7-44A5-B105-E161C63989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41385" y="4094449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Freeform 114">
            <a:extLst>
              <a:ext uri="{FF2B5EF4-FFF2-40B4-BE49-F238E27FC236}">
                <a16:creationId xmlns:a16="http://schemas.microsoft.com/office/drawing/2014/main" id="{C4BE83E2-9E31-46D6-9D37-7A227D2EB192}"/>
              </a:ext>
            </a:extLst>
          </p:cNvPr>
          <p:cNvSpPr>
            <a:spLocks/>
          </p:cNvSpPr>
          <p:nvPr/>
        </p:nvSpPr>
        <p:spPr bwMode="auto">
          <a:xfrm>
            <a:off x="3693024" y="2830864"/>
            <a:ext cx="1292257" cy="771092"/>
          </a:xfrm>
          <a:custGeom>
            <a:avLst/>
            <a:gdLst>
              <a:gd name="T0" fmla="*/ 654 w 691"/>
              <a:gd name="T1" fmla="*/ 0 h 429"/>
              <a:gd name="T2" fmla="*/ 658 w 691"/>
              <a:gd name="T3" fmla="*/ 0 h 429"/>
              <a:gd name="T4" fmla="*/ 663 w 691"/>
              <a:gd name="T5" fmla="*/ 0 h 429"/>
              <a:gd name="T6" fmla="*/ 671 w 691"/>
              <a:gd name="T7" fmla="*/ 2 h 429"/>
              <a:gd name="T8" fmla="*/ 678 w 691"/>
              <a:gd name="T9" fmla="*/ 6 h 429"/>
              <a:gd name="T10" fmla="*/ 686 w 691"/>
              <a:gd name="T11" fmla="*/ 13 h 429"/>
              <a:gd name="T12" fmla="*/ 691 w 691"/>
              <a:gd name="T13" fmla="*/ 28 h 429"/>
              <a:gd name="T14" fmla="*/ 691 w 691"/>
              <a:gd name="T15" fmla="*/ 47 h 429"/>
              <a:gd name="T16" fmla="*/ 35 w 691"/>
              <a:gd name="T17" fmla="*/ 429 h 429"/>
              <a:gd name="T18" fmla="*/ 0 w 691"/>
              <a:gd name="T19" fmla="*/ 381 h 429"/>
              <a:gd name="T20" fmla="*/ 654 w 691"/>
              <a:gd name="T21" fmla="*/ 0 h 42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1"/>
              <a:gd name="T34" fmla="*/ 0 h 429"/>
              <a:gd name="T35" fmla="*/ 691 w 691"/>
              <a:gd name="T36" fmla="*/ 429 h 42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1" h="429">
                <a:moveTo>
                  <a:pt x="654" y="0"/>
                </a:moveTo>
                <a:lnTo>
                  <a:pt x="658" y="0"/>
                </a:lnTo>
                <a:lnTo>
                  <a:pt x="663" y="0"/>
                </a:lnTo>
                <a:lnTo>
                  <a:pt x="671" y="2"/>
                </a:lnTo>
                <a:lnTo>
                  <a:pt x="678" y="6"/>
                </a:lnTo>
                <a:lnTo>
                  <a:pt x="686" y="13"/>
                </a:lnTo>
                <a:lnTo>
                  <a:pt x="691" y="28"/>
                </a:lnTo>
                <a:lnTo>
                  <a:pt x="691" y="47"/>
                </a:lnTo>
                <a:lnTo>
                  <a:pt x="35" y="429"/>
                </a:lnTo>
                <a:lnTo>
                  <a:pt x="0" y="381"/>
                </a:lnTo>
                <a:lnTo>
                  <a:pt x="654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7" name="Freeform 115">
            <a:extLst>
              <a:ext uri="{FF2B5EF4-FFF2-40B4-BE49-F238E27FC236}">
                <a16:creationId xmlns:a16="http://schemas.microsoft.com/office/drawing/2014/main" id="{831BAEFC-5D17-4D29-99CB-AC41744AFECE}"/>
              </a:ext>
            </a:extLst>
          </p:cNvPr>
          <p:cNvSpPr>
            <a:spLocks/>
          </p:cNvSpPr>
          <p:nvPr/>
        </p:nvSpPr>
        <p:spPr bwMode="auto">
          <a:xfrm>
            <a:off x="3702375" y="2830864"/>
            <a:ext cx="1282906" cy="756713"/>
          </a:xfrm>
          <a:custGeom>
            <a:avLst/>
            <a:gdLst>
              <a:gd name="T0" fmla="*/ 653 w 686"/>
              <a:gd name="T1" fmla="*/ 0 h 421"/>
              <a:gd name="T2" fmla="*/ 657 w 686"/>
              <a:gd name="T3" fmla="*/ 0 h 421"/>
              <a:gd name="T4" fmla="*/ 662 w 686"/>
              <a:gd name="T5" fmla="*/ 2 h 421"/>
              <a:gd name="T6" fmla="*/ 671 w 686"/>
              <a:gd name="T7" fmla="*/ 4 h 421"/>
              <a:gd name="T8" fmla="*/ 679 w 686"/>
              <a:gd name="T9" fmla="*/ 12 h 421"/>
              <a:gd name="T10" fmla="*/ 684 w 686"/>
              <a:gd name="T11" fmla="*/ 23 h 421"/>
              <a:gd name="T12" fmla="*/ 686 w 686"/>
              <a:gd name="T13" fmla="*/ 41 h 421"/>
              <a:gd name="T14" fmla="*/ 32 w 686"/>
              <a:gd name="T15" fmla="*/ 421 h 421"/>
              <a:gd name="T16" fmla="*/ 0 w 686"/>
              <a:gd name="T17" fmla="*/ 381 h 421"/>
              <a:gd name="T18" fmla="*/ 653 w 686"/>
              <a:gd name="T19" fmla="*/ 0 h 42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86"/>
              <a:gd name="T31" fmla="*/ 0 h 421"/>
              <a:gd name="T32" fmla="*/ 686 w 686"/>
              <a:gd name="T33" fmla="*/ 421 h 42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86" h="421">
                <a:moveTo>
                  <a:pt x="653" y="0"/>
                </a:moveTo>
                <a:lnTo>
                  <a:pt x="657" y="0"/>
                </a:lnTo>
                <a:lnTo>
                  <a:pt x="662" y="2"/>
                </a:lnTo>
                <a:lnTo>
                  <a:pt x="671" y="4"/>
                </a:lnTo>
                <a:lnTo>
                  <a:pt x="679" y="12"/>
                </a:lnTo>
                <a:lnTo>
                  <a:pt x="684" y="23"/>
                </a:lnTo>
                <a:lnTo>
                  <a:pt x="686" y="41"/>
                </a:lnTo>
                <a:lnTo>
                  <a:pt x="32" y="421"/>
                </a:lnTo>
                <a:lnTo>
                  <a:pt x="0" y="381"/>
                </a:lnTo>
                <a:lnTo>
                  <a:pt x="653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Freeform 116">
            <a:extLst>
              <a:ext uri="{FF2B5EF4-FFF2-40B4-BE49-F238E27FC236}">
                <a16:creationId xmlns:a16="http://schemas.microsoft.com/office/drawing/2014/main" id="{397A2F85-DF8B-421E-A613-174BE9BD4F01}"/>
              </a:ext>
            </a:extLst>
          </p:cNvPr>
          <p:cNvSpPr>
            <a:spLocks/>
          </p:cNvSpPr>
          <p:nvPr/>
        </p:nvSpPr>
        <p:spPr bwMode="auto">
          <a:xfrm>
            <a:off x="3717336" y="2834459"/>
            <a:ext cx="1264205" cy="744131"/>
          </a:xfrm>
          <a:custGeom>
            <a:avLst/>
            <a:gdLst>
              <a:gd name="T0" fmla="*/ 650 w 676"/>
              <a:gd name="T1" fmla="*/ 0 h 414"/>
              <a:gd name="T2" fmla="*/ 652 w 676"/>
              <a:gd name="T3" fmla="*/ 0 h 414"/>
              <a:gd name="T4" fmla="*/ 658 w 676"/>
              <a:gd name="T5" fmla="*/ 2 h 414"/>
              <a:gd name="T6" fmla="*/ 665 w 676"/>
              <a:gd name="T7" fmla="*/ 4 h 414"/>
              <a:gd name="T8" fmla="*/ 671 w 676"/>
              <a:gd name="T9" fmla="*/ 11 h 414"/>
              <a:gd name="T10" fmla="*/ 676 w 676"/>
              <a:gd name="T11" fmla="*/ 21 h 414"/>
              <a:gd name="T12" fmla="*/ 676 w 676"/>
              <a:gd name="T13" fmla="*/ 34 h 414"/>
              <a:gd name="T14" fmla="*/ 24 w 676"/>
              <a:gd name="T15" fmla="*/ 414 h 414"/>
              <a:gd name="T16" fmla="*/ 0 w 676"/>
              <a:gd name="T17" fmla="*/ 379 h 414"/>
              <a:gd name="T18" fmla="*/ 650 w 676"/>
              <a:gd name="T19" fmla="*/ 0 h 4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6"/>
              <a:gd name="T31" fmla="*/ 0 h 414"/>
              <a:gd name="T32" fmla="*/ 676 w 676"/>
              <a:gd name="T33" fmla="*/ 414 h 4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6" h="414">
                <a:moveTo>
                  <a:pt x="650" y="0"/>
                </a:moveTo>
                <a:lnTo>
                  <a:pt x="652" y="0"/>
                </a:lnTo>
                <a:lnTo>
                  <a:pt x="658" y="2"/>
                </a:lnTo>
                <a:lnTo>
                  <a:pt x="665" y="4"/>
                </a:lnTo>
                <a:lnTo>
                  <a:pt x="671" y="11"/>
                </a:lnTo>
                <a:lnTo>
                  <a:pt x="676" y="21"/>
                </a:lnTo>
                <a:lnTo>
                  <a:pt x="676" y="34"/>
                </a:lnTo>
                <a:lnTo>
                  <a:pt x="24" y="414"/>
                </a:lnTo>
                <a:lnTo>
                  <a:pt x="0" y="379"/>
                </a:lnTo>
                <a:lnTo>
                  <a:pt x="650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Freeform 117">
            <a:extLst>
              <a:ext uri="{FF2B5EF4-FFF2-40B4-BE49-F238E27FC236}">
                <a16:creationId xmlns:a16="http://schemas.microsoft.com/office/drawing/2014/main" id="{7DE16526-A727-4819-AF1D-E06B11803B1F}"/>
              </a:ext>
            </a:extLst>
          </p:cNvPr>
          <p:cNvSpPr>
            <a:spLocks/>
          </p:cNvSpPr>
          <p:nvPr/>
        </p:nvSpPr>
        <p:spPr bwMode="auto">
          <a:xfrm>
            <a:off x="3726687" y="2834459"/>
            <a:ext cx="1254855" cy="729752"/>
          </a:xfrm>
          <a:custGeom>
            <a:avLst/>
            <a:gdLst>
              <a:gd name="T0" fmla="*/ 649 w 671"/>
              <a:gd name="T1" fmla="*/ 0 h 406"/>
              <a:gd name="T2" fmla="*/ 649 w 671"/>
              <a:gd name="T3" fmla="*/ 0 h 406"/>
              <a:gd name="T4" fmla="*/ 651 w 671"/>
              <a:gd name="T5" fmla="*/ 2 h 406"/>
              <a:gd name="T6" fmla="*/ 655 w 671"/>
              <a:gd name="T7" fmla="*/ 2 h 406"/>
              <a:gd name="T8" fmla="*/ 658 w 671"/>
              <a:gd name="T9" fmla="*/ 6 h 406"/>
              <a:gd name="T10" fmla="*/ 662 w 671"/>
              <a:gd name="T11" fmla="*/ 8 h 406"/>
              <a:gd name="T12" fmla="*/ 666 w 671"/>
              <a:gd name="T13" fmla="*/ 11 h 406"/>
              <a:gd name="T14" fmla="*/ 670 w 671"/>
              <a:gd name="T15" fmla="*/ 17 h 406"/>
              <a:gd name="T16" fmla="*/ 671 w 671"/>
              <a:gd name="T17" fmla="*/ 23 h 406"/>
              <a:gd name="T18" fmla="*/ 671 w 671"/>
              <a:gd name="T19" fmla="*/ 28 h 406"/>
              <a:gd name="T20" fmla="*/ 19 w 671"/>
              <a:gd name="T21" fmla="*/ 406 h 406"/>
              <a:gd name="T22" fmla="*/ 0 w 671"/>
              <a:gd name="T23" fmla="*/ 379 h 406"/>
              <a:gd name="T24" fmla="*/ 649 w 671"/>
              <a:gd name="T25" fmla="*/ 0 h 4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1"/>
              <a:gd name="T40" fmla="*/ 0 h 406"/>
              <a:gd name="T41" fmla="*/ 671 w 671"/>
              <a:gd name="T42" fmla="*/ 406 h 4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1" h="406">
                <a:moveTo>
                  <a:pt x="649" y="0"/>
                </a:moveTo>
                <a:lnTo>
                  <a:pt x="649" y="0"/>
                </a:lnTo>
                <a:lnTo>
                  <a:pt x="651" y="2"/>
                </a:lnTo>
                <a:lnTo>
                  <a:pt x="655" y="2"/>
                </a:lnTo>
                <a:lnTo>
                  <a:pt x="658" y="6"/>
                </a:lnTo>
                <a:lnTo>
                  <a:pt x="662" y="8"/>
                </a:lnTo>
                <a:lnTo>
                  <a:pt x="666" y="11"/>
                </a:lnTo>
                <a:lnTo>
                  <a:pt x="670" y="17"/>
                </a:lnTo>
                <a:lnTo>
                  <a:pt x="671" y="23"/>
                </a:lnTo>
                <a:lnTo>
                  <a:pt x="671" y="28"/>
                </a:lnTo>
                <a:lnTo>
                  <a:pt x="19" y="406"/>
                </a:lnTo>
                <a:lnTo>
                  <a:pt x="0" y="379"/>
                </a:lnTo>
                <a:lnTo>
                  <a:pt x="649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Freeform 119">
            <a:extLst>
              <a:ext uri="{FF2B5EF4-FFF2-40B4-BE49-F238E27FC236}">
                <a16:creationId xmlns:a16="http://schemas.microsoft.com/office/drawing/2014/main" id="{D01DAACB-EC41-4CB1-9D63-DF1FC563CEDB}"/>
              </a:ext>
            </a:extLst>
          </p:cNvPr>
          <p:cNvSpPr>
            <a:spLocks/>
          </p:cNvSpPr>
          <p:nvPr/>
        </p:nvSpPr>
        <p:spPr bwMode="auto">
          <a:xfrm>
            <a:off x="3771570" y="2838054"/>
            <a:ext cx="1208101" cy="693803"/>
          </a:xfrm>
          <a:custGeom>
            <a:avLst/>
            <a:gdLst>
              <a:gd name="T0" fmla="*/ 646 w 646"/>
              <a:gd name="T1" fmla="*/ 15 h 386"/>
              <a:gd name="T2" fmla="*/ 8 w 646"/>
              <a:gd name="T3" fmla="*/ 386 h 386"/>
              <a:gd name="T4" fmla="*/ 0 w 646"/>
              <a:gd name="T5" fmla="*/ 371 h 386"/>
              <a:gd name="T6" fmla="*/ 633 w 646"/>
              <a:gd name="T7" fmla="*/ 0 h 386"/>
              <a:gd name="T8" fmla="*/ 646 w 646"/>
              <a:gd name="T9" fmla="*/ 15 h 3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6"/>
              <a:gd name="T16" fmla="*/ 0 h 386"/>
              <a:gd name="T17" fmla="*/ 646 w 646"/>
              <a:gd name="T18" fmla="*/ 386 h 3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6" h="386">
                <a:moveTo>
                  <a:pt x="646" y="15"/>
                </a:moveTo>
                <a:lnTo>
                  <a:pt x="8" y="386"/>
                </a:lnTo>
                <a:lnTo>
                  <a:pt x="0" y="371"/>
                </a:lnTo>
                <a:lnTo>
                  <a:pt x="633" y="0"/>
                </a:lnTo>
                <a:lnTo>
                  <a:pt x="646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Freeform 121">
            <a:extLst>
              <a:ext uri="{FF2B5EF4-FFF2-40B4-BE49-F238E27FC236}">
                <a16:creationId xmlns:a16="http://schemas.microsoft.com/office/drawing/2014/main" id="{20CC69B7-B82C-4828-9177-9DE557263451}"/>
              </a:ext>
            </a:extLst>
          </p:cNvPr>
          <p:cNvSpPr>
            <a:spLocks/>
          </p:cNvSpPr>
          <p:nvPr/>
        </p:nvSpPr>
        <p:spPr bwMode="auto">
          <a:xfrm>
            <a:off x="3681804" y="3494111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Line 122">
            <a:extLst>
              <a:ext uri="{FF2B5EF4-FFF2-40B4-BE49-F238E27FC236}">
                <a16:creationId xmlns:a16="http://schemas.microsoft.com/office/drawing/2014/main" id="{35AC84EC-35F3-401F-85B0-934B32E10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425" y="3244270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Freeform 130">
            <a:extLst>
              <a:ext uri="{FF2B5EF4-FFF2-40B4-BE49-F238E27FC236}">
                <a16:creationId xmlns:a16="http://schemas.microsoft.com/office/drawing/2014/main" id="{61697BAC-53DB-459F-ADD2-EA63D5B31D9F}"/>
              </a:ext>
            </a:extLst>
          </p:cNvPr>
          <p:cNvSpPr>
            <a:spLocks/>
          </p:cNvSpPr>
          <p:nvPr/>
        </p:nvSpPr>
        <p:spPr bwMode="auto">
          <a:xfrm>
            <a:off x="2812195" y="3934479"/>
            <a:ext cx="134649" cy="210298"/>
          </a:xfrm>
          <a:custGeom>
            <a:avLst/>
            <a:gdLst>
              <a:gd name="T0" fmla="*/ 72 w 72"/>
              <a:gd name="T1" fmla="*/ 117 h 117"/>
              <a:gd name="T2" fmla="*/ 72 w 72"/>
              <a:gd name="T3" fmla="*/ 34 h 117"/>
              <a:gd name="T4" fmla="*/ 0 w 72"/>
              <a:gd name="T5" fmla="*/ 0 h 117"/>
              <a:gd name="T6" fmla="*/ 0 w 72"/>
              <a:gd name="T7" fmla="*/ 84 h 117"/>
              <a:gd name="T8" fmla="*/ 72 w 72"/>
              <a:gd name="T9" fmla="*/ 117 h 1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17"/>
              <a:gd name="T17" fmla="*/ 72 w 72"/>
              <a:gd name="T18" fmla="*/ 117 h 1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17">
                <a:moveTo>
                  <a:pt x="72" y="117"/>
                </a:moveTo>
                <a:lnTo>
                  <a:pt x="72" y="34"/>
                </a:lnTo>
                <a:lnTo>
                  <a:pt x="0" y="0"/>
                </a:lnTo>
                <a:lnTo>
                  <a:pt x="0" y="84"/>
                </a:lnTo>
                <a:lnTo>
                  <a:pt x="72" y="117"/>
                </a:lnTo>
                <a:close/>
              </a:path>
            </a:pathLst>
          </a:custGeom>
          <a:solidFill>
            <a:srgbClr val="00B200"/>
          </a:solidFill>
          <a:ln w="0">
            <a:solidFill>
              <a:srgbClr val="00B2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Freeform 131">
            <a:extLst>
              <a:ext uri="{FF2B5EF4-FFF2-40B4-BE49-F238E27FC236}">
                <a16:creationId xmlns:a16="http://schemas.microsoft.com/office/drawing/2014/main" id="{BECD165E-1906-4A4F-B567-ED92C947E91A}"/>
              </a:ext>
            </a:extLst>
          </p:cNvPr>
          <p:cNvSpPr>
            <a:spLocks/>
          </p:cNvSpPr>
          <p:nvPr/>
        </p:nvSpPr>
        <p:spPr bwMode="auto">
          <a:xfrm>
            <a:off x="2946844" y="3934479"/>
            <a:ext cx="130909" cy="210298"/>
          </a:xfrm>
          <a:custGeom>
            <a:avLst/>
            <a:gdLst>
              <a:gd name="T0" fmla="*/ 0 w 70"/>
              <a:gd name="T1" fmla="*/ 117 h 117"/>
              <a:gd name="T2" fmla="*/ 0 w 70"/>
              <a:gd name="T3" fmla="*/ 34 h 117"/>
              <a:gd name="T4" fmla="*/ 70 w 70"/>
              <a:gd name="T5" fmla="*/ 0 h 117"/>
              <a:gd name="T6" fmla="*/ 70 w 70"/>
              <a:gd name="T7" fmla="*/ 84 h 117"/>
              <a:gd name="T8" fmla="*/ 0 w 70"/>
              <a:gd name="T9" fmla="*/ 117 h 1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0"/>
              <a:gd name="T16" fmla="*/ 0 h 117"/>
              <a:gd name="T17" fmla="*/ 70 w 70"/>
              <a:gd name="T18" fmla="*/ 117 h 1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0" h="117">
                <a:moveTo>
                  <a:pt x="0" y="117"/>
                </a:moveTo>
                <a:lnTo>
                  <a:pt x="0" y="34"/>
                </a:lnTo>
                <a:lnTo>
                  <a:pt x="70" y="0"/>
                </a:lnTo>
                <a:lnTo>
                  <a:pt x="70" y="84"/>
                </a:lnTo>
                <a:lnTo>
                  <a:pt x="0" y="11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Line 132">
            <a:extLst>
              <a:ext uri="{FF2B5EF4-FFF2-40B4-BE49-F238E27FC236}">
                <a16:creationId xmlns:a16="http://schemas.microsoft.com/office/drawing/2014/main" id="{76008E9E-5AA0-419B-803B-69BFF46F0D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7753" y="3891341"/>
            <a:ext cx="80415" cy="43138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Freeform 133">
            <a:extLst>
              <a:ext uri="{FF2B5EF4-FFF2-40B4-BE49-F238E27FC236}">
                <a16:creationId xmlns:a16="http://schemas.microsoft.com/office/drawing/2014/main" id="{33A74D23-E942-4A1D-B310-EC67BF4D77F7}"/>
              </a:ext>
            </a:extLst>
          </p:cNvPr>
          <p:cNvSpPr>
            <a:spLocks/>
          </p:cNvSpPr>
          <p:nvPr/>
        </p:nvSpPr>
        <p:spPr bwMode="auto">
          <a:xfrm>
            <a:off x="3117026" y="3411430"/>
            <a:ext cx="2010385" cy="846584"/>
          </a:xfrm>
          <a:custGeom>
            <a:avLst/>
            <a:gdLst>
              <a:gd name="T0" fmla="*/ 1075 w 1075"/>
              <a:gd name="T1" fmla="*/ 402 h 471"/>
              <a:gd name="T2" fmla="*/ 981 w 1075"/>
              <a:gd name="T3" fmla="*/ 295 h 471"/>
              <a:gd name="T4" fmla="*/ 977 w 1075"/>
              <a:gd name="T5" fmla="*/ 297 h 471"/>
              <a:gd name="T6" fmla="*/ 966 w 1075"/>
              <a:gd name="T7" fmla="*/ 304 h 471"/>
              <a:gd name="T8" fmla="*/ 949 w 1075"/>
              <a:gd name="T9" fmla="*/ 315 h 471"/>
              <a:gd name="T10" fmla="*/ 925 w 1075"/>
              <a:gd name="T11" fmla="*/ 330 h 471"/>
              <a:gd name="T12" fmla="*/ 897 w 1075"/>
              <a:gd name="T13" fmla="*/ 347 h 471"/>
              <a:gd name="T14" fmla="*/ 866 w 1075"/>
              <a:gd name="T15" fmla="*/ 365 h 471"/>
              <a:gd name="T16" fmla="*/ 829 w 1075"/>
              <a:gd name="T17" fmla="*/ 384 h 471"/>
              <a:gd name="T18" fmla="*/ 790 w 1075"/>
              <a:gd name="T19" fmla="*/ 402 h 471"/>
              <a:gd name="T20" fmla="*/ 749 w 1075"/>
              <a:gd name="T21" fmla="*/ 419 h 471"/>
              <a:gd name="T22" fmla="*/ 708 w 1075"/>
              <a:gd name="T23" fmla="*/ 436 h 471"/>
              <a:gd name="T24" fmla="*/ 665 w 1075"/>
              <a:gd name="T25" fmla="*/ 449 h 471"/>
              <a:gd name="T26" fmla="*/ 662 w 1075"/>
              <a:gd name="T27" fmla="*/ 451 h 471"/>
              <a:gd name="T28" fmla="*/ 653 w 1075"/>
              <a:gd name="T29" fmla="*/ 453 h 471"/>
              <a:gd name="T30" fmla="*/ 638 w 1075"/>
              <a:gd name="T31" fmla="*/ 456 h 471"/>
              <a:gd name="T32" fmla="*/ 615 w 1075"/>
              <a:gd name="T33" fmla="*/ 462 h 471"/>
              <a:gd name="T34" fmla="*/ 586 w 1075"/>
              <a:gd name="T35" fmla="*/ 466 h 471"/>
              <a:gd name="T36" fmla="*/ 549 w 1075"/>
              <a:gd name="T37" fmla="*/ 469 h 471"/>
              <a:gd name="T38" fmla="*/ 502 w 1075"/>
              <a:gd name="T39" fmla="*/ 471 h 471"/>
              <a:gd name="T40" fmla="*/ 447 w 1075"/>
              <a:gd name="T41" fmla="*/ 471 h 471"/>
              <a:gd name="T42" fmla="*/ 380 w 1075"/>
              <a:gd name="T43" fmla="*/ 469 h 471"/>
              <a:gd name="T44" fmla="*/ 304 w 1075"/>
              <a:gd name="T45" fmla="*/ 464 h 471"/>
              <a:gd name="T46" fmla="*/ 298 w 1075"/>
              <a:gd name="T47" fmla="*/ 462 h 471"/>
              <a:gd name="T48" fmla="*/ 280 w 1075"/>
              <a:gd name="T49" fmla="*/ 460 h 471"/>
              <a:gd name="T50" fmla="*/ 254 w 1075"/>
              <a:gd name="T51" fmla="*/ 454 h 471"/>
              <a:gd name="T52" fmla="*/ 222 w 1075"/>
              <a:gd name="T53" fmla="*/ 445 h 471"/>
              <a:gd name="T54" fmla="*/ 185 w 1075"/>
              <a:gd name="T55" fmla="*/ 434 h 471"/>
              <a:gd name="T56" fmla="*/ 146 w 1075"/>
              <a:gd name="T57" fmla="*/ 417 h 471"/>
              <a:gd name="T58" fmla="*/ 107 w 1075"/>
              <a:gd name="T59" fmla="*/ 395 h 471"/>
              <a:gd name="T60" fmla="*/ 70 w 1075"/>
              <a:gd name="T61" fmla="*/ 367 h 471"/>
              <a:gd name="T62" fmla="*/ 39 w 1075"/>
              <a:gd name="T63" fmla="*/ 332 h 471"/>
              <a:gd name="T64" fmla="*/ 37 w 1075"/>
              <a:gd name="T65" fmla="*/ 330 h 471"/>
              <a:gd name="T66" fmla="*/ 31 w 1075"/>
              <a:gd name="T67" fmla="*/ 321 h 471"/>
              <a:gd name="T68" fmla="*/ 22 w 1075"/>
              <a:gd name="T69" fmla="*/ 308 h 471"/>
              <a:gd name="T70" fmla="*/ 15 w 1075"/>
              <a:gd name="T71" fmla="*/ 291 h 471"/>
              <a:gd name="T72" fmla="*/ 5 w 1075"/>
              <a:gd name="T73" fmla="*/ 269 h 471"/>
              <a:gd name="T74" fmla="*/ 2 w 1075"/>
              <a:gd name="T75" fmla="*/ 243 h 471"/>
              <a:gd name="T76" fmla="*/ 0 w 1075"/>
              <a:gd name="T77" fmla="*/ 215 h 471"/>
              <a:gd name="T78" fmla="*/ 4 w 1075"/>
              <a:gd name="T79" fmla="*/ 186 h 471"/>
              <a:gd name="T80" fmla="*/ 16 w 1075"/>
              <a:gd name="T81" fmla="*/ 152 h 471"/>
              <a:gd name="T82" fmla="*/ 37 w 1075"/>
              <a:gd name="T83" fmla="*/ 119 h 471"/>
              <a:gd name="T84" fmla="*/ 68 w 1075"/>
              <a:gd name="T85" fmla="*/ 84 h 471"/>
              <a:gd name="T86" fmla="*/ 70 w 1075"/>
              <a:gd name="T87" fmla="*/ 82 h 471"/>
              <a:gd name="T88" fmla="*/ 80 w 1075"/>
              <a:gd name="T89" fmla="*/ 72 h 471"/>
              <a:gd name="T90" fmla="*/ 93 w 1075"/>
              <a:gd name="T91" fmla="*/ 59 h 471"/>
              <a:gd name="T92" fmla="*/ 115 w 1075"/>
              <a:gd name="T93" fmla="*/ 43 h 471"/>
              <a:gd name="T94" fmla="*/ 144 w 1075"/>
              <a:gd name="T95" fmla="*/ 22 h 471"/>
              <a:gd name="T96" fmla="*/ 182 w 1075"/>
              <a:gd name="T97" fmla="*/ 0 h 471"/>
              <a:gd name="T98" fmla="*/ 322 w 1075"/>
              <a:gd name="T99" fmla="*/ 85 h 47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71"/>
              <a:gd name="T152" fmla="*/ 1075 w 1075"/>
              <a:gd name="T153" fmla="*/ 471 h 47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71">
                <a:moveTo>
                  <a:pt x="1075" y="402"/>
                </a:moveTo>
                <a:lnTo>
                  <a:pt x="981" y="295"/>
                </a:lnTo>
                <a:lnTo>
                  <a:pt x="977" y="297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7"/>
                </a:lnTo>
                <a:lnTo>
                  <a:pt x="866" y="365"/>
                </a:lnTo>
                <a:lnTo>
                  <a:pt x="829" y="384"/>
                </a:lnTo>
                <a:lnTo>
                  <a:pt x="790" y="402"/>
                </a:lnTo>
                <a:lnTo>
                  <a:pt x="749" y="419"/>
                </a:lnTo>
                <a:lnTo>
                  <a:pt x="708" y="436"/>
                </a:lnTo>
                <a:lnTo>
                  <a:pt x="665" y="449"/>
                </a:lnTo>
                <a:lnTo>
                  <a:pt x="662" y="451"/>
                </a:lnTo>
                <a:lnTo>
                  <a:pt x="653" y="453"/>
                </a:lnTo>
                <a:lnTo>
                  <a:pt x="638" y="456"/>
                </a:lnTo>
                <a:lnTo>
                  <a:pt x="615" y="462"/>
                </a:lnTo>
                <a:lnTo>
                  <a:pt x="586" y="466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4"/>
                </a:lnTo>
                <a:lnTo>
                  <a:pt x="298" y="462"/>
                </a:lnTo>
                <a:lnTo>
                  <a:pt x="280" y="460"/>
                </a:lnTo>
                <a:lnTo>
                  <a:pt x="254" y="454"/>
                </a:lnTo>
                <a:lnTo>
                  <a:pt x="222" y="445"/>
                </a:lnTo>
                <a:lnTo>
                  <a:pt x="185" y="434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2"/>
                </a:lnTo>
                <a:lnTo>
                  <a:pt x="37" y="330"/>
                </a:lnTo>
                <a:lnTo>
                  <a:pt x="31" y="321"/>
                </a:lnTo>
                <a:lnTo>
                  <a:pt x="22" y="308"/>
                </a:lnTo>
                <a:lnTo>
                  <a:pt x="15" y="291"/>
                </a:lnTo>
                <a:lnTo>
                  <a:pt x="5" y="269"/>
                </a:lnTo>
                <a:lnTo>
                  <a:pt x="2" y="243"/>
                </a:lnTo>
                <a:lnTo>
                  <a:pt x="0" y="215"/>
                </a:lnTo>
                <a:lnTo>
                  <a:pt x="4" y="186"/>
                </a:lnTo>
                <a:lnTo>
                  <a:pt x="16" y="152"/>
                </a:lnTo>
                <a:lnTo>
                  <a:pt x="37" y="119"/>
                </a:lnTo>
                <a:lnTo>
                  <a:pt x="68" y="84"/>
                </a:lnTo>
                <a:lnTo>
                  <a:pt x="70" y="82"/>
                </a:lnTo>
                <a:lnTo>
                  <a:pt x="80" y="72"/>
                </a:lnTo>
                <a:lnTo>
                  <a:pt x="93" y="59"/>
                </a:lnTo>
                <a:lnTo>
                  <a:pt x="115" y="43"/>
                </a:lnTo>
                <a:lnTo>
                  <a:pt x="144" y="22"/>
                </a:lnTo>
                <a:lnTo>
                  <a:pt x="182" y="0"/>
                </a:lnTo>
                <a:lnTo>
                  <a:pt x="322" y="85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Freeform 134">
            <a:extLst>
              <a:ext uri="{FF2B5EF4-FFF2-40B4-BE49-F238E27FC236}">
                <a16:creationId xmlns:a16="http://schemas.microsoft.com/office/drawing/2014/main" id="{91B293AD-7F7C-462D-8016-0D4CB7C09406}"/>
              </a:ext>
            </a:extLst>
          </p:cNvPr>
          <p:cNvSpPr>
            <a:spLocks/>
          </p:cNvSpPr>
          <p:nvPr/>
        </p:nvSpPr>
        <p:spPr bwMode="auto">
          <a:xfrm>
            <a:off x="3096454" y="3535452"/>
            <a:ext cx="2010385" cy="842989"/>
          </a:xfrm>
          <a:custGeom>
            <a:avLst/>
            <a:gdLst>
              <a:gd name="T0" fmla="*/ 1075 w 1075"/>
              <a:gd name="T1" fmla="*/ 354 h 469"/>
              <a:gd name="T2" fmla="*/ 981 w 1075"/>
              <a:gd name="T3" fmla="*/ 293 h 469"/>
              <a:gd name="T4" fmla="*/ 977 w 1075"/>
              <a:gd name="T5" fmla="*/ 295 h 469"/>
              <a:gd name="T6" fmla="*/ 966 w 1075"/>
              <a:gd name="T7" fmla="*/ 303 h 469"/>
              <a:gd name="T8" fmla="*/ 949 w 1075"/>
              <a:gd name="T9" fmla="*/ 314 h 469"/>
              <a:gd name="T10" fmla="*/ 925 w 1075"/>
              <a:gd name="T11" fmla="*/ 328 h 469"/>
              <a:gd name="T12" fmla="*/ 897 w 1075"/>
              <a:gd name="T13" fmla="*/ 345 h 469"/>
              <a:gd name="T14" fmla="*/ 866 w 1075"/>
              <a:gd name="T15" fmla="*/ 364 h 469"/>
              <a:gd name="T16" fmla="*/ 829 w 1075"/>
              <a:gd name="T17" fmla="*/ 382 h 469"/>
              <a:gd name="T18" fmla="*/ 790 w 1075"/>
              <a:gd name="T19" fmla="*/ 401 h 469"/>
              <a:gd name="T20" fmla="*/ 749 w 1075"/>
              <a:gd name="T21" fmla="*/ 419 h 469"/>
              <a:gd name="T22" fmla="*/ 708 w 1075"/>
              <a:gd name="T23" fmla="*/ 434 h 469"/>
              <a:gd name="T24" fmla="*/ 665 w 1075"/>
              <a:gd name="T25" fmla="*/ 447 h 469"/>
              <a:gd name="T26" fmla="*/ 662 w 1075"/>
              <a:gd name="T27" fmla="*/ 449 h 469"/>
              <a:gd name="T28" fmla="*/ 653 w 1075"/>
              <a:gd name="T29" fmla="*/ 451 h 469"/>
              <a:gd name="T30" fmla="*/ 638 w 1075"/>
              <a:gd name="T31" fmla="*/ 456 h 469"/>
              <a:gd name="T32" fmla="*/ 615 w 1075"/>
              <a:gd name="T33" fmla="*/ 460 h 469"/>
              <a:gd name="T34" fmla="*/ 586 w 1075"/>
              <a:gd name="T35" fmla="*/ 464 h 469"/>
              <a:gd name="T36" fmla="*/ 549 w 1075"/>
              <a:gd name="T37" fmla="*/ 468 h 469"/>
              <a:gd name="T38" fmla="*/ 502 w 1075"/>
              <a:gd name="T39" fmla="*/ 469 h 469"/>
              <a:gd name="T40" fmla="*/ 447 w 1075"/>
              <a:gd name="T41" fmla="*/ 469 h 469"/>
              <a:gd name="T42" fmla="*/ 380 w 1075"/>
              <a:gd name="T43" fmla="*/ 468 h 469"/>
              <a:gd name="T44" fmla="*/ 304 w 1075"/>
              <a:gd name="T45" fmla="*/ 462 h 469"/>
              <a:gd name="T46" fmla="*/ 298 w 1075"/>
              <a:gd name="T47" fmla="*/ 462 h 469"/>
              <a:gd name="T48" fmla="*/ 280 w 1075"/>
              <a:gd name="T49" fmla="*/ 458 h 469"/>
              <a:gd name="T50" fmla="*/ 254 w 1075"/>
              <a:gd name="T51" fmla="*/ 453 h 469"/>
              <a:gd name="T52" fmla="*/ 222 w 1075"/>
              <a:gd name="T53" fmla="*/ 445 h 469"/>
              <a:gd name="T54" fmla="*/ 185 w 1075"/>
              <a:gd name="T55" fmla="*/ 432 h 469"/>
              <a:gd name="T56" fmla="*/ 146 w 1075"/>
              <a:gd name="T57" fmla="*/ 416 h 469"/>
              <a:gd name="T58" fmla="*/ 107 w 1075"/>
              <a:gd name="T59" fmla="*/ 393 h 469"/>
              <a:gd name="T60" fmla="*/ 70 w 1075"/>
              <a:gd name="T61" fmla="*/ 366 h 469"/>
              <a:gd name="T62" fmla="*/ 39 w 1075"/>
              <a:gd name="T63" fmla="*/ 332 h 469"/>
              <a:gd name="T64" fmla="*/ 37 w 1075"/>
              <a:gd name="T65" fmla="*/ 328 h 469"/>
              <a:gd name="T66" fmla="*/ 31 w 1075"/>
              <a:gd name="T67" fmla="*/ 321 h 469"/>
              <a:gd name="T68" fmla="*/ 22 w 1075"/>
              <a:gd name="T69" fmla="*/ 306 h 469"/>
              <a:gd name="T70" fmla="*/ 15 w 1075"/>
              <a:gd name="T71" fmla="*/ 290 h 469"/>
              <a:gd name="T72" fmla="*/ 5 w 1075"/>
              <a:gd name="T73" fmla="*/ 267 h 469"/>
              <a:gd name="T74" fmla="*/ 2 w 1075"/>
              <a:gd name="T75" fmla="*/ 243 h 469"/>
              <a:gd name="T76" fmla="*/ 0 w 1075"/>
              <a:gd name="T77" fmla="*/ 215 h 469"/>
              <a:gd name="T78" fmla="*/ 4 w 1075"/>
              <a:gd name="T79" fmla="*/ 184 h 469"/>
              <a:gd name="T80" fmla="*/ 16 w 1075"/>
              <a:gd name="T81" fmla="*/ 152 h 469"/>
              <a:gd name="T82" fmla="*/ 37 w 1075"/>
              <a:gd name="T83" fmla="*/ 117 h 469"/>
              <a:gd name="T84" fmla="*/ 68 w 1075"/>
              <a:gd name="T85" fmla="*/ 84 h 469"/>
              <a:gd name="T86" fmla="*/ 70 w 1075"/>
              <a:gd name="T87" fmla="*/ 80 h 469"/>
              <a:gd name="T88" fmla="*/ 80 w 1075"/>
              <a:gd name="T89" fmla="*/ 73 h 469"/>
              <a:gd name="T90" fmla="*/ 93 w 1075"/>
              <a:gd name="T91" fmla="*/ 60 h 469"/>
              <a:gd name="T92" fmla="*/ 115 w 1075"/>
              <a:gd name="T93" fmla="*/ 41 h 469"/>
              <a:gd name="T94" fmla="*/ 144 w 1075"/>
              <a:gd name="T95" fmla="*/ 23 h 469"/>
              <a:gd name="T96" fmla="*/ 182 w 1075"/>
              <a:gd name="T97" fmla="*/ 0 h 469"/>
              <a:gd name="T98" fmla="*/ 315 w 1075"/>
              <a:gd name="T99" fmla="*/ 37 h 46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69"/>
              <a:gd name="T152" fmla="*/ 1075 w 1075"/>
              <a:gd name="T153" fmla="*/ 469 h 469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69">
                <a:moveTo>
                  <a:pt x="1075" y="354"/>
                </a:moveTo>
                <a:lnTo>
                  <a:pt x="981" y="293"/>
                </a:lnTo>
                <a:lnTo>
                  <a:pt x="977" y="295"/>
                </a:lnTo>
                <a:lnTo>
                  <a:pt x="966" y="303"/>
                </a:lnTo>
                <a:lnTo>
                  <a:pt x="949" y="314"/>
                </a:lnTo>
                <a:lnTo>
                  <a:pt x="925" y="328"/>
                </a:lnTo>
                <a:lnTo>
                  <a:pt x="897" y="345"/>
                </a:lnTo>
                <a:lnTo>
                  <a:pt x="866" y="364"/>
                </a:lnTo>
                <a:lnTo>
                  <a:pt x="829" y="382"/>
                </a:lnTo>
                <a:lnTo>
                  <a:pt x="790" y="401"/>
                </a:lnTo>
                <a:lnTo>
                  <a:pt x="749" y="419"/>
                </a:lnTo>
                <a:lnTo>
                  <a:pt x="708" y="434"/>
                </a:lnTo>
                <a:lnTo>
                  <a:pt x="665" y="447"/>
                </a:lnTo>
                <a:lnTo>
                  <a:pt x="662" y="449"/>
                </a:lnTo>
                <a:lnTo>
                  <a:pt x="653" y="451"/>
                </a:lnTo>
                <a:lnTo>
                  <a:pt x="638" y="456"/>
                </a:lnTo>
                <a:lnTo>
                  <a:pt x="615" y="460"/>
                </a:lnTo>
                <a:lnTo>
                  <a:pt x="586" y="464"/>
                </a:lnTo>
                <a:lnTo>
                  <a:pt x="549" y="468"/>
                </a:lnTo>
                <a:lnTo>
                  <a:pt x="502" y="469"/>
                </a:lnTo>
                <a:lnTo>
                  <a:pt x="447" y="469"/>
                </a:lnTo>
                <a:lnTo>
                  <a:pt x="380" y="468"/>
                </a:lnTo>
                <a:lnTo>
                  <a:pt x="304" y="462"/>
                </a:lnTo>
                <a:lnTo>
                  <a:pt x="298" y="462"/>
                </a:lnTo>
                <a:lnTo>
                  <a:pt x="280" y="458"/>
                </a:lnTo>
                <a:lnTo>
                  <a:pt x="254" y="453"/>
                </a:lnTo>
                <a:lnTo>
                  <a:pt x="222" y="445"/>
                </a:lnTo>
                <a:lnTo>
                  <a:pt x="185" y="432"/>
                </a:lnTo>
                <a:lnTo>
                  <a:pt x="146" y="416"/>
                </a:lnTo>
                <a:lnTo>
                  <a:pt x="107" y="393"/>
                </a:lnTo>
                <a:lnTo>
                  <a:pt x="70" y="366"/>
                </a:lnTo>
                <a:lnTo>
                  <a:pt x="39" y="332"/>
                </a:lnTo>
                <a:lnTo>
                  <a:pt x="37" y="328"/>
                </a:lnTo>
                <a:lnTo>
                  <a:pt x="31" y="321"/>
                </a:lnTo>
                <a:lnTo>
                  <a:pt x="22" y="306"/>
                </a:lnTo>
                <a:lnTo>
                  <a:pt x="15" y="290"/>
                </a:lnTo>
                <a:lnTo>
                  <a:pt x="5" y="267"/>
                </a:lnTo>
                <a:lnTo>
                  <a:pt x="2" y="243"/>
                </a:lnTo>
                <a:lnTo>
                  <a:pt x="0" y="215"/>
                </a:lnTo>
                <a:lnTo>
                  <a:pt x="4" y="184"/>
                </a:lnTo>
                <a:lnTo>
                  <a:pt x="16" y="152"/>
                </a:lnTo>
                <a:lnTo>
                  <a:pt x="37" y="117"/>
                </a:lnTo>
                <a:lnTo>
                  <a:pt x="68" y="84"/>
                </a:lnTo>
                <a:lnTo>
                  <a:pt x="70" y="80"/>
                </a:lnTo>
                <a:lnTo>
                  <a:pt x="80" y="73"/>
                </a:lnTo>
                <a:lnTo>
                  <a:pt x="93" y="60"/>
                </a:lnTo>
                <a:lnTo>
                  <a:pt x="115" y="41"/>
                </a:lnTo>
                <a:lnTo>
                  <a:pt x="144" y="23"/>
                </a:lnTo>
                <a:lnTo>
                  <a:pt x="182" y="0"/>
                </a:lnTo>
                <a:lnTo>
                  <a:pt x="315" y="37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" name="Freeform 136">
            <a:extLst>
              <a:ext uri="{FF2B5EF4-FFF2-40B4-BE49-F238E27FC236}">
                <a16:creationId xmlns:a16="http://schemas.microsoft.com/office/drawing/2014/main" id="{A59D566C-846D-4559-B92C-DE418FF1D9A3}"/>
              </a:ext>
            </a:extLst>
          </p:cNvPr>
          <p:cNvSpPr>
            <a:spLocks/>
          </p:cNvSpPr>
          <p:nvPr/>
        </p:nvSpPr>
        <p:spPr bwMode="auto">
          <a:xfrm>
            <a:off x="4667360" y="3927289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9" name="Freeform 137">
            <a:extLst>
              <a:ext uri="{FF2B5EF4-FFF2-40B4-BE49-F238E27FC236}">
                <a16:creationId xmlns:a16="http://schemas.microsoft.com/office/drawing/2014/main" id="{5EDDC233-B509-4693-BC3C-0C7F9B6D197A}"/>
              </a:ext>
            </a:extLst>
          </p:cNvPr>
          <p:cNvSpPr>
            <a:spLocks/>
          </p:cNvSpPr>
          <p:nvPr/>
        </p:nvSpPr>
        <p:spPr bwMode="auto">
          <a:xfrm>
            <a:off x="4667360" y="3927289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0" name="Freeform 138">
            <a:extLst>
              <a:ext uri="{FF2B5EF4-FFF2-40B4-BE49-F238E27FC236}">
                <a16:creationId xmlns:a16="http://schemas.microsoft.com/office/drawing/2014/main" id="{39276408-F668-49BE-BBCA-4DBBC93177A4}"/>
              </a:ext>
            </a:extLst>
          </p:cNvPr>
          <p:cNvSpPr>
            <a:spLocks/>
          </p:cNvSpPr>
          <p:nvPr/>
        </p:nvSpPr>
        <p:spPr bwMode="auto">
          <a:xfrm>
            <a:off x="4667360" y="4035134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1" name="Freeform 139">
            <a:extLst>
              <a:ext uri="{FF2B5EF4-FFF2-40B4-BE49-F238E27FC236}">
                <a16:creationId xmlns:a16="http://schemas.microsoft.com/office/drawing/2014/main" id="{46C8C609-0CF6-4B2F-904B-A6BE20B9A202}"/>
              </a:ext>
            </a:extLst>
          </p:cNvPr>
          <p:cNvSpPr>
            <a:spLocks/>
          </p:cNvSpPr>
          <p:nvPr/>
        </p:nvSpPr>
        <p:spPr bwMode="auto">
          <a:xfrm>
            <a:off x="4667360" y="4035134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" name="Freeform 140">
            <a:extLst>
              <a:ext uri="{FF2B5EF4-FFF2-40B4-BE49-F238E27FC236}">
                <a16:creationId xmlns:a16="http://schemas.microsoft.com/office/drawing/2014/main" id="{217B3872-B15C-4717-A8C6-C5BFA19A8C27}"/>
              </a:ext>
            </a:extLst>
          </p:cNvPr>
          <p:cNvSpPr>
            <a:spLocks/>
          </p:cNvSpPr>
          <p:nvPr/>
        </p:nvSpPr>
        <p:spPr bwMode="auto">
          <a:xfrm>
            <a:off x="4667360" y="4121410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3" name="Freeform 141">
            <a:extLst>
              <a:ext uri="{FF2B5EF4-FFF2-40B4-BE49-F238E27FC236}">
                <a16:creationId xmlns:a16="http://schemas.microsoft.com/office/drawing/2014/main" id="{57823ADC-410A-4794-A2DC-5FEBE6ADDD8D}"/>
              </a:ext>
            </a:extLst>
          </p:cNvPr>
          <p:cNvSpPr>
            <a:spLocks/>
          </p:cNvSpPr>
          <p:nvPr/>
        </p:nvSpPr>
        <p:spPr bwMode="auto">
          <a:xfrm>
            <a:off x="4667360" y="4121410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" name="Freeform 142">
            <a:extLst>
              <a:ext uri="{FF2B5EF4-FFF2-40B4-BE49-F238E27FC236}">
                <a16:creationId xmlns:a16="http://schemas.microsoft.com/office/drawing/2014/main" id="{A6CD0AB4-226C-4D15-9E60-4648F3A5C844}"/>
              </a:ext>
            </a:extLst>
          </p:cNvPr>
          <p:cNvSpPr>
            <a:spLocks/>
          </p:cNvSpPr>
          <p:nvPr/>
        </p:nvSpPr>
        <p:spPr bwMode="auto">
          <a:xfrm>
            <a:off x="4667360" y="4218471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" name="Freeform 143">
            <a:extLst>
              <a:ext uri="{FF2B5EF4-FFF2-40B4-BE49-F238E27FC236}">
                <a16:creationId xmlns:a16="http://schemas.microsoft.com/office/drawing/2014/main" id="{FDB2C41F-FB9A-45F1-B83E-C8CD4147AB57}"/>
              </a:ext>
            </a:extLst>
          </p:cNvPr>
          <p:cNvSpPr>
            <a:spLocks/>
          </p:cNvSpPr>
          <p:nvPr/>
        </p:nvSpPr>
        <p:spPr bwMode="auto">
          <a:xfrm>
            <a:off x="4667360" y="4218471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" name="Freeform 144">
            <a:extLst>
              <a:ext uri="{FF2B5EF4-FFF2-40B4-BE49-F238E27FC236}">
                <a16:creationId xmlns:a16="http://schemas.microsoft.com/office/drawing/2014/main" id="{595AEA2B-9ED4-44FB-A732-EFE304F8E0A6}"/>
              </a:ext>
            </a:extLst>
          </p:cNvPr>
          <p:cNvSpPr>
            <a:spLocks/>
          </p:cNvSpPr>
          <p:nvPr/>
        </p:nvSpPr>
        <p:spPr bwMode="auto">
          <a:xfrm>
            <a:off x="4676711" y="401895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" name="Freeform 145">
            <a:extLst>
              <a:ext uri="{FF2B5EF4-FFF2-40B4-BE49-F238E27FC236}">
                <a16:creationId xmlns:a16="http://schemas.microsoft.com/office/drawing/2014/main" id="{61852709-6AA8-4A4C-91B2-0ADADD1DA534}"/>
              </a:ext>
            </a:extLst>
          </p:cNvPr>
          <p:cNvSpPr>
            <a:spLocks/>
          </p:cNvSpPr>
          <p:nvPr/>
        </p:nvSpPr>
        <p:spPr bwMode="auto">
          <a:xfrm>
            <a:off x="4676711" y="401895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8" name="Freeform 146">
            <a:extLst>
              <a:ext uri="{FF2B5EF4-FFF2-40B4-BE49-F238E27FC236}">
                <a16:creationId xmlns:a16="http://schemas.microsoft.com/office/drawing/2014/main" id="{6AB58606-CB61-44FA-A60C-4CD9DBABC233}"/>
              </a:ext>
            </a:extLst>
          </p:cNvPr>
          <p:cNvSpPr>
            <a:spLocks/>
          </p:cNvSpPr>
          <p:nvPr/>
        </p:nvSpPr>
        <p:spPr bwMode="auto">
          <a:xfrm>
            <a:off x="4676711" y="4105233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9" name="Freeform 147">
            <a:extLst>
              <a:ext uri="{FF2B5EF4-FFF2-40B4-BE49-F238E27FC236}">
                <a16:creationId xmlns:a16="http://schemas.microsoft.com/office/drawing/2014/main" id="{316CDDAE-8609-40D8-BAD6-D1F2998EA16E}"/>
              </a:ext>
            </a:extLst>
          </p:cNvPr>
          <p:cNvSpPr>
            <a:spLocks/>
          </p:cNvSpPr>
          <p:nvPr/>
        </p:nvSpPr>
        <p:spPr bwMode="auto">
          <a:xfrm>
            <a:off x="4676711" y="4105233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Freeform 148">
            <a:extLst>
              <a:ext uri="{FF2B5EF4-FFF2-40B4-BE49-F238E27FC236}">
                <a16:creationId xmlns:a16="http://schemas.microsoft.com/office/drawing/2014/main" id="{EE05A771-0C73-4496-AAB0-5AC38DE66FA2}"/>
              </a:ext>
            </a:extLst>
          </p:cNvPr>
          <p:cNvSpPr>
            <a:spLocks/>
          </p:cNvSpPr>
          <p:nvPr/>
        </p:nvSpPr>
        <p:spPr bwMode="auto">
          <a:xfrm>
            <a:off x="4676711" y="4202294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1" name="Freeform 149">
            <a:extLst>
              <a:ext uri="{FF2B5EF4-FFF2-40B4-BE49-F238E27FC236}">
                <a16:creationId xmlns:a16="http://schemas.microsoft.com/office/drawing/2014/main" id="{7A64FFCD-06BA-421E-88F5-8FEB2844F866}"/>
              </a:ext>
            </a:extLst>
          </p:cNvPr>
          <p:cNvSpPr>
            <a:spLocks/>
          </p:cNvSpPr>
          <p:nvPr/>
        </p:nvSpPr>
        <p:spPr bwMode="auto">
          <a:xfrm>
            <a:off x="4676711" y="4202294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" name="Freeform 159">
            <a:extLst>
              <a:ext uri="{FF2B5EF4-FFF2-40B4-BE49-F238E27FC236}">
                <a16:creationId xmlns:a16="http://schemas.microsoft.com/office/drawing/2014/main" id="{49D5A68E-0D36-4B98-886B-2A7127AC4FC8}"/>
              </a:ext>
            </a:extLst>
          </p:cNvPr>
          <p:cNvSpPr>
            <a:spLocks/>
          </p:cNvSpPr>
          <p:nvPr/>
        </p:nvSpPr>
        <p:spPr bwMode="auto">
          <a:xfrm>
            <a:off x="5484605" y="3197537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3" name="Freeform 160">
            <a:extLst>
              <a:ext uri="{FF2B5EF4-FFF2-40B4-BE49-F238E27FC236}">
                <a16:creationId xmlns:a16="http://schemas.microsoft.com/office/drawing/2014/main" id="{E1102A06-66F2-4648-9387-B036E0DCC038}"/>
              </a:ext>
            </a:extLst>
          </p:cNvPr>
          <p:cNvSpPr>
            <a:spLocks/>
          </p:cNvSpPr>
          <p:nvPr/>
        </p:nvSpPr>
        <p:spPr bwMode="auto">
          <a:xfrm>
            <a:off x="5484605" y="3197537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" name="Freeform 161">
            <a:extLst>
              <a:ext uri="{FF2B5EF4-FFF2-40B4-BE49-F238E27FC236}">
                <a16:creationId xmlns:a16="http://schemas.microsoft.com/office/drawing/2014/main" id="{094A4416-1970-490F-B9DD-BC8D124846E6}"/>
              </a:ext>
            </a:extLst>
          </p:cNvPr>
          <p:cNvSpPr>
            <a:spLocks/>
          </p:cNvSpPr>
          <p:nvPr/>
        </p:nvSpPr>
        <p:spPr bwMode="auto">
          <a:xfrm>
            <a:off x="5495826" y="3201132"/>
            <a:ext cx="1247374" cy="729752"/>
          </a:xfrm>
          <a:custGeom>
            <a:avLst/>
            <a:gdLst>
              <a:gd name="T0" fmla="*/ 630 w 667"/>
              <a:gd name="T1" fmla="*/ 0 h 406"/>
              <a:gd name="T2" fmla="*/ 632 w 667"/>
              <a:gd name="T3" fmla="*/ 0 h 406"/>
              <a:gd name="T4" fmla="*/ 638 w 667"/>
              <a:gd name="T5" fmla="*/ 0 h 406"/>
              <a:gd name="T6" fmla="*/ 645 w 667"/>
              <a:gd name="T7" fmla="*/ 2 h 406"/>
              <a:gd name="T8" fmla="*/ 654 w 667"/>
              <a:gd name="T9" fmla="*/ 6 h 406"/>
              <a:gd name="T10" fmla="*/ 662 w 667"/>
              <a:gd name="T11" fmla="*/ 15 h 406"/>
              <a:gd name="T12" fmla="*/ 666 w 667"/>
              <a:gd name="T13" fmla="*/ 28 h 406"/>
              <a:gd name="T14" fmla="*/ 667 w 667"/>
              <a:gd name="T15" fmla="*/ 47 h 406"/>
              <a:gd name="T16" fmla="*/ 35 w 667"/>
              <a:gd name="T17" fmla="*/ 406 h 406"/>
              <a:gd name="T18" fmla="*/ 0 w 667"/>
              <a:gd name="T19" fmla="*/ 360 h 406"/>
              <a:gd name="T20" fmla="*/ 630 w 667"/>
              <a:gd name="T21" fmla="*/ 0 h 4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7"/>
              <a:gd name="T34" fmla="*/ 0 h 406"/>
              <a:gd name="T35" fmla="*/ 667 w 667"/>
              <a:gd name="T36" fmla="*/ 406 h 4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7" h="406">
                <a:moveTo>
                  <a:pt x="630" y="0"/>
                </a:moveTo>
                <a:lnTo>
                  <a:pt x="632" y="0"/>
                </a:lnTo>
                <a:lnTo>
                  <a:pt x="638" y="0"/>
                </a:lnTo>
                <a:lnTo>
                  <a:pt x="645" y="2"/>
                </a:lnTo>
                <a:lnTo>
                  <a:pt x="654" y="6"/>
                </a:lnTo>
                <a:lnTo>
                  <a:pt x="662" y="15"/>
                </a:lnTo>
                <a:lnTo>
                  <a:pt x="666" y="28"/>
                </a:lnTo>
                <a:lnTo>
                  <a:pt x="667" y="47"/>
                </a:lnTo>
                <a:lnTo>
                  <a:pt x="35" y="406"/>
                </a:lnTo>
                <a:lnTo>
                  <a:pt x="0" y="360"/>
                </a:lnTo>
                <a:lnTo>
                  <a:pt x="630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5" name="Freeform 162">
            <a:extLst>
              <a:ext uri="{FF2B5EF4-FFF2-40B4-BE49-F238E27FC236}">
                <a16:creationId xmlns:a16="http://schemas.microsoft.com/office/drawing/2014/main" id="{53EBFDD7-FCFA-4590-AD31-6EBA471F76FB}"/>
              </a:ext>
            </a:extLst>
          </p:cNvPr>
          <p:cNvSpPr>
            <a:spLocks/>
          </p:cNvSpPr>
          <p:nvPr/>
        </p:nvSpPr>
        <p:spPr bwMode="auto">
          <a:xfrm>
            <a:off x="5505176" y="3204727"/>
            <a:ext cx="1236153" cy="713575"/>
          </a:xfrm>
          <a:custGeom>
            <a:avLst/>
            <a:gdLst>
              <a:gd name="T0" fmla="*/ 629 w 661"/>
              <a:gd name="T1" fmla="*/ 0 h 397"/>
              <a:gd name="T2" fmla="*/ 631 w 661"/>
              <a:gd name="T3" fmla="*/ 0 h 397"/>
              <a:gd name="T4" fmla="*/ 638 w 661"/>
              <a:gd name="T5" fmla="*/ 0 h 397"/>
              <a:gd name="T6" fmla="*/ 646 w 661"/>
              <a:gd name="T7" fmla="*/ 4 h 397"/>
              <a:gd name="T8" fmla="*/ 655 w 661"/>
              <a:gd name="T9" fmla="*/ 11 h 397"/>
              <a:gd name="T10" fmla="*/ 661 w 661"/>
              <a:gd name="T11" fmla="*/ 22 h 397"/>
              <a:gd name="T12" fmla="*/ 661 w 661"/>
              <a:gd name="T13" fmla="*/ 39 h 397"/>
              <a:gd name="T14" fmla="*/ 32 w 661"/>
              <a:gd name="T15" fmla="*/ 397 h 397"/>
              <a:gd name="T16" fmla="*/ 0 w 661"/>
              <a:gd name="T17" fmla="*/ 358 h 397"/>
              <a:gd name="T18" fmla="*/ 629 w 661"/>
              <a:gd name="T19" fmla="*/ 0 h 39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1"/>
              <a:gd name="T31" fmla="*/ 0 h 397"/>
              <a:gd name="T32" fmla="*/ 661 w 661"/>
              <a:gd name="T33" fmla="*/ 397 h 39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1" h="397">
                <a:moveTo>
                  <a:pt x="629" y="0"/>
                </a:moveTo>
                <a:lnTo>
                  <a:pt x="631" y="0"/>
                </a:lnTo>
                <a:lnTo>
                  <a:pt x="638" y="0"/>
                </a:lnTo>
                <a:lnTo>
                  <a:pt x="646" y="4"/>
                </a:lnTo>
                <a:lnTo>
                  <a:pt x="655" y="11"/>
                </a:lnTo>
                <a:lnTo>
                  <a:pt x="661" y="22"/>
                </a:lnTo>
                <a:lnTo>
                  <a:pt x="661" y="39"/>
                </a:lnTo>
                <a:lnTo>
                  <a:pt x="32" y="397"/>
                </a:lnTo>
                <a:lnTo>
                  <a:pt x="0" y="358"/>
                </a:lnTo>
                <a:lnTo>
                  <a:pt x="629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6" name="Freeform 163">
            <a:extLst>
              <a:ext uri="{FF2B5EF4-FFF2-40B4-BE49-F238E27FC236}">
                <a16:creationId xmlns:a16="http://schemas.microsoft.com/office/drawing/2014/main" id="{96DBE929-965C-4F69-BC7E-662C847CFC0D}"/>
              </a:ext>
            </a:extLst>
          </p:cNvPr>
          <p:cNvSpPr>
            <a:spLocks/>
          </p:cNvSpPr>
          <p:nvPr/>
        </p:nvSpPr>
        <p:spPr bwMode="auto">
          <a:xfrm>
            <a:off x="5520137" y="3204727"/>
            <a:ext cx="1221192" cy="702790"/>
          </a:xfrm>
          <a:custGeom>
            <a:avLst/>
            <a:gdLst>
              <a:gd name="T0" fmla="*/ 625 w 653"/>
              <a:gd name="T1" fmla="*/ 0 h 391"/>
              <a:gd name="T2" fmla="*/ 627 w 653"/>
              <a:gd name="T3" fmla="*/ 0 h 391"/>
              <a:gd name="T4" fmla="*/ 632 w 653"/>
              <a:gd name="T5" fmla="*/ 2 h 391"/>
              <a:gd name="T6" fmla="*/ 640 w 653"/>
              <a:gd name="T7" fmla="*/ 6 h 391"/>
              <a:gd name="T8" fmla="*/ 647 w 653"/>
              <a:gd name="T9" fmla="*/ 11 h 391"/>
              <a:gd name="T10" fmla="*/ 651 w 653"/>
              <a:gd name="T11" fmla="*/ 21 h 391"/>
              <a:gd name="T12" fmla="*/ 653 w 653"/>
              <a:gd name="T13" fmla="*/ 33 h 391"/>
              <a:gd name="T14" fmla="*/ 24 w 653"/>
              <a:gd name="T15" fmla="*/ 391 h 391"/>
              <a:gd name="T16" fmla="*/ 0 w 653"/>
              <a:gd name="T17" fmla="*/ 358 h 391"/>
              <a:gd name="T18" fmla="*/ 625 w 653"/>
              <a:gd name="T19" fmla="*/ 0 h 39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53"/>
              <a:gd name="T31" fmla="*/ 0 h 391"/>
              <a:gd name="T32" fmla="*/ 653 w 653"/>
              <a:gd name="T33" fmla="*/ 391 h 39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53" h="391">
                <a:moveTo>
                  <a:pt x="625" y="0"/>
                </a:moveTo>
                <a:lnTo>
                  <a:pt x="627" y="0"/>
                </a:lnTo>
                <a:lnTo>
                  <a:pt x="632" y="2"/>
                </a:lnTo>
                <a:lnTo>
                  <a:pt x="640" y="6"/>
                </a:lnTo>
                <a:lnTo>
                  <a:pt x="647" y="11"/>
                </a:lnTo>
                <a:lnTo>
                  <a:pt x="651" y="21"/>
                </a:lnTo>
                <a:lnTo>
                  <a:pt x="653" y="33"/>
                </a:lnTo>
                <a:lnTo>
                  <a:pt x="24" y="391"/>
                </a:lnTo>
                <a:lnTo>
                  <a:pt x="0" y="358"/>
                </a:lnTo>
                <a:lnTo>
                  <a:pt x="625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7" name="Freeform 164">
            <a:extLst>
              <a:ext uri="{FF2B5EF4-FFF2-40B4-BE49-F238E27FC236}">
                <a16:creationId xmlns:a16="http://schemas.microsoft.com/office/drawing/2014/main" id="{537CF14D-CBD4-4836-8F2C-23E810029D07}"/>
              </a:ext>
            </a:extLst>
          </p:cNvPr>
          <p:cNvSpPr>
            <a:spLocks/>
          </p:cNvSpPr>
          <p:nvPr/>
        </p:nvSpPr>
        <p:spPr bwMode="auto">
          <a:xfrm>
            <a:off x="5529488" y="3204727"/>
            <a:ext cx="1208101" cy="690208"/>
          </a:xfrm>
          <a:custGeom>
            <a:avLst/>
            <a:gdLst>
              <a:gd name="T0" fmla="*/ 623 w 646"/>
              <a:gd name="T1" fmla="*/ 0 h 384"/>
              <a:gd name="T2" fmla="*/ 625 w 646"/>
              <a:gd name="T3" fmla="*/ 2 h 384"/>
              <a:gd name="T4" fmla="*/ 627 w 646"/>
              <a:gd name="T5" fmla="*/ 2 h 384"/>
              <a:gd name="T6" fmla="*/ 631 w 646"/>
              <a:gd name="T7" fmla="*/ 4 h 384"/>
              <a:gd name="T8" fmla="*/ 635 w 646"/>
              <a:gd name="T9" fmla="*/ 6 h 384"/>
              <a:gd name="T10" fmla="*/ 638 w 646"/>
              <a:gd name="T11" fmla="*/ 9 h 384"/>
              <a:gd name="T12" fmla="*/ 642 w 646"/>
              <a:gd name="T13" fmla="*/ 13 h 384"/>
              <a:gd name="T14" fmla="*/ 644 w 646"/>
              <a:gd name="T15" fmla="*/ 17 h 384"/>
              <a:gd name="T16" fmla="*/ 646 w 646"/>
              <a:gd name="T17" fmla="*/ 22 h 384"/>
              <a:gd name="T18" fmla="*/ 646 w 646"/>
              <a:gd name="T19" fmla="*/ 30 h 384"/>
              <a:gd name="T20" fmla="*/ 19 w 646"/>
              <a:gd name="T21" fmla="*/ 384 h 384"/>
              <a:gd name="T22" fmla="*/ 0 w 646"/>
              <a:gd name="T23" fmla="*/ 358 h 384"/>
              <a:gd name="T24" fmla="*/ 623 w 646"/>
              <a:gd name="T25" fmla="*/ 0 h 38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46"/>
              <a:gd name="T40" fmla="*/ 0 h 384"/>
              <a:gd name="T41" fmla="*/ 646 w 646"/>
              <a:gd name="T42" fmla="*/ 384 h 38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46" h="384">
                <a:moveTo>
                  <a:pt x="623" y="0"/>
                </a:moveTo>
                <a:lnTo>
                  <a:pt x="625" y="2"/>
                </a:lnTo>
                <a:lnTo>
                  <a:pt x="627" y="2"/>
                </a:lnTo>
                <a:lnTo>
                  <a:pt x="631" y="4"/>
                </a:lnTo>
                <a:lnTo>
                  <a:pt x="635" y="6"/>
                </a:lnTo>
                <a:lnTo>
                  <a:pt x="638" y="9"/>
                </a:lnTo>
                <a:lnTo>
                  <a:pt x="642" y="13"/>
                </a:lnTo>
                <a:lnTo>
                  <a:pt x="644" y="17"/>
                </a:lnTo>
                <a:lnTo>
                  <a:pt x="646" y="22"/>
                </a:lnTo>
                <a:lnTo>
                  <a:pt x="646" y="30"/>
                </a:lnTo>
                <a:lnTo>
                  <a:pt x="19" y="384"/>
                </a:lnTo>
                <a:lnTo>
                  <a:pt x="0" y="358"/>
                </a:lnTo>
                <a:lnTo>
                  <a:pt x="623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8" name="Freeform 165">
            <a:extLst>
              <a:ext uri="{FF2B5EF4-FFF2-40B4-BE49-F238E27FC236}">
                <a16:creationId xmlns:a16="http://schemas.microsoft.com/office/drawing/2014/main" id="{0F51C6E7-820C-4094-AEA4-EDBA24AA698B}"/>
              </a:ext>
            </a:extLst>
          </p:cNvPr>
          <p:cNvSpPr>
            <a:spLocks/>
          </p:cNvSpPr>
          <p:nvPr/>
        </p:nvSpPr>
        <p:spPr bwMode="auto">
          <a:xfrm>
            <a:off x="5544449" y="3208322"/>
            <a:ext cx="1193140" cy="675829"/>
          </a:xfrm>
          <a:custGeom>
            <a:avLst/>
            <a:gdLst>
              <a:gd name="T0" fmla="*/ 619 w 638"/>
              <a:gd name="T1" fmla="*/ 0 h 376"/>
              <a:gd name="T2" fmla="*/ 621 w 638"/>
              <a:gd name="T3" fmla="*/ 0 h 376"/>
              <a:gd name="T4" fmla="*/ 623 w 638"/>
              <a:gd name="T5" fmla="*/ 2 h 376"/>
              <a:gd name="T6" fmla="*/ 627 w 638"/>
              <a:gd name="T7" fmla="*/ 6 h 376"/>
              <a:gd name="T8" fmla="*/ 632 w 638"/>
              <a:gd name="T9" fmla="*/ 9 h 376"/>
              <a:gd name="T10" fmla="*/ 634 w 638"/>
              <a:gd name="T11" fmla="*/ 13 h 376"/>
              <a:gd name="T12" fmla="*/ 638 w 638"/>
              <a:gd name="T13" fmla="*/ 17 h 376"/>
              <a:gd name="T14" fmla="*/ 638 w 638"/>
              <a:gd name="T15" fmla="*/ 22 h 376"/>
              <a:gd name="T16" fmla="*/ 13 w 638"/>
              <a:gd name="T17" fmla="*/ 376 h 376"/>
              <a:gd name="T18" fmla="*/ 0 w 638"/>
              <a:gd name="T19" fmla="*/ 356 h 376"/>
              <a:gd name="T20" fmla="*/ 619 w 638"/>
              <a:gd name="T21" fmla="*/ 0 h 3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38"/>
              <a:gd name="T34" fmla="*/ 0 h 376"/>
              <a:gd name="T35" fmla="*/ 638 w 638"/>
              <a:gd name="T36" fmla="*/ 376 h 3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38" h="376">
                <a:moveTo>
                  <a:pt x="619" y="0"/>
                </a:moveTo>
                <a:lnTo>
                  <a:pt x="621" y="0"/>
                </a:lnTo>
                <a:lnTo>
                  <a:pt x="623" y="2"/>
                </a:lnTo>
                <a:lnTo>
                  <a:pt x="627" y="6"/>
                </a:lnTo>
                <a:lnTo>
                  <a:pt x="632" y="9"/>
                </a:lnTo>
                <a:lnTo>
                  <a:pt x="634" y="13"/>
                </a:lnTo>
                <a:lnTo>
                  <a:pt x="638" y="17"/>
                </a:lnTo>
                <a:lnTo>
                  <a:pt x="638" y="22"/>
                </a:lnTo>
                <a:lnTo>
                  <a:pt x="13" y="376"/>
                </a:lnTo>
                <a:lnTo>
                  <a:pt x="0" y="356"/>
                </a:lnTo>
                <a:lnTo>
                  <a:pt x="619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9" name="Freeform 166">
            <a:extLst>
              <a:ext uri="{FF2B5EF4-FFF2-40B4-BE49-F238E27FC236}">
                <a16:creationId xmlns:a16="http://schemas.microsoft.com/office/drawing/2014/main" id="{531AA8E1-5E4D-4E72-B162-7A6D7E1833E0}"/>
              </a:ext>
            </a:extLst>
          </p:cNvPr>
          <p:cNvSpPr>
            <a:spLocks/>
          </p:cNvSpPr>
          <p:nvPr/>
        </p:nvSpPr>
        <p:spPr bwMode="auto">
          <a:xfrm>
            <a:off x="5553800" y="3208322"/>
            <a:ext cx="1183790" cy="666842"/>
          </a:xfrm>
          <a:custGeom>
            <a:avLst/>
            <a:gdLst>
              <a:gd name="T0" fmla="*/ 633 w 633"/>
              <a:gd name="T1" fmla="*/ 17 h 371"/>
              <a:gd name="T2" fmla="*/ 8 w 633"/>
              <a:gd name="T3" fmla="*/ 371 h 371"/>
              <a:gd name="T4" fmla="*/ 0 w 633"/>
              <a:gd name="T5" fmla="*/ 356 h 371"/>
              <a:gd name="T6" fmla="*/ 620 w 633"/>
              <a:gd name="T7" fmla="*/ 0 h 371"/>
              <a:gd name="T8" fmla="*/ 633 w 633"/>
              <a:gd name="T9" fmla="*/ 17 h 3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3"/>
              <a:gd name="T16" fmla="*/ 0 h 371"/>
              <a:gd name="T17" fmla="*/ 633 w 633"/>
              <a:gd name="T18" fmla="*/ 371 h 3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3" h="371">
                <a:moveTo>
                  <a:pt x="633" y="17"/>
                </a:moveTo>
                <a:lnTo>
                  <a:pt x="8" y="371"/>
                </a:lnTo>
                <a:lnTo>
                  <a:pt x="0" y="356"/>
                </a:lnTo>
                <a:lnTo>
                  <a:pt x="620" y="0"/>
                </a:lnTo>
                <a:lnTo>
                  <a:pt x="633" y="17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0" name="Freeform 167">
            <a:extLst>
              <a:ext uri="{FF2B5EF4-FFF2-40B4-BE49-F238E27FC236}">
                <a16:creationId xmlns:a16="http://schemas.microsoft.com/office/drawing/2014/main" id="{37F5BA38-42EF-4EBC-A0B9-F91F1913E171}"/>
              </a:ext>
            </a:extLst>
          </p:cNvPr>
          <p:cNvSpPr>
            <a:spLocks/>
          </p:cNvSpPr>
          <p:nvPr/>
        </p:nvSpPr>
        <p:spPr bwMode="auto">
          <a:xfrm>
            <a:off x="5456553" y="3837418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1" name="Freeform 168">
            <a:extLst>
              <a:ext uri="{FF2B5EF4-FFF2-40B4-BE49-F238E27FC236}">
                <a16:creationId xmlns:a16="http://schemas.microsoft.com/office/drawing/2014/main" id="{4A0678E4-D38E-4812-B84D-8D0F4707E22E}"/>
              </a:ext>
            </a:extLst>
          </p:cNvPr>
          <p:cNvSpPr>
            <a:spLocks/>
          </p:cNvSpPr>
          <p:nvPr/>
        </p:nvSpPr>
        <p:spPr bwMode="auto">
          <a:xfrm>
            <a:off x="5456553" y="3837418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" name="Freeform 169">
            <a:extLst>
              <a:ext uri="{FF2B5EF4-FFF2-40B4-BE49-F238E27FC236}">
                <a16:creationId xmlns:a16="http://schemas.microsoft.com/office/drawing/2014/main" id="{A4C2968B-203C-43E7-A493-7CA06AFD3A56}"/>
              </a:ext>
            </a:extLst>
          </p:cNvPr>
          <p:cNvSpPr>
            <a:spLocks/>
          </p:cNvSpPr>
          <p:nvPr/>
        </p:nvSpPr>
        <p:spPr bwMode="auto">
          <a:xfrm>
            <a:off x="2814065" y="3878759"/>
            <a:ext cx="263688" cy="113237"/>
          </a:xfrm>
          <a:custGeom>
            <a:avLst/>
            <a:gdLst>
              <a:gd name="T0" fmla="*/ 0 w 141"/>
              <a:gd name="T1" fmla="*/ 31 h 63"/>
              <a:gd name="T2" fmla="*/ 75 w 141"/>
              <a:gd name="T3" fmla="*/ 0 h 63"/>
              <a:gd name="T4" fmla="*/ 141 w 141"/>
              <a:gd name="T5" fmla="*/ 29 h 63"/>
              <a:gd name="T6" fmla="*/ 71 w 141"/>
              <a:gd name="T7" fmla="*/ 63 h 63"/>
              <a:gd name="T8" fmla="*/ 0 w 141"/>
              <a:gd name="T9" fmla="*/ 31 h 6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1"/>
              <a:gd name="T16" fmla="*/ 0 h 63"/>
              <a:gd name="T17" fmla="*/ 141 w 141"/>
              <a:gd name="T18" fmla="*/ 63 h 6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1" h="63">
                <a:moveTo>
                  <a:pt x="0" y="31"/>
                </a:moveTo>
                <a:lnTo>
                  <a:pt x="75" y="0"/>
                </a:lnTo>
                <a:lnTo>
                  <a:pt x="141" y="29"/>
                </a:lnTo>
                <a:lnTo>
                  <a:pt x="71" y="63"/>
                </a:lnTo>
                <a:lnTo>
                  <a:pt x="0" y="31"/>
                </a:lnTo>
                <a:close/>
              </a:path>
            </a:pathLst>
          </a:custGeom>
          <a:solidFill>
            <a:srgbClr val="80FF80"/>
          </a:solidFill>
          <a:ln w="0">
            <a:solidFill>
              <a:srgbClr val="80FF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3" name="Freeform 175">
            <a:extLst>
              <a:ext uri="{FF2B5EF4-FFF2-40B4-BE49-F238E27FC236}">
                <a16:creationId xmlns:a16="http://schemas.microsoft.com/office/drawing/2014/main" id="{B99D4BBF-A2FD-425E-900A-110E9255EC4A}"/>
              </a:ext>
            </a:extLst>
          </p:cNvPr>
          <p:cNvSpPr>
            <a:spLocks/>
          </p:cNvSpPr>
          <p:nvPr/>
        </p:nvSpPr>
        <p:spPr bwMode="auto">
          <a:xfrm>
            <a:off x="3117026" y="3308977"/>
            <a:ext cx="2006645" cy="846584"/>
          </a:xfrm>
          <a:custGeom>
            <a:avLst/>
            <a:gdLst>
              <a:gd name="T0" fmla="*/ 1073 w 1073"/>
              <a:gd name="T1" fmla="*/ 456 h 471"/>
              <a:gd name="T2" fmla="*/ 981 w 1073"/>
              <a:gd name="T3" fmla="*/ 294 h 471"/>
              <a:gd name="T4" fmla="*/ 977 w 1073"/>
              <a:gd name="T5" fmla="*/ 296 h 471"/>
              <a:gd name="T6" fmla="*/ 966 w 1073"/>
              <a:gd name="T7" fmla="*/ 304 h 471"/>
              <a:gd name="T8" fmla="*/ 949 w 1073"/>
              <a:gd name="T9" fmla="*/ 315 h 471"/>
              <a:gd name="T10" fmla="*/ 925 w 1073"/>
              <a:gd name="T11" fmla="*/ 330 h 471"/>
              <a:gd name="T12" fmla="*/ 897 w 1073"/>
              <a:gd name="T13" fmla="*/ 346 h 471"/>
              <a:gd name="T14" fmla="*/ 866 w 1073"/>
              <a:gd name="T15" fmla="*/ 365 h 471"/>
              <a:gd name="T16" fmla="*/ 829 w 1073"/>
              <a:gd name="T17" fmla="*/ 383 h 471"/>
              <a:gd name="T18" fmla="*/ 790 w 1073"/>
              <a:gd name="T19" fmla="*/ 402 h 471"/>
              <a:gd name="T20" fmla="*/ 749 w 1073"/>
              <a:gd name="T21" fmla="*/ 421 h 471"/>
              <a:gd name="T22" fmla="*/ 708 w 1073"/>
              <a:gd name="T23" fmla="*/ 435 h 471"/>
              <a:gd name="T24" fmla="*/ 665 w 1073"/>
              <a:gd name="T25" fmla="*/ 448 h 471"/>
              <a:gd name="T26" fmla="*/ 662 w 1073"/>
              <a:gd name="T27" fmla="*/ 450 h 471"/>
              <a:gd name="T28" fmla="*/ 653 w 1073"/>
              <a:gd name="T29" fmla="*/ 452 h 471"/>
              <a:gd name="T30" fmla="*/ 638 w 1073"/>
              <a:gd name="T31" fmla="*/ 456 h 471"/>
              <a:gd name="T32" fmla="*/ 615 w 1073"/>
              <a:gd name="T33" fmla="*/ 461 h 471"/>
              <a:gd name="T34" fmla="*/ 586 w 1073"/>
              <a:gd name="T35" fmla="*/ 465 h 471"/>
              <a:gd name="T36" fmla="*/ 549 w 1073"/>
              <a:gd name="T37" fmla="*/ 469 h 471"/>
              <a:gd name="T38" fmla="*/ 502 w 1073"/>
              <a:gd name="T39" fmla="*/ 471 h 471"/>
              <a:gd name="T40" fmla="*/ 447 w 1073"/>
              <a:gd name="T41" fmla="*/ 471 h 471"/>
              <a:gd name="T42" fmla="*/ 380 w 1073"/>
              <a:gd name="T43" fmla="*/ 469 h 471"/>
              <a:gd name="T44" fmla="*/ 304 w 1073"/>
              <a:gd name="T45" fmla="*/ 463 h 471"/>
              <a:gd name="T46" fmla="*/ 298 w 1073"/>
              <a:gd name="T47" fmla="*/ 463 h 471"/>
              <a:gd name="T48" fmla="*/ 280 w 1073"/>
              <a:gd name="T49" fmla="*/ 459 h 471"/>
              <a:gd name="T50" fmla="*/ 254 w 1073"/>
              <a:gd name="T51" fmla="*/ 454 h 471"/>
              <a:gd name="T52" fmla="*/ 222 w 1073"/>
              <a:gd name="T53" fmla="*/ 446 h 471"/>
              <a:gd name="T54" fmla="*/ 185 w 1073"/>
              <a:gd name="T55" fmla="*/ 433 h 471"/>
              <a:gd name="T56" fmla="*/ 146 w 1073"/>
              <a:gd name="T57" fmla="*/ 417 h 471"/>
              <a:gd name="T58" fmla="*/ 107 w 1073"/>
              <a:gd name="T59" fmla="*/ 395 h 471"/>
              <a:gd name="T60" fmla="*/ 70 w 1073"/>
              <a:gd name="T61" fmla="*/ 367 h 471"/>
              <a:gd name="T62" fmla="*/ 39 w 1073"/>
              <a:gd name="T63" fmla="*/ 333 h 471"/>
              <a:gd name="T64" fmla="*/ 37 w 1073"/>
              <a:gd name="T65" fmla="*/ 330 h 471"/>
              <a:gd name="T66" fmla="*/ 31 w 1073"/>
              <a:gd name="T67" fmla="*/ 322 h 471"/>
              <a:gd name="T68" fmla="*/ 22 w 1073"/>
              <a:gd name="T69" fmla="*/ 307 h 471"/>
              <a:gd name="T70" fmla="*/ 15 w 1073"/>
              <a:gd name="T71" fmla="*/ 291 h 471"/>
              <a:gd name="T72" fmla="*/ 5 w 1073"/>
              <a:gd name="T73" fmla="*/ 268 h 471"/>
              <a:gd name="T74" fmla="*/ 2 w 1073"/>
              <a:gd name="T75" fmla="*/ 244 h 471"/>
              <a:gd name="T76" fmla="*/ 0 w 1073"/>
              <a:gd name="T77" fmla="*/ 215 h 471"/>
              <a:gd name="T78" fmla="*/ 4 w 1073"/>
              <a:gd name="T79" fmla="*/ 185 h 471"/>
              <a:gd name="T80" fmla="*/ 16 w 1073"/>
              <a:gd name="T81" fmla="*/ 154 h 471"/>
              <a:gd name="T82" fmla="*/ 37 w 1073"/>
              <a:gd name="T83" fmla="*/ 118 h 471"/>
              <a:gd name="T84" fmla="*/ 68 w 1073"/>
              <a:gd name="T85" fmla="*/ 85 h 471"/>
              <a:gd name="T86" fmla="*/ 70 w 1073"/>
              <a:gd name="T87" fmla="*/ 81 h 471"/>
              <a:gd name="T88" fmla="*/ 80 w 1073"/>
              <a:gd name="T89" fmla="*/ 72 h 471"/>
              <a:gd name="T90" fmla="*/ 93 w 1073"/>
              <a:gd name="T91" fmla="*/ 61 h 471"/>
              <a:gd name="T92" fmla="*/ 115 w 1073"/>
              <a:gd name="T93" fmla="*/ 42 h 471"/>
              <a:gd name="T94" fmla="*/ 144 w 1073"/>
              <a:gd name="T95" fmla="*/ 24 h 471"/>
              <a:gd name="T96" fmla="*/ 182 w 1073"/>
              <a:gd name="T97" fmla="*/ 0 h 471"/>
              <a:gd name="T98" fmla="*/ 328 w 1073"/>
              <a:gd name="T99" fmla="*/ 141 h 471"/>
              <a:gd name="T100" fmla="*/ 137 w 1073"/>
              <a:gd name="T101" fmla="*/ 259 h 47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073"/>
              <a:gd name="T154" fmla="*/ 0 h 471"/>
              <a:gd name="T155" fmla="*/ 1073 w 1073"/>
              <a:gd name="T156" fmla="*/ 471 h 47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073" h="471">
                <a:moveTo>
                  <a:pt x="1073" y="456"/>
                </a:moveTo>
                <a:lnTo>
                  <a:pt x="981" y="294"/>
                </a:lnTo>
                <a:lnTo>
                  <a:pt x="977" y="296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6"/>
                </a:lnTo>
                <a:lnTo>
                  <a:pt x="866" y="365"/>
                </a:lnTo>
                <a:lnTo>
                  <a:pt x="829" y="383"/>
                </a:lnTo>
                <a:lnTo>
                  <a:pt x="790" y="402"/>
                </a:lnTo>
                <a:lnTo>
                  <a:pt x="749" y="421"/>
                </a:lnTo>
                <a:lnTo>
                  <a:pt x="708" y="435"/>
                </a:lnTo>
                <a:lnTo>
                  <a:pt x="665" y="448"/>
                </a:lnTo>
                <a:lnTo>
                  <a:pt x="662" y="450"/>
                </a:lnTo>
                <a:lnTo>
                  <a:pt x="653" y="452"/>
                </a:lnTo>
                <a:lnTo>
                  <a:pt x="638" y="456"/>
                </a:lnTo>
                <a:lnTo>
                  <a:pt x="615" y="461"/>
                </a:lnTo>
                <a:lnTo>
                  <a:pt x="586" y="465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3"/>
                </a:lnTo>
                <a:lnTo>
                  <a:pt x="298" y="463"/>
                </a:lnTo>
                <a:lnTo>
                  <a:pt x="280" y="459"/>
                </a:lnTo>
                <a:lnTo>
                  <a:pt x="254" y="454"/>
                </a:lnTo>
                <a:lnTo>
                  <a:pt x="222" y="446"/>
                </a:lnTo>
                <a:lnTo>
                  <a:pt x="185" y="433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3"/>
                </a:lnTo>
                <a:lnTo>
                  <a:pt x="37" y="330"/>
                </a:lnTo>
                <a:lnTo>
                  <a:pt x="31" y="322"/>
                </a:lnTo>
                <a:lnTo>
                  <a:pt x="22" y="307"/>
                </a:lnTo>
                <a:lnTo>
                  <a:pt x="15" y="291"/>
                </a:lnTo>
                <a:lnTo>
                  <a:pt x="5" y="268"/>
                </a:lnTo>
                <a:lnTo>
                  <a:pt x="2" y="244"/>
                </a:lnTo>
                <a:lnTo>
                  <a:pt x="0" y="215"/>
                </a:lnTo>
                <a:lnTo>
                  <a:pt x="4" y="185"/>
                </a:lnTo>
                <a:lnTo>
                  <a:pt x="16" y="154"/>
                </a:lnTo>
                <a:lnTo>
                  <a:pt x="37" y="118"/>
                </a:lnTo>
                <a:lnTo>
                  <a:pt x="68" y="85"/>
                </a:lnTo>
                <a:lnTo>
                  <a:pt x="70" y="81"/>
                </a:lnTo>
                <a:lnTo>
                  <a:pt x="80" y="72"/>
                </a:lnTo>
                <a:lnTo>
                  <a:pt x="93" y="61"/>
                </a:lnTo>
                <a:lnTo>
                  <a:pt x="115" y="42"/>
                </a:lnTo>
                <a:lnTo>
                  <a:pt x="144" y="24"/>
                </a:lnTo>
                <a:lnTo>
                  <a:pt x="182" y="0"/>
                </a:lnTo>
                <a:lnTo>
                  <a:pt x="328" y="141"/>
                </a:lnTo>
                <a:lnTo>
                  <a:pt x="137" y="259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4" name="Freeform 176">
            <a:extLst>
              <a:ext uri="{FF2B5EF4-FFF2-40B4-BE49-F238E27FC236}">
                <a16:creationId xmlns:a16="http://schemas.microsoft.com/office/drawing/2014/main" id="{1D8D9ACE-D377-457D-B005-3FC030E7A4B6}"/>
              </a:ext>
            </a:extLst>
          </p:cNvPr>
          <p:cNvSpPr>
            <a:spLocks/>
          </p:cNvSpPr>
          <p:nvPr/>
        </p:nvSpPr>
        <p:spPr bwMode="auto">
          <a:xfrm>
            <a:off x="4676711" y="3911112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" name="Freeform 177">
            <a:extLst>
              <a:ext uri="{FF2B5EF4-FFF2-40B4-BE49-F238E27FC236}">
                <a16:creationId xmlns:a16="http://schemas.microsoft.com/office/drawing/2014/main" id="{C479D167-F470-4F92-A8CC-07C5AEB6EFD5}"/>
              </a:ext>
            </a:extLst>
          </p:cNvPr>
          <p:cNvSpPr>
            <a:spLocks/>
          </p:cNvSpPr>
          <p:nvPr/>
        </p:nvSpPr>
        <p:spPr bwMode="auto">
          <a:xfrm>
            <a:off x="4676711" y="3911112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" name="Freeform 178">
            <a:extLst>
              <a:ext uri="{FF2B5EF4-FFF2-40B4-BE49-F238E27FC236}">
                <a16:creationId xmlns:a16="http://schemas.microsoft.com/office/drawing/2014/main" id="{78E52327-7452-4AFF-AEF7-B84FD488EA9A}"/>
              </a:ext>
            </a:extLst>
          </p:cNvPr>
          <p:cNvSpPr>
            <a:spLocks/>
          </p:cNvSpPr>
          <p:nvPr/>
        </p:nvSpPr>
        <p:spPr bwMode="auto">
          <a:xfrm>
            <a:off x="5321904" y="1892612"/>
            <a:ext cx="1944931" cy="1315710"/>
          </a:xfrm>
          <a:custGeom>
            <a:avLst/>
            <a:gdLst>
              <a:gd name="T0" fmla="*/ 0 w 1040"/>
              <a:gd name="T1" fmla="*/ 420 h 732"/>
              <a:gd name="T2" fmla="*/ 72 w 1040"/>
              <a:gd name="T3" fmla="*/ 166 h 732"/>
              <a:gd name="T4" fmla="*/ 78 w 1040"/>
              <a:gd name="T5" fmla="*/ 165 h 732"/>
              <a:gd name="T6" fmla="*/ 89 w 1040"/>
              <a:gd name="T7" fmla="*/ 155 h 732"/>
              <a:gd name="T8" fmla="*/ 110 w 1040"/>
              <a:gd name="T9" fmla="*/ 144 h 732"/>
              <a:gd name="T10" fmla="*/ 136 w 1040"/>
              <a:gd name="T11" fmla="*/ 129 h 732"/>
              <a:gd name="T12" fmla="*/ 167 w 1040"/>
              <a:gd name="T13" fmla="*/ 113 h 732"/>
              <a:gd name="T14" fmla="*/ 206 w 1040"/>
              <a:gd name="T15" fmla="*/ 92 h 732"/>
              <a:gd name="T16" fmla="*/ 247 w 1040"/>
              <a:gd name="T17" fmla="*/ 74 h 732"/>
              <a:gd name="T18" fmla="*/ 295 w 1040"/>
              <a:gd name="T19" fmla="*/ 55 h 732"/>
              <a:gd name="T20" fmla="*/ 345 w 1040"/>
              <a:gd name="T21" fmla="*/ 37 h 732"/>
              <a:gd name="T22" fmla="*/ 397 w 1040"/>
              <a:gd name="T23" fmla="*/ 22 h 732"/>
              <a:gd name="T24" fmla="*/ 453 w 1040"/>
              <a:gd name="T25" fmla="*/ 11 h 732"/>
              <a:gd name="T26" fmla="*/ 510 w 1040"/>
              <a:gd name="T27" fmla="*/ 3 h 732"/>
              <a:gd name="T28" fmla="*/ 568 w 1040"/>
              <a:gd name="T29" fmla="*/ 0 h 732"/>
              <a:gd name="T30" fmla="*/ 575 w 1040"/>
              <a:gd name="T31" fmla="*/ 0 h 732"/>
              <a:gd name="T32" fmla="*/ 592 w 1040"/>
              <a:gd name="T33" fmla="*/ 0 h 732"/>
              <a:gd name="T34" fmla="*/ 619 w 1040"/>
              <a:gd name="T35" fmla="*/ 1 h 732"/>
              <a:gd name="T36" fmla="*/ 655 w 1040"/>
              <a:gd name="T37" fmla="*/ 3 h 732"/>
              <a:gd name="T38" fmla="*/ 696 w 1040"/>
              <a:gd name="T39" fmla="*/ 7 h 732"/>
              <a:gd name="T40" fmla="*/ 740 w 1040"/>
              <a:gd name="T41" fmla="*/ 14 h 732"/>
              <a:gd name="T42" fmla="*/ 788 w 1040"/>
              <a:gd name="T43" fmla="*/ 22 h 732"/>
              <a:gd name="T44" fmla="*/ 836 w 1040"/>
              <a:gd name="T45" fmla="*/ 35 h 732"/>
              <a:gd name="T46" fmla="*/ 883 w 1040"/>
              <a:gd name="T47" fmla="*/ 51 h 732"/>
              <a:gd name="T48" fmla="*/ 927 w 1040"/>
              <a:gd name="T49" fmla="*/ 72 h 732"/>
              <a:gd name="T50" fmla="*/ 966 w 1040"/>
              <a:gd name="T51" fmla="*/ 98 h 732"/>
              <a:gd name="T52" fmla="*/ 998 w 1040"/>
              <a:gd name="T53" fmla="*/ 127 h 732"/>
              <a:gd name="T54" fmla="*/ 1001 w 1040"/>
              <a:gd name="T55" fmla="*/ 131 h 732"/>
              <a:gd name="T56" fmla="*/ 1009 w 1040"/>
              <a:gd name="T57" fmla="*/ 142 h 732"/>
              <a:gd name="T58" fmla="*/ 1018 w 1040"/>
              <a:gd name="T59" fmla="*/ 159 h 732"/>
              <a:gd name="T60" fmla="*/ 1027 w 1040"/>
              <a:gd name="T61" fmla="*/ 179 h 732"/>
              <a:gd name="T62" fmla="*/ 1037 w 1040"/>
              <a:gd name="T63" fmla="*/ 207 h 732"/>
              <a:gd name="T64" fmla="*/ 1040 w 1040"/>
              <a:gd name="T65" fmla="*/ 239 h 732"/>
              <a:gd name="T66" fmla="*/ 1040 w 1040"/>
              <a:gd name="T67" fmla="*/ 274 h 732"/>
              <a:gd name="T68" fmla="*/ 1031 w 1040"/>
              <a:gd name="T69" fmla="*/ 311 h 732"/>
              <a:gd name="T70" fmla="*/ 1013 w 1040"/>
              <a:gd name="T71" fmla="*/ 352 h 732"/>
              <a:gd name="T72" fmla="*/ 1011 w 1040"/>
              <a:gd name="T73" fmla="*/ 356 h 732"/>
              <a:gd name="T74" fmla="*/ 1003 w 1040"/>
              <a:gd name="T75" fmla="*/ 365 h 732"/>
              <a:gd name="T76" fmla="*/ 990 w 1040"/>
              <a:gd name="T77" fmla="*/ 378 h 732"/>
              <a:gd name="T78" fmla="*/ 976 w 1040"/>
              <a:gd name="T79" fmla="*/ 394 h 732"/>
              <a:gd name="T80" fmla="*/ 955 w 1040"/>
              <a:gd name="T81" fmla="*/ 413 h 732"/>
              <a:gd name="T82" fmla="*/ 933 w 1040"/>
              <a:gd name="T83" fmla="*/ 430 h 732"/>
              <a:gd name="T84" fmla="*/ 907 w 1040"/>
              <a:gd name="T85" fmla="*/ 448 h 732"/>
              <a:gd name="T86" fmla="*/ 877 w 1040"/>
              <a:gd name="T87" fmla="*/ 463 h 732"/>
              <a:gd name="T88" fmla="*/ 759 w 1040"/>
              <a:gd name="T89" fmla="*/ 732 h 7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0"/>
              <a:gd name="T136" fmla="*/ 0 h 732"/>
              <a:gd name="T137" fmla="*/ 1040 w 1040"/>
              <a:gd name="T138" fmla="*/ 732 h 7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0" h="732">
                <a:moveTo>
                  <a:pt x="0" y="420"/>
                </a:moveTo>
                <a:lnTo>
                  <a:pt x="72" y="166"/>
                </a:lnTo>
                <a:lnTo>
                  <a:pt x="78" y="165"/>
                </a:lnTo>
                <a:lnTo>
                  <a:pt x="89" y="155"/>
                </a:lnTo>
                <a:lnTo>
                  <a:pt x="110" y="144"/>
                </a:lnTo>
                <a:lnTo>
                  <a:pt x="136" y="129"/>
                </a:lnTo>
                <a:lnTo>
                  <a:pt x="167" y="113"/>
                </a:lnTo>
                <a:lnTo>
                  <a:pt x="206" y="92"/>
                </a:lnTo>
                <a:lnTo>
                  <a:pt x="247" y="74"/>
                </a:lnTo>
                <a:lnTo>
                  <a:pt x="295" y="55"/>
                </a:lnTo>
                <a:lnTo>
                  <a:pt x="345" y="37"/>
                </a:lnTo>
                <a:lnTo>
                  <a:pt x="397" y="22"/>
                </a:lnTo>
                <a:lnTo>
                  <a:pt x="453" y="11"/>
                </a:lnTo>
                <a:lnTo>
                  <a:pt x="510" y="3"/>
                </a:lnTo>
                <a:lnTo>
                  <a:pt x="568" y="0"/>
                </a:lnTo>
                <a:lnTo>
                  <a:pt x="575" y="0"/>
                </a:lnTo>
                <a:lnTo>
                  <a:pt x="592" y="0"/>
                </a:lnTo>
                <a:lnTo>
                  <a:pt x="619" y="1"/>
                </a:lnTo>
                <a:lnTo>
                  <a:pt x="655" y="3"/>
                </a:lnTo>
                <a:lnTo>
                  <a:pt x="696" y="7"/>
                </a:lnTo>
                <a:lnTo>
                  <a:pt x="740" y="14"/>
                </a:lnTo>
                <a:lnTo>
                  <a:pt x="788" y="22"/>
                </a:lnTo>
                <a:lnTo>
                  <a:pt x="836" y="35"/>
                </a:lnTo>
                <a:lnTo>
                  <a:pt x="883" y="51"/>
                </a:lnTo>
                <a:lnTo>
                  <a:pt x="927" y="72"/>
                </a:lnTo>
                <a:lnTo>
                  <a:pt x="966" y="98"/>
                </a:lnTo>
                <a:lnTo>
                  <a:pt x="998" y="127"/>
                </a:lnTo>
                <a:lnTo>
                  <a:pt x="1001" y="131"/>
                </a:lnTo>
                <a:lnTo>
                  <a:pt x="1009" y="142"/>
                </a:lnTo>
                <a:lnTo>
                  <a:pt x="1018" y="159"/>
                </a:lnTo>
                <a:lnTo>
                  <a:pt x="1027" y="179"/>
                </a:lnTo>
                <a:lnTo>
                  <a:pt x="1037" y="207"/>
                </a:lnTo>
                <a:lnTo>
                  <a:pt x="1040" y="239"/>
                </a:lnTo>
                <a:lnTo>
                  <a:pt x="1040" y="274"/>
                </a:lnTo>
                <a:lnTo>
                  <a:pt x="1031" y="311"/>
                </a:lnTo>
                <a:lnTo>
                  <a:pt x="1013" y="352"/>
                </a:lnTo>
                <a:lnTo>
                  <a:pt x="1011" y="356"/>
                </a:lnTo>
                <a:lnTo>
                  <a:pt x="1003" y="365"/>
                </a:lnTo>
                <a:lnTo>
                  <a:pt x="990" y="378"/>
                </a:lnTo>
                <a:lnTo>
                  <a:pt x="976" y="394"/>
                </a:lnTo>
                <a:lnTo>
                  <a:pt x="955" y="413"/>
                </a:lnTo>
                <a:lnTo>
                  <a:pt x="933" y="430"/>
                </a:lnTo>
                <a:lnTo>
                  <a:pt x="907" y="448"/>
                </a:lnTo>
                <a:lnTo>
                  <a:pt x="877" y="463"/>
                </a:lnTo>
                <a:lnTo>
                  <a:pt x="759" y="732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" name="Freeform 179">
            <a:extLst>
              <a:ext uri="{FF2B5EF4-FFF2-40B4-BE49-F238E27FC236}">
                <a16:creationId xmlns:a16="http://schemas.microsoft.com/office/drawing/2014/main" id="{8EB0172A-08B4-4BB1-ABDA-525FDDE2F6B4}"/>
              </a:ext>
            </a:extLst>
          </p:cNvPr>
          <p:cNvSpPr>
            <a:spLocks/>
          </p:cNvSpPr>
          <p:nvPr/>
        </p:nvSpPr>
        <p:spPr bwMode="auto">
          <a:xfrm>
            <a:off x="5318164" y="1995065"/>
            <a:ext cx="1948671" cy="1216852"/>
          </a:xfrm>
          <a:custGeom>
            <a:avLst/>
            <a:gdLst>
              <a:gd name="T0" fmla="*/ 0 w 1042"/>
              <a:gd name="T1" fmla="*/ 369 h 677"/>
              <a:gd name="T2" fmla="*/ 74 w 1042"/>
              <a:gd name="T3" fmla="*/ 167 h 677"/>
              <a:gd name="T4" fmla="*/ 80 w 1042"/>
              <a:gd name="T5" fmla="*/ 165 h 677"/>
              <a:gd name="T6" fmla="*/ 91 w 1042"/>
              <a:gd name="T7" fmla="*/ 156 h 677"/>
              <a:gd name="T8" fmla="*/ 112 w 1042"/>
              <a:gd name="T9" fmla="*/ 145 h 677"/>
              <a:gd name="T10" fmla="*/ 138 w 1042"/>
              <a:gd name="T11" fmla="*/ 130 h 677"/>
              <a:gd name="T12" fmla="*/ 169 w 1042"/>
              <a:gd name="T13" fmla="*/ 111 h 677"/>
              <a:gd name="T14" fmla="*/ 208 w 1042"/>
              <a:gd name="T15" fmla="*/ 93 h 677"/>
              <a:gd name="T16" fmla="*/ 249 w 1042"/>
              <a:gd name="T17" fmla="*/ 74 h 677"/>
              <a:gd name="T18" fmla="*/ 297 w 1042"/>
              <a:gd name="T19" fmla="*/ 56 h 677"/>
              <a:gd name="T20" fmla="*/ 347 w 1042"/>
              <a:gd name="T21" fmla="*/ 37 h 677"/>
              <a:gd name="T22" fmla="*/ 399 w 1042"/>
              <a:gd name="T23" fmla="*/ 22 h 677"/>
              <a:gd name="T24" fmla="*/ 455 w 1042"/>
              <a:gd name="T25" fmla="*/ 11 h 677"/>
              <a:gd name="T26" fmla="*/ 512 w 1042"/>
              <a:gd name="T27" fmla="*/ 2 h 677"/>
              <a:gd name="T28" fmla="*/ 570 w 1042"/>
              <a:gd name="T29" fmla="*/ 0 h 677"/>
              <a:gd name="T30" fmla="*/ 577 w 1042"/>
              <a:gd name="T31" fmla="*/ 0 h 677"/>
              <a:gd name="T32" fmla="*/ 594 w 1042"/>
              <a:gd name="T33" fmla="*/ 0 h 677"/>
              <a:gd name="T34" fmla="*/ 621 w 1042"/>
              <a:gd name="T35" fmla="*/ 2 h 677"/>
              <a:gd name="T36" fmla="*/ 657 w 1042"/>
              <a:gd name="T37" fmla="*/ 4 h 677"/>
              <a:gd name="T38" fmla="*/ 698 w 1042"/>
              <a:gd name="T39" fmla="*/ 7 h 677"/>
              <a:gd name="T40" fmla="*/ 742 w 1042"/>
              <a:gd name="T41" fmla="*/ 13 h 677"/>
              <a:gd name="T42" fmla="*/ 790 w 1042"/>
              <a:gd name="T43" fmla="*/ 22 h 677"/>
              <a:gd name="T44" fmla="*/ 838 w 1042"/>
              <a:gd name="T45" fmla="*/ 35 h 677"/>
              <a:gd name="T46" fmla="*/ 885 w 1042"/>
              <a:gd name="T47" fmla="*/ 52 h 677"/>
              <a:gd name="T48" fmla="*/ 929 w 1042"/>
              <a:gd name="T49" fmla="*/ 72 h 677"/>
              <a:gd name="T50" fmla="*/ 968 w 1042"/>
              <a:gd name="T51" fmla="*/ 98 h 677"/>
              <a:gd name="T52" fmla="*/ 1000 w 1042"/>
              <a:gd name="T53" fmla="*/ 128 h 677"/>
              <a:gd name="T54" fmla="*/ 1003 w 1042"/>
              <a:gd name="T55" fmla="*/ 132 h 677"/>
              <a:gd name="T56" fmla="*/ 1011 w 1042"/>
              <a:gd name="T57" fmla="*/ 143 h 677"/>
              <a:gd name="T58" fmla="*/ 1020 w 1042"/>
              <a:gd name="T59" fmla="*/ 158 h 677"/>
              <a:gd name="T60" fmla="*/ 1029 w 1042"/>
              <a:gd name="T61" fmla="*/ 180 h 677"/>
              <a:gd name="T62" fmla="*/ 1039 w 1042"/>
              <a:gd name="T63" fmla="*/ 208 h 677"/>
              <a:gd name="T64" fmla="*/ 1042 w 1042"/>
              <a:gd name="T65" fmla="*/ 237 h 677"/>
              <a:gd name="T66" fmla="*/ 1042 w 1042"/>
              <a:gd name="T67" fmla="*/ 273 h 677"/>
              <a:gd name="T68" fmla="*/ 1033 w 1042"/>
              <a:gd name="T69" fmla="*/ 312 h 677"/>
              <a:gd name="T70" fmla="*/ 1015 w 1042"/>
              <a:gd name="T71" fmla="*/ 352 h 677"/>
              <a:gd name="T72" fmla="*/ 1013 w 1042"/>
              <a:gd name="T73" fmla="*/ 356 h 677"/>
              <a:gd name="T74" fmla="*/ 1005 w 1042"/>
              <a:gd name="T75" fmla="*/ 365 h 677"/>
              <a:gd name="T76" fmla="*/ 992 w 1042"/>
              <a:gd name="T77" fmla="*/ 378 h 677"/>
              <a:gd name="T78" fmla="*/ 978 w 1042"/>
              <a:gd name="T79" fmla="*/ 395 h 677"/>
              <a:gd name="T80" fmla="*/ 957 w 1042"/>
              <a:gd name="T81" fmla="*/ 412 h 677"/>
              <a:gd name="T82" fmla="*/ 935 w 1042"/>
              <a:gd name="T83" fmla="*/ 430 h 677"/>
              <a:gd name="T84" fmla="*/ 909 w 1042"/>
              <a:gd name="T85" fmla="*/ 447 h 677"/>
              <a:gd name="T86" fmla="*/ 879 w 1042"/>
              <a:gd name="T87" fmla="*/ 462 h 677"/>
              <a:gd name="T88" fmla="*/ 766 w 1042"/>
              <a:gd name="T89" fmla="*/ 677 h 677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2"/>
              <a:gd name="T136" fmla="*/ 0 h 677"/>
              <a:gd name="T137" fmla="*/ 1042 w 1042"/>
              <a:gd name="T138" fmla="*/ 677 h 677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2" h="677">
                <a:moveTo>
                  <a:pt x="0" y="369"/>
                </a:moveTo>
                <a:lnTo>
                  <a:pt x="74" y="167"/>
                </a:lnTo>
                <a:lnTo>
                  <a:pt x="80" y="165"/>
                </a:lnTo>
                <a:lnTo>
                  <a:pt x="91" y="156"/>
                </a:lnTo>
                <a:lnTo>
                  <a:pt x="112" y="145"/>
                </a:lnTo>
                <a:lnTo>
                  <a:pt x="138" y="130"/>
                </a:lnTo>
                <a:lnTo>
                  <a:pt x="169" y="111"/>
                </a:lnTo>
                <a:lnTo>
                  <a:pt x="208" y="93"/>
                </a:lnTo>
                <a:lnTo>
                  <a:pt x="249" y="74"/>
                </a:lnTo>
                <a:lnTo>
                  <a:pt x="297" y="56"/>
                </a:lnTo>
                <a:lnTo>
                  <a:pt x="347" y="37"/>
                </a:lnTo>
                <a:lnTo>
                  <a:pt x="399" y="22"/>
                </a:lnTo>
                <a:lnTo>
                  <a:pt x="455" y="11"/>
                </a:lnTo>
                <a:lnTo>
                  <a:pt x="512" y="2"/>
                </a:lnTo>
                <a:lnTo>
                  <a:pt x="570" y="0"/>
                </a:lnTo>
                <a:lnTo>
                  <a:pt x="577" y="0"/>
                </a:lnTo>
                <a:lnTo>
                  <a:pt x="594" y="0"/>
                </a:lnTo>
                <a:lnTo>
                  <a:pt x="621" y="2"/>
                </a:lnTo>
                <a:lnTo>
                  <a:pt x="657" y="4"/>
                </a:lnTo>
                <a:lnTo>
                  <a:pt x="698" y="7"/>
                </a:lnTo>
                <a:lnTo>
                  <a:pt x="742" y="13"/>
                </a:lnTo>
                <a:lnTo>
                  <a:pt x="790" y="22"/>
                </a:lnTo>
                <a:lnTo>
                  <a:pt x="838" y="35"/>
                </a:lnTo>
                <a:lnTo>
                  <a:pt x="885" y="52"/>
                </a:lnTo>
                <a:lnTo>
                  <a:pt x="929" y="72"/>
                </a:lnTo>
                <a:lnTo>
                  <a:pt x="968" y="98"/>
                </a:lnTo>
                <a:lnTo>
                  <a:pt x="1000" y="128"/>
                </a:lnTo>
                <a:lnTo>
                  <a:pt x="1003" y="132"/>
                </a:lnTo>
                <a:lnTo>
                  <a:pt x="1011" y="143"/>
                </a:lnTo>
                <a:lnTo>
                  <a:pt x="1020" y="158"/>
                </a:lnTo>
                <a:lnTo>
                  <a:pt x="1029" y="180"/>
                </a:lnTo>
                <a:lnTo>
                  <a:pt x="1039" y="208"/>
                </a:lnTo>
                <a:lnTo>
                  <a:pt x="1042" y="237"/>
                </a:lnTo>
                <a:lnTo>
                  <a:pt x="1042" y="273"/>
                </a:lnTo>
                <a:lnTo>
                  <a:pt x="1033" y="312"/>
                </a:lnTo>
                <a:lnTo>
                  <a:pt x="1015" y="352"/>
                </a:lnTo>
                <a:lnTo>
                  <a:pt x="1013" y="356"/>
                </a:lnTo>
                <a:lnTo>
                  <a:pt x="1005" y="365"/>
                </a:lnTo>
                <a:lnTo>
                  <a:pt x="992" y="378"/>
                </a:lnTo>
                <a:lnTo>
                  <a:pt x="978" y="395"/>
                </a:lnTo>
                <a:lnTo>
                  <a:pt x="957" y="412"/>
                </a:lnTo>
                <a:lnTo>
                  <a:pt x="935" y="430"/>
                </a:lnTo>
                <a:lnTo>
                  <a:pt x="909" y="447"/>
                </a:lnTo>
                <a:lnTo>
                  <a:pt x="879" y="462"/>
                </a:lnTo>
                <a:lnTo>
                  <a:pt x="766" y="677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" name="Freeform 180">
            <a:extLst>
              <a:ext uri="{FF2B5EF4-FFF2-40B4-BE49-F238E27FC236}">
                <a16:creationId xmlns:a16="http://schemas.microsoft.com/office/drawing/2014/main" id="{A6CA3B7D-B50A-4EEC-B409-B086D51A7991}"/>
              </a:ext>
            </a:extLst>
          </p:cNvPr>
          <p:cNvSpPr>
            <a:spLocks/>
          </p:cNvSpPr>
          <p:nvPr/>
        </p:nvSpPr>
        <p:spPr bwMode="auto">
          <a:xfrm>
            <a:off x="5306943" y="2133466"/>
            <a:ext cx="1933710" cy="1135968"/>
          </a:xfrm>
          <a:custGeom>
            <a:avLst/>
            <a:gdLst>
              <a:gd name="T0" fmla="*/ 0 w 1034"/>
              <a:gd name="T1" fmla="*/ 311 h 632"/>
              <a:gd name="T2" fmla="*/ 66 w 1034"/>
              <a:gd name="T3" fmla="*/ 167 h 632"/>
              <a:gd name="T4" fmla="*/ 72 w 1034"/>
              <a:gd name="T5" fmla="*/ 163 h 632"/>
              <a:gd name="T6" fmla="*/ 83 w 1034"/>
              <a:gd name="T7" fmla="*/ 155 h 632"/>
              <a:gd name="T8" fmla="*/ 104 w 1034"/>
              <a:gd name="T9" fmla="*/ 144 h 632"/>
              <a:gd name="T10" fmla="*/ 130 w 1034"/>
              <a:gd name="T11" fmla="*/ 128 h 632"/>
              <a:gd name="T12" fmla="*/ 161 w 1034"/>
              <a:gd name="T13" fmla="*/ 111 h 632"/>
              <a:gd name="T14" fmla="*/ 200 w 1034"/>
              <a:gd name="T15" fmla="*/ 92 h 632"/>
              <a:gd name="T16" fmla="*/ 241 w 1034"/>
              <a:gd name="T17" fmla="*/ 72 h 632"/>
              <a:gd name="T18" fmla="*/ 289 w 1034"/>
              <a:gd name="T19" fmla="*/ 53 h 632"/>
              <a:gd name="T20" fmla="*/ 339 w 1034"/>
              <a:gd name="T21" fmla="*/ 37 h 632"/>
              <a:gd name="T22" fmla="*/ 391 w 1034"/>
              <a:gd name="T23" fmla="*/ 22 h 632"/>
              <a:gd name="T24" fmla="*/ 447 w 1034"/>
              <a:gd name="T25" fmla="*/ 9 h 632"/>
              <a:gd name="T26" fmla="*/ 504 w 1034"/>
              <a:gd name="T27" fmla="*/ 1 h 632"/>
              <a:gd name="T28" fmla="*/ 562 w 1034"/>
              <a:gd name="T29" fmla="*/ 0 h 632"/>
              <a:gd name="T30" fmla="*/ 569 w 1034"/>
              <a:gd name="T31" fmla="*/ 0 h 632"/>
              <a:gd name="T32" fmla="*/ 586 w 1034"/>
              <a:gd name="T33" fmla="*/ 0 h 632"/>
              <a:gd name="T34" fmla="*/ 613 w 1034"/>
              <a:gd name="T35" fmla="*/ 0 h 632"/>
              <a:gd name="T36" fmla="*/ 649 w 1034"/>
              <a:gd name="T37" fmla="*/ 1 h 632"/>
              <a:gd name="T38" fmla="*/ 690 w 1034"/>
              <a:gd name="T39" fmla="*/ 7 h 632"/>
              <a:gd name="T40" fmla="*/ 734 w 1034"/>
              <a:gd name="T41" fmla="*/ 13 h 632"/>
              <a:gd name="T42" fmla="*/ 782 w 1034"/>
              <a:gd name="T43" fmla="*/ 22 h 632"/>
              <a:gd name="T44" fmla="*/ 830 w 1034"/>
              <a:gd name="T45" fmla="*/ 35 h 632"/>
              <a:gd name="T46" fmla="*/ 877 w 1034"/>
              <a:gd name="T47" fmla="*/ 50 h 632"/>
              <a:gd name="T48" fmla="*/ 921 w 1034"/>
              <a:gd name="T49" fmla="*/ 70 h 632"/>
              <a:gd name="T50" fmla="*/ 960 w 1034"/>
              <a:gd name="T51" fmla="*/ 96 h 632"/>
              <a:gd name="T52" fmla="*/ 992 w 1034"/>
              <a:gd name="T53" fmla="*/ 128 h 632"/>
              <a:gd name="T54" fmla="*/ 995 w 1034"/>
              <a:gd name="T55" fmla="*/ 131 h 632"/>
              <a:gd name="T56" fmla="*/ 1003 w 1034"/>
              <a:gd name="T57" fmla="*/ 141 h 632"/>
              <a:gd name="T58" fmla="*/ 1012 w 1034"/>
              <a:gd name="T59" fmla="*/ 157 h 632"/>
              <a:gd name="T60" fmla="*/ 1021 w 1034"/>
              <a:gd name="T61" fmla="*/ 180 h 632"/>
              <a:gd name="T62" fmla="*/ 1031 w 1034"/>
              <a:gd name="T63" fmla="*/ 205 h 632"/>
              <a:gd name="T64" fmla="*/ 1034 w 1034"/>
              <a:gd name="T65" fmla="*/ 237 h 632"/>
              <a:gd name="T66" fmla="*/ 1034 w 1034"/>
              <a:gd name="T67" fmla="*/ 272 h 632"/>
              <a:gd name="T68" fmla="*/ 1025 w 1034"/>
              <a:gd name="T69" fmla="*/ 311 h 632"/>
              <a:gd name="T70" fmla="*/ 1007 w 1034"/>
              <a:gd name="T71" fmla="*/ 352 h 632"/>
              <a:gd name="T72" fmla="*/ 1005 w 1034"/>
              <a:gd name="T73" fmla="*/ 356 h 632"/>
              <a:gd name="T74" fmla="*/ 997 w 1034"/>
              <a:gd name="T75" fmla="*/ 363 h 632"/>
              <a:gd name="T76" fmla="*/ 984 w 1034"/>
              <a:gd name="T77" fmla="*/ 378 h 632"/>
              <a:gd name="T78" fmla="*/ 970 w 1034"/>
              <a:gd name="T79" fmla="*/ 393 h 632"/>
              <a:gd name="T80" fmla="*/ 949 w 1034"/>
              <a:gd name="T81" fmla="*/ 411 h 632"/>
              <a:gd name="T82" fmla="*/ 927 w 1034"/>
              <a:gd name="T83" fmla="*/ 430 h 632"/>
              <a:gd name="T84" fmla="*/ 901 w 1034"/>
              <a:gd name="T85" fmla="*/ 447 h 632"/>
              <a:gd name="T86" fmla="*/ 871 w 1034"/>
              <a:gd name="T87" fmla="*/ 461 h 632"/>
              <a:gd name="T88" fmla="*/ 758 w 1034"/>
              <a:gd name="T89" fmla="*/ 632 h 6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632"/>
              <a:gd name="T137" fmla="*/ 1034 w 1034"/>
              <a:gd name="T138" fmla="*/ 632 h 6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632">
                <a:moveTo>
                  <a:pt x="0" y="311"/>
                </a:moveTo>
                <a:lnTo>
                  <a:pt x="66" y="167"/>
                </a:lnTo>
                <a:lnTo>
                  <a:pt x="72" y="163"/>
                </a:lnTo>
                <a:lnTo>
                  <a:pt x="83" y="155"/>
                </a:lnTo>
                <a:lnTo>
                  <a:pt x="104" y="144"/>
                </a:lnTo>
                <a:lnTo>
                  <a:pt x="130" y="128"/>
                </a:lnTo>
                <a:lnTo>
                  <a:pt x="161" y="111"/>
                </a:lnTo>
                <a:lnTo>
                  <a:pt x="200" y="92"/>
                </a:lnTo>
                <a:lnTo>
                  <a:pt x="241" y="72"/>
                </a:lnTo>
                <a:lnTo>
                  <a:pt x="289" y="53"/>
                </a:lnTo>
                <a:lnTo>
                  <a:pt x="339" y="37"/>
                </a:lnTo>
                <a:lnTo>
                  <a:pt x="391" y="22"/>
                </a:lnTo>
                <a:lnTo>
                  <a:pt x="447" y="9"/>
                </a:lnTo>
                <a:lnTo>
                  <a:pt x="504" y="1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1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0"/>
                </a:lnTo>
                <a:lnTo>
                  <a:pt x="921" y="70"/>
                </a:lnTo>
                <a:lnTo>
                  <a:pt x="960" y="96"/>
                </a:lnTo>
                <a:lnTo>
                  <a:pt x="992" y="128"/>
                </a:lnTo>
                <a:lnTo>
                  <a:pt x="995" y="131"/>
                </a:lnTo>
                <a:lnTo>
                  <a:pt x="1003" y="141"/>
                </a:lnTo>
                <a:lnTo>
                  <a:pt x="1012" y="157"/>
                </a:lnTo>
                <a:lnTo>
                  <a:pt x="1021" y="180"/>
                </a:lnTo>
                <a:lnTo>
                  <a:pt x="1031" y="205"/>
                </a:lnTo>
                <a:lnTo>
                  <a:pt x="1034" y="237"/>
                </a:lnTo>
                <a:lnTo>
                  <a:pt x="1034" y="272"/>
                </a:lnTo>
                <a:lnTo>
                  <a:pt x="1025" y="311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3"/>
                </a:lnTo>
                <a:lnTo>
                  <a:pt x="984" y="378"/>
                </a:lnTo>
                <a:lnTo>
                  <a:pt x="970" y="393"/>
                </a:lnTo>
                <a:lnTo>
                  <a:pt x="949" y="411"/>
                </a:lnTo>
                <a:lnTo>
                  <a:pt x="927" y="430"/>
                </a:lnTo>
                <a:lnTo>
                  <a:pt x="901" y="447"/>
                </a:lnTo>
                <a:lnTo>
                  <a:pt x="871" y="461"/>
                </a:lnTo>
                <a:lnTo>
                  <a:pt x="758" y="632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" name="Freeform 181">
            <a:extLst>
              <a:ext uri="{FF2B5EF4-FFF2-40B4-BE49-F238E27FC236}">
                <a16:creationId xmlns:a16="http://schemas.microsoft.com/office/drawing/2014/main" id="{B6DA9924-2960-4BA4-B111-4216AAEEBDB4}"/>
              </a:ext>
            </a:extLst>
          </p:cNvPr>
          <p:cNvSpPr>
            <a:spLocks/>
          </p:cNvSpPr>
          <p:nvPr/>
        </p:nvSpPr>
        <p:spPr bwMode="auto">
          <a:xfrm>
            <a:off x="5333125" y="2178401"/>
            <a:ext cx="1933710" cy="1053287"/>
          </a:xfrm>
          <a:custGeom>
            <a:avLst/>
            <a:gdLst>
              <a:gd name="T0" fmla="*/ 0 w 1034"/>
              <a:gd name="T1" fmla="*/ 276 h 586"/>
              <a:gd name="T2" fmla="*/ 66 w 1034"/>
              <a:gd name="T3" fmla="*/ 167 h 586"/>
              <a:gd name="T4" fmla="*/ 72 w 1034"/>
              <a:gd name="T5" fmla="*/ 163 h 586"/>
              <a:gd name="T6" fmla="*/ 83 w 1034"/>
              <a:gd name="T7" fmla="*/ 156 h 586"/>
              <a:gd name="T8" fmla="*/ 104 w 1034"/>
              <a:gd name="T9" fmla="*/ 145 h 586"/>
              <a:gd name="T10" fmla="*/ 130 w 1034"/>
              <a:gd name="T11" fmla="*/ 130 h 586"/>
              <a:gd name="T12" fmla="*/ 161 w 1034"/>
              <a:gd name="T13" fmla="*/ 111 h 586"/>
              <a:gd name="T14" fmla="*/ 200 w 1034"/>
              <a:gd name="T15" fmla="*/ 93 h 586"/>
              <a:gd name="T16" fmla="*/ 241 w 1034"/>
              <a:gd name="T17" fmla="*/ 74 h 586"/>
              <a:gd name="T18" fmla="*/ 289 w 1034"/>
              <a:gd name="T19" fmla="*/ 56 h 586"/>
              <a:gd name="T20" fmla="*/ 339 w 1034"/>
              <a:gd name="T21" fmla="*/ 37 h 586"/>
              <a:gd name="T22" fmla="*/ 391 w 1034"/>
              <a:gd name="T23" fmla="*/ 22 h 586"/>
              <a:gd name="T24" fmla="*/ 447 w 1034"/>
              <a:gd name="T25" fmla="*/ 11 h 586"/>
              <a:gd name="T26" fmla="*/ 504 w 1034"/>
              <a:gd name="T27" fmla="*/ 2 h 586"/>
              <a:gd name="T28" fmla="*/ 562 w 1034"/>
              <a:gd name="T29" fmla="*/ 0 h 586"/>
              <a:gd name="T30" fmla="*/ 569 w 1034"/>
              <a:gd name="T31" fmla="*/ 0 h 586"/>
              <a:gd name="T32" fmla="*/ 586 w 1034"/>
              <a:gd name="T33" fmla="*/ 0 h 586"/>
              <a:gd name="T34" fmla="*/ 613 w 1034"/>
              <a:gd name="T35" fmla="*/ 0 h 586"/>
              <a:gd name="T36" fmla="*/ 649 w 1034"/>
              <a:gd name="T37" fmla="*/ 4 h 586"/>
              <a:gd name="T38" fmla="*/ 690 w 1034"/>
              <a:gd name="T39" fmla="*/ 7 h 586"/>
              <a:gd name="T40" fmla="*/ 734 w 1034"/>
              <a:gd name="T41" fmla="*/ 13 h 586"/>
              <a:gd name="T42" fmla="*/ 782 w 1034"/>
              <a:gd name="T43" fmla="*/ 22 h 586"/>
              <a:gd name="T44" fmla="*/ 830 w 1034"/>
              <a:gd name="T45" fmla="*/ 35 h 586"/>
              <a:gd name="T46" fmla="*/ 877 w 1034"/>
              <a:gd name="T47" fmla="*/ 52 h 586"/>
              <a:gd name="T48" fmla="*/ 921 w 1034"/>
              <a:gd name="T49" fmla="*/ 72 h 586"/>
              <a:gd name="T50" fmla="*/ 960 w 1034"/>
              <a:gd name="T51" fmla="*/ 96 h 586"/>
              <a:gd name="T52" fmla="*/ 992 w 1034"/>
              <a:gd name="T53" fmla="*/ 128 h 586"/>
              <a:gd name="T54" fmla="*/ 995 w 1034"/>
              <a:gd name="T55" fmla="*/ 132 h 586"/>
              <a:gd name="T56" fmla="*/ 1003 w 1034"/>
              <a:gd name="T57" fmla="*/ 143 h 586"/>
              <a:gd name="T58" fmla="*/ 1012 w 1034"/>
              <a:gd name="T59" fmla="*/ 158 h 586"/>
              <a:gd name="T60" fmla="*/ 1021 w 1034"/>
              <a:gd name="T61" fmla="*/ 180 h 586"/>
              <a:gd name="T62" fmla="*/ 1031 w 1034"/>
              <a:gd name="T63" fmla="*/ 208 h 586"/>
              <a:gd name="T64" fmla="*/ 1034 w 1034"/>
              <a:gd name="T65" fmla="*/ 237 h 586"/>
              <a:gd name="T66" fmla="*/ 1034 w 1034"/>
              <a:gd name="T67" fmla="*/ 273 h 586"/>
              <a:gd name="T68" fmla="*/ 1025 w 1034"/>
              <a:gd name="T69" fmla="*/ 312 h 586"/>
              <a:gd name="T70" fmla="*/ 1007 w 1034"/>
              <a:gd name="T71" fmla="*/ 352 h 586"/>
              <a:gd name="T72" fmla="*/ 1005 w 1034"/>
              <a:gd name="T73" fmla="*/ 356 h 586"/>
              <a:gd name="T74" fmla="*/ 997 w 1034"/>
              <a:gd name="T75" fmla="*/ 365 h 586"/>
              <a:gd name="T76" fmla="*/ 984 w 1034"/>
              <a:gd name="T77" fmla="*/ 378 h 586"/>
              <a:gd name="T78" fmla="*/ 970 w 1034"/>
              <a:gd name="T79" fmla="*/ 395 h 586"/>
              <a:gd name="T80" fmla="*/ 949 w 1034"/>
              <a:gd name="T81" fmla="*/ 412 h 586"/>
              <a:gd name="T82" fmla="*/ 927 w 1034"/>
              <a:gd name="T83" fmla="*/ 430 h 586"/>
              <a:gd name="T84" fmla="*/ 901 w 1034"/>
              <a:gd name="T85" fmla="*/ 447 h 586"/>
              <a:gd name="T86" fmla="*/ 871 w 1034"/>
              <a:gd name="T87" fmla="*/ 462 h 586"/>
              <a:gd name="T88" fmla="*/ 758 w 1034"/>
              <a:gd name="T89" fmla="*/ 586 h 58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586"/>
              <a:gd name="T137" fmla="*/ 1034 w 1034"/>
              <a:gd name="T138" fmla="*/ 586 h 58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586">
                <a:moveTo>
                  <a:pt x="0" y="276"/>
                </a:moveTo>
                <a:lnTo>
                  <a:pt x="66" y="167"/>
                </a:lnTo>
                <a:lnTo>
                  <a:pt x="72" y="163"/>
                </a:lnTo>
                <a:lnTo>
                  <a:pt x="83" y="156"/>
                </a:lnTo>
                <a:lnTo>
                  <a:pt x="104" y="145"/>
                </a:lnTo>
                <a:lnTo>
                  <a:pt x="130" y="130"/>
                </a:lnTo>
                <a:lnTo>
                  <a:pt x="161" y="111"/>
                </a:lnTo>
                <a:lnTo>
                  <a:pt x="200" y="93"/>
                </a:lnTo>
                <a:lnTo>
                  <a:pt x="241" y="74"/>
                </a:lnTo>
                <a:lnTo>
                  <a:pt x="289" y="56"/>
                </a:lnTo>
                <a:lnTo>
                  <a:pt x="339" y="37"/>
                </a:lnTo>
                <a:lnTo>
                  <a:pt x="391" y="22"/>
                </a:lnTo>
                <a:lnTo>
                  <a:pt x="447" y="11"/>
                </a:lnTo>
                <a:lnTo>
                  <a:pt x="504" y="2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4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2"/>
                </a:lnTo>
                <a:lnTo>
                  <a:pt x="921" y="72"/>
                </a:lnTo>
                <a:lnTo>
                  <a:pt x="960" y="96"/>
                </a:lnTo>
                <a:lnTo>
                  <a:pt x="992" y="128"/>
                </a:lnTo>
                <a:lnTo>
                  <a:pt x="995" y="132"/>
                </a:lnTo>
                <a:lnTo>
                  <a:pt x="1003" y="143"/>
                </a:lnTo>
                <a:lnTo>
                  <a:pt x="1012" y="158"/>
                </a:lnTo>
                <a:lnTo>
                  <a:pt x="1021" y="180"/>
                </a:lnTo>
                <a:lnTo>
                  <a:pt x="1031" y="208"/>
                </a:lnTo>
                <a:lnTo>
                  <a:pt x="1034" y="237"/>
                </a:lnTo>
                <a:lnTo>
                  <a:pt x="1034" y="273"/>
                </a:lnTo>
                <a:lnTo>
                  <a:pt x="1025" y="312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5"/>
                </a:lnTo>
                <a:lnTo>
                  <a:pt x="984" y="378"/>
                </a:lnTo>
                <a:lnTo>
                  <a:pt x="970" y="395"/>
                </a:lnTo>
                <a:lnTo>
                  <a:pt x="949" y="412"/>
                </a:lnTo>
                <a:lnTo>
                  <a:pt x="927" y="430"/>
                </a:lnTo>
                <a:lnTo>
                  <a:pt x="901" y="447"/>
                </a:lnTo>
                <a:lnTo>
                  <a:pt x="871" y="462"/>
                </a:lnTo>
                <a:lnTo>
                  <a:pt x="758" y="586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" name="Freeform 182">
            <a:extLst>
              <a:ext uri="{FF2B5EF4-FFF2-40B4-BE49-F238E27FC236}">
                <a16:creationId xmlns:a16="http://schemas.microsoft.com/office/drawing/2014/main" id="{E55B61C7-EA8B-4289-9000-B9662F48FC5F}"/>
              </a:ext>
            </a:extLst>
          </p:cNvPr>
          <p:cNvSpPr>
            <a:spLocks/>
          </p:cNvSpPr>
          <p:nvPr/>
        </p:nvSpPr>
        <p:spPr bwMode="auto">
          <a:xfrm>
            <a:off x="5346216" y="2271867"/>
            <a:ext cx="1920619" cy="959821"/>
          </a:xfrm>
          <a:custGeom>
            <a:avLst/>
            <a:gdLst>
              <a:gd name="T0" fmla="*/ 0 w 1027"/>
              <a:gd name="T1" fmla="*/ 221 h 534"/>
              <a:gd name="T2" fmla="*/ 59 w 1027"/>
              <a:gd name="T3" fmla="*/ 169 h 534"/>
              <a:gd name="T4" fmla="*/ 65 w 1027"/>
              <a:gd name="T5" fmla="*/ 165 h 534"/>
              <a:gd name="T6" fmla="*/ 76 w 1027"/>
              <a:gd name="T7" fmla="*/ 158 h 534"/>
              <a:gd name="T8" fmla="*/ 97 w 1027"/>
              <a:gd name="T9" fmla="*/ 145 h 534"/>
              <a:gd name="T10" fmla="*/ 123 w 1027"/>
              <a:gd name="T11" fmla="*/ 130 h 534"/>
              <a:gd name="T12" fmla="*/ 154 w 1027"/>
              <a:gd name="T13" fmla="*/ 113 h 534"/>
              <a:gd name="T14" fmla="*/ 193 w 1027"/>
              <a:gd name="T15" fmla="*/ 94 h 534"/>
              <a:gd name="T16" fmla="*/ 234 w 1027"/>
              <a:gd name="T17" fmla="*/ 74 h 534"/>
              <a:gd name="T18" fmla="*/ 282 w 1027"/>
              <a:gd name="T19" fmla="*/ 56 h 534"/>
              <a:gd name="T20" fmla="*/ 332 w 1027"/>
              <a:gd name="T21" fmla="*/ 39 h 534"/>
              <a:gd name="T22" fmla="*/ 384 w 1027"/>
              <a:gd name="T23" fmla="*/ 24 h 534"/>
              <a:gd name="T24" fmla="*/ 440 w 1027"/>
              <a:gd name="T25" fmla="*/ 11 h 534"/>
              <a:gd name="T26" fmla="*/ 497 w 1027"/>
              <a:gd name="T27" fmla="*/ 4 h 534"/>
              <a:gd name="T28" fmla="*/ 555 w 1027"/>
              <a:gd name="T29" fmla="*/ 0 h 534"/>
              <a:gd name="T30" fmla="*/ 562 w 1027"/>
              <a:gd name="T31" fmla="*/ 0 h 534"/>
              <a:gd name="T32" fmla="*/ 579 w 1027"/>
              <a:gd name="T33" fmla="*/ 2 h 534"/>
              <a:gd name="T34" fmla="*/ 606 w 1027"/>
              <a:gd name="T35" fmla="*/ 2 h 534"/>
              <a:gd name="T36" fmla="*/ 642 w 1027"/>
              <a:gd name="T37" fmla="*/ 4 h 534"/>
              <a:gd name="T38" fmla="*/ 683 w 1027"/>
              <a:gd name="T39" fmla="*/ 7 h 534"/>
              <a:gd name="T40" fmla="*/ 727 w 1027"/>
              <a:gd name="T41" fmla="*/ 15 h 534"/>
              <a:gd name="T42" fmla="*/ 775 w 1027"/>
              <a:gd name="T43" fmla="*/ 24 h 534"/>
              <a:gd name="T44" fmla="*/ 823 w 1027"/>
              <a:gd name="T45" fmla="*/ 35 h 534"/>
              <a:gd name="T46" fmla="*/ 870 w 1027"/>
              <a:gd name="T47" fmla="*/ 52 h 534"/>
              <a:gd name="T48" fmla="*/ 914 w 1027"/>
              <a:gd name="T49" fmla="*/ 72 h 534"/>
              <a:gd name="T50" fmla="*/ 953 w 1027"/>
              <a:gd name="T51" fmla="*/ 98 h 534"/>
              <a:gd name="T52" fmla="*/ 985 w 1027"/>
              <a:gd name="T53" fmla="*/ 130 h 534"/>
              <a:gd name="T54" fmla="*/ 988 w 1027"/>
              <a:gd name="T55" fmla="*/ 133 h 534"/>
              <a:gd name="T56" fmla="*/ 996 w 1027"/>
              <a:gd name="T57" fmla="*/ 143 h 534"/>
              <a:gd name="T58" fmla="*/ 1005 w 1027"/>
              <a:gd name="T59" fmla="*/ 159 h 534"/>
              <a:gd name="T60" fmla="*/ 1014 w 1027"/>
              <a:gd name="T61" fmla="*/ 182 h 534"/>
              <a:gd name="T62" fmla="*/ 1024 w 1027"/>
              <a:gd name="T63" fmla="*/ 208 h 534"/>
              <a:gd name="T64" fmla="*/ 1027 w 1027"/>
              <a:gd name="T65" fmla="*/ 239 h 534"/>
              <a:gd name="T66" fmla="*/ 1027 w 1027"/>
              <a:gd name="T67" fmla="*/ 274 h 534"/>
              <a:gd name="T68" fmla="*/ 1018 w 1027"/>
              <a:gd name="T69" fmla="*/ 311 h 534"/>
              <a:gd name="T70" fmla="*/ 1000 w 1027"/>
              <a:gd name="T71" fmla="*/ 354 h 534"/>
              <a:gd name="T72" fmla="*/ 998 w 1027"/>
              <a:gd name="T73" fmla="*/ 356 h 534"/>
              <a:gd name="T74" fmla="*/ 990 w 1027"/>
              <a:gd name="T75" fmla="*/ 365 h 534"/>
              <a:gd name="T76" fmla="*/ 977 w 1027"/>
              <a:gd name="T77" fmla="*/ 378 h 534"/>
              <a:gd name="T78" fmla="*/ 963 w 1027"/>
              <a:gd name="T79" fmla="*/ 395 h 534"/>
              <a:gd name="T80" fmla="*/ 942 w 1027"/>
              <a:gd name="T81" fmla="*/ 413 h 534"/>
              <a:gd name="T82" fmla="*/ 920 w 1027"/>
              <a:gd name="T83" fmla="*/ 432 h 534"/>
              <a:gd name="T84" fmla="*/ 894 w 1027"/>
              <a:gd name="T85" fmla="*/ 449 h 534"/>
              <a:gd name="T86" fmla="*/ 864 w 1027"/>
              <a:gd name="T87" fmla="*/ 463 h 534"/>
              <a:gd name="T88" fmla="*/ 751 w 1027"/>
              <a:gd name="T89" fmla="*/ 534 h 534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27"/>
              <a:gd name="T136" fmla="*/ 0 h 534"/>
              <a:gd name="T137" fmla="*/ 1027 w 1027"/>
              <a:gd name="T138" fmla="*/ 534 h 534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27" h="534">
                <a:moveTo>
                  <a:pt x="0" y="221"/>
                </a:moveTo>
                <a:lnTo>
                  <a:pt x="59" y="169"/>
                </a:lnTo>
                <a:lnTo>
                  <a:pt x="65" y="165"/>
                </a:lnTo>
                <a:lnTo>
                  <a:pt x="76" y="158"/>
                </a:lnTo>
                <a:lnTo>
                  <a:pt x="97" y="145"/>
                </a:lnTo>
                <a:lnTo>
                  <a:pt x="123" y="130"/>
                </a:lnTo>
                <a:lnTo>
                  <a:pt x="154" y="113"/>
                </a:lnTo>
                <a:lnTo>
                  <a:pt x="193" y="94"/>
                </a:lnTo>
                <a:lnTo>
                  <a:pt x="234" y="74"/>
                </a:lnTo>
                <a:lnTo>
                  <a:pt x="282" y="56"/>
                </a:lnTo>
                <a:lnTo>
                  <a:pt x="332" y="39"/>
                </a:lnTo>
                <a:lnTo>
                  <a:pt x="384" y="24"/>
                </a:lnTo>
                <a:lnTo>
                  <a:pt x="440" y="11"/>
                </a:lnTo>
                <a:lnTo>
                  <a:pt x="497" y="4"/>
                </a:lnTo>
                <a:lnTo>
                  <a:pt x="555" y="0"/>
                </a:lnTo>
                <a:lnTo>
                  <a:pt x="562" y="0"/>
                </a:lnTo>
                <a:lnTo>
                  <a:pt x="579" y="2"/>
                </a:lnTo>
                <a:lnTo>
                  <a:pt x="606" y="2"/>
                </a:lnTo>
                <a:lnTo>
                  <a:pt x="642" y="4"/>
                </a:lnTo>
                <a:lnTo>
                  <a:pt x="683" y="7"/>
                </a:lnTo>
                <a:lnTo>
                  <a:pt x="727" y="15"/>
                </a:lnTo>
                <a:lnTo>
                  <a:pt x="775" y="24"/>
                </a:lnTo>
                <a:lnTo>
                  <a:pt x="823" y="35"/>
                </a:lnTo>
                <a:lnTo>
                  <a:pt x="870" y="52"/>
                </a:lnTo>
                <a:lnTo>
                  <a:pt x="914" y="72"/>
                </a:lnTo>
                <a:lnTo>
                  <a:pt x="953" y="98"/>
                </a:lnTo>
                <a:lnTo>
                  <a:pt x="985" y="130"/>
                </a:lnTo>
                <a:lnTo>
                  <a:pt x="988" y="133"/>
                </a:lnTo>
                <a:lnTo>
                  <a:pt x="996" y="143"/>
                </a:lnTo>
                <a:lnTo>
                  <a:pt x="1005" y="159"/>
                </a:lnTo>
                <a:lnTo>
                  <a:pt x="1014" y="182"/>
                </a:lnTo>
                <a:lnTo>
                  <a:pt x="1024" y="208"/>
                </a:lnTo>
                <a:lnTo>
                  <a:pt x="1027" y="239"/>
                </a:lnTo>
                <a:lnTo>
                  <a:pt x="1027" y="274"/>
                </a:lnTo>
                <a:lnTo>
                  <a:pt x="1018" y="311"/>
                </a:lnTo>
                <a:lnTo>
                  <a:pt x="1000" y="354"/>
                </a:lnTo>
                <a:lnTo>
                  <a:pt x="998" y="356"/>
                </a:lnTo>
                <a:lnTo>
                  <a:pt x="990" y="365"/>
                </a:lnTo>
                <a:lnTo>
                  <a:pt x="977" y="378"/>
                </a:lnTo>
                <a:lnTo>
                  <a:pt x="963" y="395"/>
                </a:lnTo>
                <a:lnTo>
                  <a:pt x="942" y="413"/>
                </a:lnTo>
                <a:lnTo>
                  <a:pt x="920" y="432"/>
                </a:lnTo>
                <a:lnTo>
                  <a:pt x="894" y="449"/>
                </a:lnTo>
                <a:lnTo>
                  <a:pt x="864" y="463"/>
                </a:lnTo>
                <a:lnTo>
                  <a:pt x="751" y="534"/>
                </a:lnTo>
              </a:path>
            </a:pathLst>
          </a:custGeom>
          <a:noFill/>
          <a:ln w="28575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" name="Freeform 251">
            <a:extLst>
              <a:ext uri="{FF2B5EF4-FFF2-40B4-BE49-F238E27FC236}">
                <a16:creationId xmlns:a16="http://schemas.microsoft.com/office/drawing/2014/main" id="{52B8BB31-ECA2-41CA-85AC-3526310A3B01}"/>
              </a:ext>
            </a:extLst>
          </p:cNvPr>
          <p:cNvSpPr>
            <a:spLocks/>
          </p:cNvSpPr>
          <p:nvPr/>
        </p:nvSpPr>
        <p:spPr bwMode="auto">
          <a:xfrm>
            <a:off x="5460293" y="3835621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  <a:close/>
              </a:path>
            </a:pathLst>
          </a:custGeom>
          <a:solidFill>
            <a:srgbClr val="D90000"/>
          </a:solidFill>
          <a:ln w="0">
            <a:solidFill>
              <a:srgbClr val="D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" name="Freeform 252">
            <a:extLst>
              <a:ext uri="{FF2B5EF4-FFF2-40B4-BE49-F238E27FC236}">
                <a16:creationId xmlns:a16="http://schemas.microsoft.com/office/drawing/2014/main" id="{1D854B7E-9E1A-49C8-90B4-B5C6B6C799D8}"/>
              </a:ext>
            </a:extLst>
          </p:cNvPr>
          <p:cNvSpPr>
            <a:spLocks/>
          </p:cNvSpPr>
          <p:nvPr/>
        </p:nvSpPr>
        <p:spPr bwMode="auto">
          <a:xfrm>
            <a:off x="5460293" y="3835621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" name="Line 254">
            <a:extLst>
              <a:ext uri="{FF2B5EF4-FFF2-40B4-BE49-F238E27FC236}">
                <a16:creationId xmlns:a16="http://schemas.microsoft.com/office/drawing/2014/main" id="{BBFD3C42-2431-410C-975D-A58C9051BA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4891" y="3921897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" name="Freeform 296">
            <a:extLst>
              <a:ext uri="{FF2B5EF4-FFF2-40B4-BE49-F238E27FC236}">
                <a16:creationId xmlns:a16="http://schemas.microsoft.com/office/drawing/2014/main" id="{2053960E-709C-43BF-8F99-25D636CE9235}"/>
              </a:ext>
            </a:extLst>
          </p:cNvPr>
          <p:cNvSpPr>
            <a:spLocks/>
          </p:cNvSpPr>
          <p:nvPr/>
        </p:nvSpPr>
        <p:spPr bwMode="auto">
          <a:xfrm>
            <a:off x="5121801" y="3851797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" name="Freeform 297">
            <a:extLst>
              <a:ext uri="{FF2B5EF4-FFF2-40B4-BE49-F238E27FC236}">
                <a16:creationId xmlns:a16="http://schemas.microsoft.com/office/drawing/2014/main" id="{A4D66067-CF8A-41E4-998E-7C52F9A05548}"/>
              </a:ext>
            </a:extLst>
          </p:cNvPr>
          <p:cNvSpPr>
            <a:spLocks/>
          </p:cNvSpPr>
          <p:nvPr/>
        </p:nvSpPr>
        <p:spPr bwMode="auto">
          <a:xfrm>
            <a:off x="5121801" y="3851797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" name="Freeform 298">
            <a:extLst>
              <a:ext uri="{FF2B5EF4-FFF2-40B4-BE49-F238E27FC236}">
                <a16:creationId xmlns:a16="http://schemas.microsoft.com/office/drawing/2014/main" id="{58BD31E6-5B9B-47D1-8246-E0A3416629CC}"/>
              </a:ext>
            </a:extLst>
          </p:cNvPr>
          <p:cNvSpPr>
            <a:spLocks/>
          </p:cNvSpPr>
          <p:nvPr/>
        </p:nvSpPr>
        <p:spPr bwMode="auto">
          <a:xfrm>
            <a:off x="5131151" y="3855392"/>
            <a:ext cx="426389" cy="296574"/>
          </a:xfrm>
          <a:custGeom>
            <a:avLst/>
            <a:gdLst>
              <a:gd name="T0" fmla="*/ 191 w 228"/>
              <a:gd name="T1" fmla="*/ 0 h 165"/>
              <a:gd name="T2" fmla="*/ 193 w 228"/>
              <a:gd name="T3" fmla="*/ 0 h 165"/>
              <a:gd name="T4" fmla="*/ 200 w 228"/>
              <a:gd name="T5" fmla="*/ 0 h 165"/>
              <a:gd name="T6" fmla="*/ 208 w 228"/>
              <a:gd name="T7" fmla="*/ 2 h 165"/>
              <a:gd name="T8" fmla="*/ 215 w 228"/>
              <a:gd name="T9" fmla="*/ 5 h 165"/>
              <a:gd name="T10" fmla="*/ 223 w 228"/>
              <a:gd name="T11" fmla="*/ 15 h 165"/>
              <a:gd name="T12" fmla="*/ 228 w 228"/>
              <a:gd name="T13" fmla="*/ 28 h 165"/>
              <a:gd name="T14" fmla="*/ 228 w 228"/>
              <a:gd name="T15" fmla="*/ 48 h 165"/>
              <a:gd name="T16" fmla="*/ 35 w 228"/>
              <a:gd name="T17" fmla="*/ 165 h 165"/>
              <a:gd name="T18" fmla="*/ 39 w 228"/>
              <a:gd name="T19" fmla="*/ 142 h 165"/>
              <a:gd name="T20" fmla="*/ 37 w 228"/>
              <a:gd name="T21" fmla="*/ 128 h 165"/>
              <a:gd name="T22" fmla="*/ 34 w 228"/>
              <a:gd name="T23" fmla="*/ 118 h 165"/>
              <a:gd name="T24" fmla="*/ 28 w 228"/>
              <a:gd name="T25" fmla="*/ 113 h 165"/>
              <a:gd name="T26" fmla="*/ 21 w 228"/>
              <a:gd name="T27" fmla="*/ 111 h 165"/>
              <a:gd name="T28" fmla="*/ 13 w 228"/>
              <a:gd name="T29" fmla="*/ 111 h 165"/>
              <a:gd name="T30" fmla="*/ 6 w 228"/>
              <a:gd name="T31" fmla="*/ 113 h 165"/>
              <a:gd name="T32" fmla="*/ 2 w 228"/>
              <a:gd name="T33" fmla="*/ 115 h 165"/>
              <a:gd name="T34" fmla="*/ 0 w 228"/>
              <a:gd name="T35" fmla="*/ 115 h 165"/>
              <a:gd name="T36" fmla="*/ 191 w 228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28"/>
              <a:gd name="T58" fmla="*/ 0 h 165"/>
              <a:gd name="T59" fmla="*/ 228 w 228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28" h="165">
                <a:moveTo>
                  <a:pt x="191" y="0"/>
                </a:moveTo>
                <a:lnTo>
                  <a:pt x="193" y="0"/>
                </a:lnTo>
                <a:lnTo>
                  <a:pt x="200" y="0"/>
                </a:lnTo>
                <a:lnTo>
                  <a:pt x="208" y="2"/>
                </a:lnTo>
                <a:lnTo>
                  <a:pt x="215" y="5"/>
                </a:lnTo>
                <a:lnTo>
                  <a:pt x="223" y="15"/>
                </a:lnTo>
                <a:lnTo>
                  <a:pt x="228" y="28"/>
                </a:lnTo>
                <a:lnTo>
                  <a:pt x="228" y="48"/>
                </a:lnTo>
                <a:lnTo>
                  <a:pt x="35" y="165"/>
                </a:lnTo>
                <a:lnTo>
                  <a:pt x="39" y="142"/>
                </a:lnTo>
                <a:lnTo>
                  <a:pt x="37" y="128"/>
                </a:lnTo>
                <a:lnTo>
                  <a:pt x="34" y="118"/>
                </a:lnTo>
                <a:lnTo>
                  <a:pt x="28" y="113"/>
                </a:lnTo>
                <a:lnTo>
                  <a:pt x="21" y="111"/>
                </a:lnTo>
                <a:lnTo>
                  <a:pt x="13" y="111"/>
                </a:lnTo>
                <a:lnTo>
                  <a:pt x="6" y="113"/>
                </a:lnTo>
                <a:lnTo>
                  <a:pt x="2" y="115"/>
                </a:lnTo>
                <a:lnTo>
                  <a:pt x="0" y="115"/>
                </a:lnTo>
                <a:lnTo>
                  <a:pt x="191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" name="Freeform 299">
            <a:extLst>
              <a:ext uri="{FF2B5EF4-FFF2-40B4-BE49-F238E27FC236}">
                <a16:creationId xmlns:a16="http://schemas.microsoft.com/office/drawing/2014/main" id="{4702C71F-206F-4E7D-9F7F-DACAB99DDD78}"/>
              </a:ext>
            </a:extLst>
          </p:cNvPr>
          <p:cNvSpPr>
            <a:spLocks/>
          </p:cNvSpPr>
          <p:nvPr/>
        </p:nvSpPr>
        <p:spPr bwMode="auto">
          <a:xfrm>
            <a:off x="5142372" y="3855392"/>
            <a:ext cx="411428" cy="285789"/>
          </a:xfrm>
          <a:custGeom>
            <a:avLst/>
            <a:gdLst>
              <a:gd name="T0" fmla="*/ 187 w 220"/>
              <a:gd name="T1" fmla="*/ 0 h 159"/>
              <a:gd name="T2" fmla="*/ 189 w 220"/>
              <a:gd name="T3" fmla="*/ 0 h 159"/>
              <a:gd name="T4" fmla="*/ 194 w 220"/>
              <a:gd name="T5" fmla="*/ 0 h 159"/>
              <a:gd name="T6" fmla="*/ 202 w 220"/>
              <a:gd name="T7" fmla="*/ 2 h 159"/>
              <a:gd name="T8" fmla="*/ 209 w 220"/>
              <a:gd name="T9" fmla="*/ 7 h 159"/>
              <a:gd name="T10" fmla="*/ 217 w 220"/>
              <a:gd name="T11" fmla="*/ 15 h 159"/>
              <a:gd name="T12" fmla="*/ 220 w 220"/>
              <a:gd name="T13" fmla="*/ 26 h 159"/>
              <a:gd name="T14" fmla="*/ 220 w 220"/>
              <a:gd name="T15" fmla="*/ 44 h 159"/>
              <a:gd name="T16" fmla="*/ 31 w 220"/>
              <a:gd name="T17" fmla="*/ 159 h 159"/>
              <a:gd name="T18" fmla="*/ 33 w 220"/>
              <a:gd name="T19" fmla="*/ 139 h 159"/>
              <a:gd name="T20" fmla="*/ 31 w 220"/>
              <a:gd name="T21" fmla="*/ 126 h 159"/>
              <a:gd name="T22" fmla="*/ 28 w 220"/>
              <a:gd name="T23" fmla="*/ 117 h 159"/>
              <a:gd name="T24" fmla="*/ 20 w 220"/>
              <a:gd name="T25" fmla="*/ 113 h 159"/>
              <a:gd name="T26" fmla="*/ 13 w 220"/>
              <a:gd name="T27" fmla="*/ 111 h 159"/>
              <a:gd name="T28" fmla="*/ 5 w 220"/>
              <a:gd name="T29" fmla="*/ 113 h 159"/>
              <a:gd name="T30" fmla="*/ 2 w 220"/>
              <a:gd name="T31" fmla="*/ 115 h 159"/>
              <a:gd name="T32" fmla="*/ 0 w 220"/>
              <a:gd name="T33" fmla="*/ 115 h 159"/>
              <a:gd name="T34" fmla="*/ 187 w 220"/>
              <a:gd name="T35" fmla="*/ 0 h 1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0"/>
              <a:gd name="T55" fmla="*/ 0 h 159"/>
              <a:gd name="T56" fmla="*/ 220 w 220"/>
              <a:gd name="T57" fmla="*/ 159 h 15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0" h="159">
                <a:moveTo>
                  <a:pt x="187" y="0"/>
                </a:moveTo>
                <a:lnTo>
                  <a:pt x="189" y="0"/>
                </a:lnTo>
                <a:lnTo>
                  <a:pt x="194" y="0"/>
                </a:lnTo>
                <a:lnTo>
                  <a:pt x="202" y="2"/>
                </a:lnTo>
                <a:lnTo>
                  <a:pt x="209" y="7"/>
                </a:lnTo>
                <a:lnTo>
                  <a:pt x="217" y="15"/>
                </a:lnTo>
                <a:lnTo>
                  <a:pt x="220" y="26"/>
                </a:lnTo>
                <a:lnTo>
                  <a:pt x="220" y="44"/>
                </a:lnTo>
                <a:lnTo>
                  <a:pt x="31" y="159"/>
                </a:lnTo>
                <a:lnTo>
                  <a:pt x="33" y="139"/>
                </a:lnTo>
                <a:lnTo>
                  <a:pt x="31" y="126"/>
                </a:lnTo>
                <a:lnTo>
                  <a:pt x="28" y="117"/>
                </a:lnTo>
                <a:lnTo>
                  <a:pt x="20" y="113"/>
                </a:lnTo>
                <a:lnTo>
                  <a:pt x="13" y="111"/>
                </a:lnTo>
                <a:lnTo>
                  <a:pt x="5" y="113"/>
                </a:lnTo>
                <a:lnTo>
                  <a:pt x="2" y="115"/>
                </a:lnTo>
                <a:lnTo>
                  <a:pt x="0" y="115"/>
                </a:lnTo>
                <a:lnTo>
                  <a:pt x="187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" name="Freeform 300">
            <a:extLst>
              <a:ext uri="{FF2B5EF4-FFF2-40B4-BE49-F238E27FC236}">
                <a16:creationId xmlns:a16="http://schemas.microsoft.com/office/drawing/2014/main" id="{79FC4378-6CE8-479D-8AEC-51244B16531F}"/>
              </a:ext>
            </a:extLst>
          </p:cNvPr>
          <p:cNvSpPr>
            <a:spLocks/>
          </p:cNvSpPr>
          <p:nvPr/>
        </p:nvSpPr>
        <p:spPr bwMode="auto">
          <a:xfrm>
            <a:off x="5151723" y="3855392"/>
            <a:ext cx="402077" cy="276802"/>
          </a:xfrm>
          <a:custGeom>
            <a:avLst/>
            <a:gdLst>
              <a:gd name="T0" fmla="*/ 184 w 215"/>
              <a:gd name="T1" fmla="*/ 0 h 154"/>
              <a:gd name="T2" fmla="*/ 188 w 215"/>
              <a:gd name="T3" fmla="*/ 0 h 154"/>
              <a:gd name="T4" fmla="*/ 193 w 215"/>
              <a:gd name="T5" fmla="*/ 2 h 154"/>
              <a:gd name="T6" fmla="*/ 201 w 215"/>
              <a:gd name="T7" fmla="*/ 5 h 154"/>
              <a:gd name="T8" fmla="*/ 210 w 215"/>
              <a:gd name="T9" fmla="*/ 11 h 154"/>
              <a:gd name="T10" fmla="*/ 214 w 215"/>
              <a:gd name="T11" fmla="*/ 24 h 154"/>
              <a:gd name="T12" fmla="*/ 215 w 215"/>
              <a:gd name="T13" fmla="*/ 40 h 154"/>
              <a:gd name="T14" fmla="*/ 28 w 215"/>
              <a:gd name="T15" fmla="*/ 154 h 154"/>
              <a:gd name="T16" fmla="*/ 30 w 215"/>
              <a:gd name="T17" fmla="*/ 135 h 154"/>
              <a:gd name="T18" fmla="*/ 26 w 215"/>
              <a:gd name="T19" fmla="*/ 124 h 154"/>
              <a:gd name="T20" fmla="*/ 21 w 215"/>
              <a:gd name="T21" fmla="*/ 117 h 154"/>
              <a:gd name="T22" fmla="*/ 13 w 215"/>
              <a:gd name="T23" fmla="*/ 113 h 154"/>
              <a:gd name="T24" fmla="*/ 8 w 215"/>
              <a:gd name="T25" fmla="*/ 113 h 154"/>
              <a:gd name="T26" fmla="*/ 2 w 215"/>
              <a:gd name="T27" fmla="*/ 113 h 154"/>
              <a:gd name="T28" fmla="*/ 0 w 215"/>
              <a:gd name="T29" fmla="*/ 113 h 154"/>
              <a:gd name="T30" fmla="*/ 184 w 215"/>
              <a:gd name="T31" fmla="*/ 0 h 1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5"/>
              <a:gd name="T49" fmla="*/ 0 h 154"/>
              <a:gd name="T50" fmla="*/ 215 w 215"/>
              <a:gd name="T51" fmla="*/ 154 h 15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5" h="154">
                <a:moveTo>
                  <a:pt x="184" y="0"/>
                </a:moveTo>
                <a:lnTo>
                  <a:pt x="188" y="0"/>
                </a:lnTo>
                <a:lnTo>
                  <a:pt x="193" y="2"/>
                </a:lnTo>
                <a:lnTo>
                  <a:pt x="201" y="5"/>
                </a:lnTo>
                <a:lnTo>
                  <a:pt x="210" y="11"/>
                </a:lnTo>
                <a:lnTo>
                  <a:pt x="214" y="24"/>
                </a:lnTo>
                <a:lnTo>
                  <a:pt x="215" y="40"/>
                </a:lnTo>
                <a:lnTo>
                  <a:pt x="28" y="154"/>
                </a:lnTo>
                <a:lnTo>
                  <a:pt x="30" y="135"/>
                </a:lnTo>
                <a:lnTo>
                  <a:pt x="26" y="124"/>
                </a:lnTo>
                <a:lnTo>
                  <a:pt x="21" y="117"/>
                </a:lnTo>
                <a:lnTo>
                  <a:pt x="13" y="113"/>
                </a:lnTo>
                <a:lnTo>
                  <a:pt x="8" y="113"/>
                </a:lnTo>
                <a:lnTo>
                  <a:pt x="2" y="113"/>
                </a:lnTo>
                <a:lnTo>
                  <a:pt x="0" y="113"/>
                </a:lnTo>
                <a:lnTo>
                  <a:pt x="184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" name="Freeform 301">
            <a:extLst>
              <a:ext uri="{FF2B5EF4-FFF2-40B4-BE49-F238E27FC236}">
                <a16:creationId xmlns:a16="http://schemas.microsoft.com/office/drawing/2014/main" id="{4E9C69A4-083D-491F-9C48-B11BD6876FE8}"/>
              </a:ext>
            </a:extLst>
          </p:cNvPr>
          <p:cNvSpPr>
            <a:spLocks/>
          </p:cNvSpPr>
          <p:nvPr/>
        </p:nvSpPr>
        <p:spPr bwMode="auto">
          <a:xfrm>
            <a:off x="5162943" y="3858987"/>
            <a:ext cx="388986" cy="262423"/>
          </a:xfrm>
          <a:custGeom>
            <a:avLst/>
            <a:gdLst>
              <a:gd name="T0" fmla="*/ 182 w 208"/>
              <a:gd name="T1" fmla="*/ 0 h 146"/>
              <a:gd name="T2" fmla="*/ 183 w 208"/>
              <a:gd name="T3" fmla="*/ 0 h 146"/>
              <a:gd name="T4" fmla="*/ 189 w 208"/>
              <a:gd name="T5" fmla="*/ 1 h 146"/>
              <a:gd name="T6" fmla="*/ 196 w 208"/>
              <a:gd name="T7" fmla="*/ 3 h 146"/>
              <a:gd name="T8" fmla="*/ 202 w 208"/>
              <a:gd name="T9" fmla="*/ 11 h 146"/>
              <a:gd name="T10" fmla="*/ 208 w 208"/>
              <a:gd name="T11" fmla="*/ 20 h 146"/>
              <a:gd name="T12" fmla="*/ 208 w 208"/>
              <a:gd name="T13" fmla="*/ 35 h 146"/>
              <a:gd name="T14" fmla="*/ 24 w 208"/>
              <a:gd name="T15" fmla="*/ 146 h 146"/>
              <a:gd name="T16" fmla="*/ 24 w 208"/>
              <a:gd name="T17" fmla="*/ 129 h 146"/>
              <a:gd name="T18" fmla="*/ 20 w 208"/>
              <a:gd name="T19" fmla="*/ 120 h 146"/>
              <a:gd name="T20" fmla="*/ 15 w 208"/>
              <a:gd name="T21" fmla="*/ 115 h 146"/>
              <a:gd name="T22" fmla="*/ 7 w 208"/>
              <a:gd name="T23" fmla="*/ 111 h 146"/>
              <a:gd name="T24" fmla="*/ 2 w 208"/>
              <a:gd name="T25" fmla="*/ 111 h 146"/>
              <a:gd name="T26" fmla="*/ 0 w 208"/>
              <a:gd name="T27" fmla="*/ 111 h 146"/>
              <a:gd name="T28" fmla="*/ 182 w 208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8"/>
              <a:gd name="T46" fmla="*/ 0 h 146"/>
              <a:gd name="T47" fmla="*/ 208 w 208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8" h="146">
                <a:moveTo>
                  <a:pt x="182" y="0"/>
                </a:moveTo>
                <a:lnTo>
                  <a:pt x="183" y="0"/>
                </a:lnTo>
                <a:lnTo>
                  <a:pt x="189" y="1"/>
                </a:lnTo>
                <a:lnTo>
                  <a:pt x="196" y="3"/>
                </a:lnTo>
                <a:lnTo>
                  <a:pt x="202" y="11"/>
                </a:lnTo>
                <a:lnTo>
                  <a:pt x="208" y="20"/>
                </a:lnTo>
                <a:lnTo>
                  <a:pt x="208" y="35"/>
                </a:lnTo>
                <a:lnTo>
                  <a:pt x="24" y="146"/>
                </a:lnTo>
                <a:lnTo>
                  <a:pt x="24" y="129"/>
                </a:lnTo>
                <a:lnTo>
                  <a:pt x="20" y="120"/>
                </a:lnTo>
                <a:lnTo>
                  <a:pt x="15" y="115"/>
                </a:lnTo>
                <a:lnTo>
                  <a:pt x="7" y="111"/>
                </a:lnTo>
                <a:lnTo>
                  <a:pt x="2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9292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" name="Freeform 302">
            <a:extLst>
              <a:ext uri="{FF2B5EF4-FFF2-40B4-BE49-F238E27FC236}">
                <a16:creationId xmlns:a16="http://schemas.microsoft.com/office/drawing/2014/main" id="{6E63C5CF-1956-4066-8EAD-0DD8A0620AC6}"/>
              </a:ext>
            </a:extLst>
          </p:cNvPr>
          <p:cNvSpPr>
            <a:spLocks/>
          </p:cNvSpPr>
          <p:nvPr/>
        </p:nvSpPr>
        <p:spPr bwMode="auto">
          <a:xfrm>
            <a:off x="5172294" y="3858987"/>
            <a:ext cx="379636" cy="251638"/>
          </a:xfrm>
          <a:custGeom>
            <a:avLst/>
            <a:gdLst>
              <a:gd name="T0" fmla="*/ 178 w 203"/>
              <a:gd name="T1" fmla="*/ 0 h 140"/>
              <a:gd name="T2" fmla="*/ 180 w 203"/>
              <a:gd name="T3" fmla="*/ 0 h 140"/>
              <a:gd name="T4" fmla="*/ 188 w 203"/>
              <a:gd name="T5" fmla="*/ 3 h 140"/>
              <a:gd name="T6" fmla="*/ 195 w 203"/>
              <a:gd name="T7" fmla="*/ 9 h 140"/>
              <a:gd name="T8" fmla="*/ 201 w 203"/>
              <a:gd name="T9" fmla="*/ 18 h 140"/>
              <a:gd name="T10" fmla="*/ 203 w 203"/>
              <a:gd name="T11" fmla="*/ 31 h 140"/>
              <a:gd name="T12" fmla="*/ 21 w 203"/>
              <a:gd name="T13" fmla="*/ 140 h 140"/>
              <a:gd name="T14" fmla="*/ 21 w 203"/>
              <a:gd name="T15" fmla="*/ 127 h 140"/>
              <a:gd name="T16" fmla="*/ 15 w 203"/>
              <a:gd name="T17" fmla="*/ 118 h 140"/>
              <a:gd name="T18" fmla="*/ 8 w 203"/>
              <a:gd name="T19" fmla="*/ 113 h 140"/>
              <a:gd name="T20" fmla="*/ 2 w 203"/>
              <a:gd name="T21" fmla="*/ 111 h 140"/>
              <a:gd name="T22" fmla="*/ 0 w 203"/>
              <a:gd name="T23" fmla="*/ 109 h 140"/>
              <a:gd name="T24" fmla="*/ 178 w 203"/>
              <a:gd name="T25" fmla="*/ 0 h 1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3"/>
              <a:gd name="T40" fmla="*/ 0 h 140"/>
              <a:gd name="T41" fmla="*/ 203 w 203"/>
              <a:gd name="T42" fmla="*/ 140 h 14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3" h="140">
                <a:moveTo>
                  <a:pt x="178" y="0"/>
                </a:moveTo>
                <a:lnTo>
                  <a:pt x="180" y="0"/>
                </a:lnTo>
                <a:lnTo>
                  <a:pt x="188" y="3"/>
                </a:lnTo>
                <a:lnTo>
                  <a:pt x="195" y="9"/>
                </a:lnTo>
                <a:lnTo>
                  <a:pt x="201" y="18"/>
                </a:lnTo>
                <a:lnTo>
                  <a:pt x="203" y="31"/>
                </a:lnTo>
                <a:lnTo>
                  <a:pt x="21" y="140"/>
                </a:lnTo>
                <a:lnTo>
                  <a:pt x="21" y="127"/>
                </a:lnTo>
                <a:lnTo>
                  <a:pt x="15" y="118"/>
                </a:lnTo>
                <a:lnTo>
                  <a:pt x="8" y="113"/>
                </a:lnTo>
                <a:lnTo>
                  <a:pt x="2" y="111"/>
                </a:lnTo>
                <a:lnTo>
                  <a:pt x="0" y="109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1" name="Freeform 303">
            <a:extLst>
              <a:ext uri="{FF2B5EF4-FFF2-40B4-BE49-F238E27FC236}">
                <a16:creationId xmlns:a16="http://schemas.microsoft.com/office/drawing/2014/main" id="{38E2B91C-99DC-4889-AD37-4750DFC72A1D}"/>
              </a:ext>
            </a:extLst>
          </p:cNvPr>
          <p:cNvSpPr>
            <a:spLocks/>
          </p:cNvSpPr>
          <p:nvPr/>
        </p:nvSpPr>
        <p:spPr bwMode="auto">
          <a:xfrm>
            <a:off x="5183515" y="3858987"/>
            <a:ext cx="364675" cy="242651"/>
          </a:xfrm>
          <a:custGeom>
            <a:avLst/>
            <a:gdLst>
              <a:gd name="T0" fmla="*/ 174 w 195"/>
              <a:gd name="T1" fmla="*/ 0 h 135"/>
              <a:gd name="T2" fmla="*/ 174 w 195"/>
              <a:gd name="T3" fmla="*/ 0 h 135"/>
              <a:gd name="T4" fmla="*/ 178 w 195"/>
              <a:gd name="T5" fmla="*/ 1 h 135"/>
              <a:gd name="T6" fmla="*/ 182 w 195"/>
              <a:gd name="T7" fmla="*/ 3 h 135"/>
              <a:gd name="T8" fmla="*/ 185 w 195"/>
              <a:gd name="T9" fmla="*/ 7 h 135"/>
              <a:gd name="T10" fmla="*/ 189 w 195"/>
              <a:gd name="T11" fmla="*/ 11 h 135"/>
              <a:gd name="T12" fmla="*/ 193 w 195"/>
              <a:gd name="T13" fmla="*/ 14 h 135"/>
              <a:gd name="T14" fmla="*/ 195 w 195"/>
              <a:gd name="T15" fmla="*/ 20 h 135"/>
              <a:gd name="T16" fmla="*/ 195 w 195"/>
              <a:gd name="T17" fmla="*/ 26 h 135"/>
              <a:gd name="T18" fmla="*/ 17 w 195"/>
              <a:gd name="T19" fmla="*/ 135 h 135"/>
              <a:gd name="T20" fmla="*/ 17 w 195"/>
              <a:gd name="T21" fmla="*/ 129 h 135"/>
              <a:gd name="T22" fmla="*/ 15 w 195"/>
              <a:gd name="T23" fmla="*/ 126 h 135"/>
              <a:gd name="T24" fmla="*/ 11 w 195"/>
              <a:gd name="T25" fmla="*/ 120 h 135"/>
              <a:gd name="T26" fmla="*/ 9 w 195"/>
              <a:gd name="T27" fmla="*/ 116 h 135"/>
              <a:gd name="T28" fmla="*/ 6 w 195"/>
              <a:gd name="T29" fmla="*/ 113 h 135"/>
              <a:gd name="T30" fmla="*/ 2 w 195"/>
              <a:gd name="T31" fmla="*/ 111 h 135"/>
              <a:gd name="T32" fmla="*/ 0 w 195"/>
              <a:gd name="T33" fmla="*/ 109 h 135"/>
              <a:gd name="T34" fmla="*/ 0 w 195"/>
              <a:gd name="T35" fmla="*/ 109 h 135"/>
              <a:gd name="T36" fmla="*/ 174 w 195"/>
              <a:gd name="T37" fmla="*/ 0 h 13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5"/>
              <a:gd name="T58" fmla="*/ 0 h 135"/>
              <a:gd name="T59" fmla="*/ 195 w 195"/>
              <a:gd name="T60" fmla="*/ 135 h 13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5" h="135">
                <a:moveTo>
                  <a:pt x="174" y="0"/>
                </a:moveTo>
                <a:lnTo>
                  <a:pt x="174" y="0"/>
                </a:lnTo>
                <a:lnTo>
                  <a:pt x="178" y="1"/>
                </a:lnTo>
                <a:lnTo>
                  <a:pt x="182" y="3"/>
                </a:lnTo>
                <a:lnTo>
                  <a:pt x="185" y="7"/>
                </a:lnTo>
                <a:lnTo>
                  <a:pt x="189" y="11"/>
                </a:lnTo>
                <a:lnTo>
                  <a:pt x="193" y="14"/>
                </a:lnTo>
                <a:lnTo>
                  <a:pt x="195" y="20"/>
                </a:lnTo>
                <a:lnTo>
                  <a:pt x="195" y="26"/>
                </a:lnTo>
                <a:lnTo>
                  <a:pt x="17" y="135"/>
                </a:lnTo>
                <a:lnTo>
                  <a:pt x="17" y="129"/>
                </a:lnTo>
                <a:lnTo>
                  <a:pt x="15" y="126"/>
                </a:lnTo>
                <a:lnTo>
                  <a:pt x="11" y="120"/>
                </a:lnTo>
                <a:lnTo>
                  <a:pt x="9" y="116"/>
                </a:lnTo>
                <a:lnTo>
                  <a:pt x="6" y="113"/>
                </a:lnTo>
                <a:lnTo>
                  <a:pt x="2" y="111"/>
                </a:lnTo>
                <a:lnTo>
                  <a:pt x="0" y="109"/>
                </a:lnTo>
                <a:lnTo>
                  <a:pt x="174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DBD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" name="Freeform 304">
            <a:extLst>
              <a:ext uri="{FF2B5EF4-FFF2-40B4-BE49-F238E27FC236}">
                <a16:creationId xmlns:a16="http://schemas.microsoft.com/office/drawing/2014/main" id="{046A3AD4-67A5-4F6C-A570-CDDD454A2DB9}"/>
              </a:ext>
            </a:extLst>
          </p:cNvPr>
          <p:cNvSpPr>
            <a:spLocks/>
          </p:cNvSpPr>
          <p:nvPr/>
        </p:nvSpPr>
        <p:spPr bwMode="auto">
          <a:xfrm>
            <a:off x="5194735" y="3860785"/>
            <a:ext cx="353454" cy="230069"/>
          </a:xfrm>
          <a:custGeom>
            <a:avLst/>
            <a:gdLst>
              <a:gd name="T0" fmla="*/ 170 w 189"/>
              <a:gd name="T1" fmla="*/ 0 h 128"/>
              <a:gd name="T2" fmla="*/ 172 w 189"/>
              <a:gd name="T3" fmla="*/ 0 h 128"/>
              <a:gd name="T4" fmla="*/ 174 w 189"/>
              <a:gd name="T5" fmla="*/ 2 h 128"/>
              <a:gd name="T6" fmla="*/ 178 w 189"/>
              <a:gd name="T7" fmla="*/ 4 h 128"/>
              <a:gd name="T8" fmla="*/ 181 w 189"/>
              <a:gd name="T9" fmla="*/ 8 h 128"/>
              <a:gd name="T10" fmla="*/ 185 w 189"/>
              <a:gd name="T11" fmla="*/ 12 h 128"/>
              <a:gd name="T12" fmla="*/ 187 w 189"/>
              <a:gd name="T13" fmla="*/ 17 h 128"/>
              <a:gd name="T14" fmla="*/ 189 w 189"/>
              <a:gd name="T15" fmla="*/ 21 h 128"/>
              <a:gd name="T16" fmla="*/ 13 w 189"/>
              <a:gd name="T17" fmla="*/ 128 h 128"/>
              <a:gd name="T18" fmla="*/ 0 w 189"/>
              <a:gd name="T19" fmla="*/ 106 h 128"/>
              <a:gd name="T20" fmla="*/ 170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0" y="0"/>
                </a:moveTo>
                <a:lnTo>
                  <a:pt x="172" y="0"/>
                </a:lnTo>
                <a:lnTo>
                  <a:pt x="174" y="2"/>
                </a:lnTo>
                <a:lnTo>
                  <a:pt x="178" y="4"/>
                </a:lnTo>
                <a:lnTo>
                  <a:pt x="181" y="8"/>
                </a:lnTo>
                <a:lnTo>
                  <a:pt x="185" y="12"/>
                </a:lnTo>
                <a:lnTo>
                  <a:pt x="187" y="17"/>
                </a:lnTo>
                <a:lnTo>
                  <a:pt x="189" y="21"/>
                </a:lnTo>
                <a:lnTo>
                  <a:pt x="13" y="128"/>
                </a:lnTo>
                <a:lnTo>
                  <a:pt x="0" y="106"/>
                </a:lnTo>
                <a:lnTo>
                  <a:pt x="170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" name="Freeform 314">
            <a:extLst>
              <a:ext uri="{FF2B5EF4-FFF2-40B4-BE49-F238E27FC236}">
                <a16:creationId xmlns:a16="http://schemas.microsoft.com/office/drawing/2014/main" id="{91CAF833-2FEB-4332-8024-DCB4FDA04F32}"/>
              </a:ext>
            </a:extLst>
          </p:cNvPr>
          <p:cNvSpPr>
            <a:spLocks/>
          </p:cNvSpPr>
          <p:nvPr/>
        </p:nvSpPr>
        <p:spPr bwMode="auto">
          <a:xfrm>
            <a:off x="5082528" y="4062095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" name="Freeform 315">
            <a:extLst>
              <a:ext uri="{FF2B5EF4-FFF2-40B4-BE49-F238E27FC236}">
                <a16:creationId xmlns:a16="http://schemas.microsoft.com/office/drawing/2014/main" id="{B8788237-DBFD-44C7-AB31-E55E44C40ACB}"/>
              </a:ext>
            </a:extLst>
          </p:cNvPr>
          <p:cNvSpPr>
            <a:spLocks/>
          </p:cNvSpPr>
          <p:nvPr/>
        </p:nvSpPr>
        <p:spPr bwMode="auto">
          <a:xfrm>
            <a:off x="5082528" y="4062095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" name="Freeform 317">
            <a:extLst>
              <a:ext uri="{FF2B5EF4-FFF2-40B4-BE49-F238E27FC236}">
                <a16:creationId xmlns:a16="http://schemas.microsoft.com/office/drawing/2014/main" id="{E99404A9-764B-41CE-8E8B-13D9DC6AEFF2}"/>
              </a:ext>
            </a:extLst>
          </p:cNvPr>
          <p:cNvSpPr>
            <a:spLocks/>
          </p:cNvSpPr>
          <p:nvPr/>
        </p:nvSpPr>
        <p:spPr bwMode="auto">
          <a:xfrm>
            <a:off x="5480865" y="3851797"/>
            <a:ext cx="80415" cy="97061"/>
          </a:xfrm>
          <a:custGeom>
            <a:avLst/>
            <a:gdLst>
              <a:gd name="T0" fmla="*/ 0 w 43"/>
              <a:gd name="T1" fmla="*/ 4 h 54"/>
              <a:gd name="T2" fmla="*/ 2 w 43"/>
              <a:gd name="T3" fmla="*/ 4 h 54"/>
              <a:gd name="T4" fmla="*/ 8 w 43"/>
              <a:gd name="T5" fmla="*/ 2 h 54"/>
              <a:gd name="T6" fmla="*/ 13 w 43"/>
              <a:gd name="T7" fmla="*/ 0 h 54"/>
              <a:gd name="T8" fmla="*/ 21 w 43"/>
              <a:gd name="T9" fmla="*/ 0 h 54"/>
              <a:gd name="T10" fmla="*/ 28 w 43"/>
              <a:gd name="T11" fmla="*/ 4 h 54"/>
              <a:gd name="T12" fmla="*/ 36 w 43"/>
              <a:gd name="T13" fmla="*/ 15 h 54"/>
              <a:gd name="T14" fmla="*/ 39 w 43"/>
              <a:gd name="T15" fmla="*/ 30 h 54"/>
              <a:gd name="T16" fmla="*/ 43 w 43"/>
              <a:gd name="T17" fmla="*/ 54 h 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"/>
              <a:gd name="T28" fmla="*/ 0 h 54"/>
              <a:gd name="T29" fmla="*/ 43 w 43"/>
              <a:gd name="T30" fmla="*/ 54 h 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" h="54">
                <a:moveTo>
                  <a:pt x="0" y="4"/>
                </a:moveTo>
                <a:lnTo>
                  <a:pt x="2" y="4"/>
                </a:lnTo>
                <a:lnTo>
                  <a:pt x="8" y="2"/>
                </a:lnTo>
                <a:lnTo>
                  <a:pt x="13" y="0"/>
                </a:lnTo>
                <a:lnTo>
                  <a:pt x="21" y="0"/>
                </a:lnTo>
                <a:lnTo>
                  <a:pt x="28" y="4"/>
                </a:lnTo>
                <a:lnTo>
                  <a:pt x="36" y="15"/>
                </a:lnTo>
                <a:lnTo>
                  <a:pt x="39" y="30"/>
                </a:lnTo>
                <a:lnTo>
                  <a:pt x="43" y="54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" name="Line 50">
            <a:extLst>
              <a:ext uri="{FF2B5EF4-FFF2-40B4-BE49-F238E27FC236}">
                <a16:creationId xmlns:a16="http://schemas.microsoft.com/office/drawing/2014/main" id="{D3B74BD2-DC36-454E-8680-1B4F7C83F3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1672" y="3172374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" name="Line 52">
            <a:extLst>
              <a:ext uri="{FF2B5EF4-FFF2-40B4-BE49-F238E27FC236}">
                <a16:creationId xmlns:a16="http://schemas.microsoft.com/office/drawing/2014/main" id="{926F9A1E-3002-43E8-8EE1-D1CB5B99ED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85178" y="3118451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" name="Line 53">
            <a:extLst>
              <a:ext uri="{FF2B5EF4-FFF2-40B4-BE49-F238E27FC236}">
                <a16:creationId xmlns:a16="http://schemas.microsoft.com/office/drawing/2014/main" id="{6AAFE3B5-EAFA-4611-AFD7-E83D7FDD4B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30061" y="309149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9" name="Line 54">
            <a:extLst>
              <a:ext uri="{FF2B5EF4-FFF2-40B4-BE49-F238E27FC236}">
                <a16:creationId xmlns:a16="http://schemas.microsoft.com/office/drawing/2014/main" id="{3E1B420B-0AEB-43DE-A19D-C5E96FFF3C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4944" y="3068123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0" name="Line 55">
            <a:extLst>
              <a:ext uri="{FF2B5EF4-FFF2-40B4-BE49-F238E27FC236}">
                <a16:creationId xmlns:a16="http://schemas.microsoft.com/office/drawing/2014/main" id="{E4A2C5FE-CFEF-4DB1-B877-615FD3C90C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23567" y="3041162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1" name="Line 56">
            <a:extLst>
              <a:ext uri="{FF2B5EF4-FFF2-40B4-BE49-F238E27FC236}">
                <a16:creationId xmlns:a16="http://schemas.microsoft.com/office/drawing/2014/main" id="{357DC34F-7FC8-4F00-823A-3B3350EFCC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68450" y="3014201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2" name="Line 57">
            <a:extLst>
              <a:ext uri="{FF2B5EF4-FFF2-40B4-BE49-F238E27FC236}">
                <a16:creationId xmlns:a16="http://schemas.microsoft.com/office/drawing/2014/main" id="{0BC2D30A-712F-4B13-A00D-A40C4D5BE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13333" y="298903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" name="Line 58">
            <a:extLst>
              <a:ext uri="{FF2B5EF4-FFF2-40B4-BE49-F238E27FC236}">
                <a16:creationId xmlns:a16="http://schemas.microsoft.com/office/drawing/2014/main" id="{42621F59-E0A5-4B4F-B013-B1B69EA3C0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8216" y="296567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4" name="Line 59">
            <a:extLst>
              <a:ext uri="{FF2B5EF4-FFF2-40B4-BE49-F238E27FC236}">
                <a16:creationId xmlns:a16="http://schemas.microsoft.com/office/drawing/2014/main" id="{B234DF6B-F0BD-472A-9F43-31595437CF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6840" y="293870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" name="Line 60">
            <a:extLst>
              <a:ext uri="{FF2B5EF4-FFF2-40B4-BE49-F238E27FC236}">
                <a16:creationId xmlns:a16="http://schemas.microsoft.com/office/drawing/2014/main" id="{5E0C0A32-EA64-428F-95D5-9611C9D812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51723" y="2911748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" name="Line 61">
            <a:extLst>
              <a:ext uri="{FF2B5EF4-FFF2-40B4-BE49-F238E27FC236}">
                <a16:creationId xmlns:a16="http://schemas.microsoft.com/office/drawing/2014/main" id="{57213631-EC2E-4DC4-9B14-B57BD32F6A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96606" y="2888381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7" name="Line 62">
            <a:extLst>
              <a:ext uri="{FF2B5EF4-FFF2-40B4-BE49-F238E27FC236}">
                <a16:creationId xmlns:a16="http://schemas.microsoft.com/office/drawing/2014/main" id="{2DADBE21-9E4A-4E4D-BBAA-79FDA090F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41489" y="2861420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" name="Line 63">
            <a:extLst>
              <a:ext uri="{FF2B5EF4-FFF2-40B4-BE49-F238E27FC236}">
                <a16:creationId xmlns:a16="http://schemas.microsoft.com/office/drawing/2014/main" id="{85F6BFE4-EFA2-444E-8FA3-DC80A477C7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90112" y="2834459"/>
            <a:ext cx="2244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" name="Line 64">
            <a:extLst>
              <a:ext uri="{FF2B5EF4-FFF2-40B4-BE49-F238E27FC236}">
                <a16:creationId xmlns:a16="http://schemas.microsoft.com/office/drawing/2014/main" id="{969FC0E5-13F1-46F9-8F38-2E3C39D81C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6865" y="2807498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0" name="Line 65">
            <a:extLst>
              <a:ext uri="{FF2B5EF4-FFF2-40B4-BE49-F238E27FC236}">
                <a16:creationId xmlns:a16="http://schemas.microsoft.com/office/drawing/2014/main" id="{3A1C1182-A413-4424-A432-2396AD8756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81748" y="2784131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1" name="Line 66">
            <a:extLst>
              <a:ext uri="{FF2B5EF4-FFF2-40B4-BE49-F238E27FC236}">
                <a16:creationId xmlns:a16="http://schemas.microsoft.com/office/drawing/2014/main" id="{7FB53DC2-BC2D-427A-9128-1494929D47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0371" y="2758967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2" name="Line 67">
            <a:extLst>
              <a:ext uri="{FF2B5EF4-FFF2-40B4-BE49-F238E27FC236}">
                <a16:creationId xmlns:a16="http://schemas.microsoft.com/office/drawing/2014/main" id="{668287D4-35B1-4819-B834-AECC5AD190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5254" y="2732006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" name="Line 71">
            <a:extLst>
              <a:ext uri="{FF2B5EF4-FFF2-40B4-BE49-F238E27FC236}">
                <a16:creationId xmlns:a16="http://schemas.microsoft.com/office/drawing/2014/main" id="{56A4837F-2D04-454D-8A45-A32FD1434C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75151" y="2651122"/>
            <a:ext cx="231896" cy="86276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44" name="Group 396">
            <a:extLst>
              <a:ext uri="{FF2B5EF4-FFF2-40B4-BE49-F238E27FC236}">
                <a16:creationId xmlns:a16="http://schemas.microsoft.com/office/drawing/2014/main" id="{01AC2A28-E10A-46C9-A803-350531E4ED8F}"/>
              </a:ext>
            </a:extLst>
          </p:cNvPr>
          <p:cNvGrpSpPr>
            <a:grpSpLocks/>
          </p:cNvGrpSpPr>
          <p:nvPr/>
        </p:nvGrpSpPr>
        <p:grpSpPr bwMode="auto">
          <a:xfrm>
            <a:off x="5578111" y="3145412"/>
            <a:ext cx="1151998" cy="609325"/>
            <a:chOff x="2582" y="2147"/>
            <a:chExt cx="616" cy="339"/>
          </a:xfrm>
        </p:grpSpPr>
        <p:sp>
          <p:nvSpPr>
            <p:cNvPr id="260" name="Line 93">
              <a:extLst>
                <a:ext uri="{FF2B5EF4-FFF2-40B4-BE49-F238E27FC236}">
                  <a16:creationId xmlns:a16="http://schemas.microsoft.com/office/drawing/2014/main" id="{41F027D6-96E9-44E6-AE39-C4B650281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86" y="2419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94">
              <a:extLst>
                <a:ext uri="{FF2B5EF4-FFF2-40B4-BE49-F238E27FC236}">
                  <a16:creationId xmlns:a16="http://schemas.microsoft.com/office/drawing/2014/main" id="{6888C092-0D5C-4258-AA78-DC0ED23055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3" y="2432"/>
              <a:ext cx="2" cy="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95">
              <a:extLst>
                <a:ext uri="{FF2B5EF4-FFF2-40B4-BE49-F238E27FC236}">
                  <a16:creationId xmlns:a16="http://schemas.microsoft.com/office/drawing/2014/main" id="{5AF732CE-4021-4DD2-9FD4-02ADBE1C8B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6" y="2466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6">
              <a:extLst>
                <a:ext uri="{FF2B5EF4-FFF2-40B4-BE49-F238E27FC236}">
                  <a16:creationId xmlns:a16="http://schemas.microsoft.com/office/drawing/2014/main" id="{8D0B4F21-8A4F-4542-B1DD-4B9000316E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82" y="2479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26">
              <a:extLst>
                <a:ext uri="{FF2B5EF4-FFF2-40B4-BE49-F238E27FC236}">
                  <a16:creationId xmlns:a16="http://schemas.microsoft.com/office/drawing/2014/main" id="{094F92C3-6431-4D80-B4A6-070BF82722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05" y="245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27">
              <a:extLst>
                <a:ext uri="{FF2B5EF4-FFF2-40B4-BE49-F238E27FC236}">
                  <a16:creationId xmlns:a16="http://schemas.microsoft.com/office/drawing/2014/main" id="{89BE87E3-5648-4D76-9438-0A9CD2EA7D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2" y="244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28">
              <a:extLst>
                <a:ext uri="{FF2B5EF4-FFF2-40B4-BE49-F238E27FC236}">
                  <a16:creationId xmlns:a16="http://schemas.microsoft.com/office/drawing/2014/main" id="{D00D6ECA-8F0B-4C15-A0E5-0E6F78D72D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8" y="2425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29">
              <a:extLst>
                <a:ext uri="{FF2B5EF4-FFF2-40B4-BE49-F238E27FC236}">
                  <a16:creationId xmlns:a16="http://schemas.microsoft.com/office/drawing/2014/main" id="{82332F10-3104-48E2-BD94-919E59052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2" y="2429"/>
              <a:ext cx="8" cy="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72">
              <a:extLst>
                <a:ext uri="{FF2B5EF4-FFF2-40B4-BE49-F238E27FC236}">
                  <a16:creationId xmlns:a16="http://schemas.microsoft.com/office/drawing/2014/main" id="{D5307D37-E4EE-432F-8C7F-86C9FE63C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87" y="2169"/>
              <a:ext cx="11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73">
              <a:extLst>
                <a:ext uri="{FF2B5EF4-FFF2-40B4-BE49-F238E27FC236}">
                  <a16:creationId xmlns:a16="http://schemas.microsoft.com/office/drawing/2014/main" id="{9EE68C9D-AE74-405F-A00F-E6DA83BF6D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79" y="2152"/>
              <a:ext cx="12" cy="1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74">
              <a:extLst>
                <a:ext uri="{FF2B5EF4-FFF2-40B4-BE49-F238E27FC236}">
                  <a16:creationId xmlns:a16="http://schemas.microsoft.com/office/drawing/2014/main" id="{04C6A6C7-9205-416B-91FF-2900A6825B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53" y="2147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75">
              <a:extLst>
                <a:ext uri="{FF2B5EF4-FFF2-40B4-BE49-F238E27FC236}">
                  <a16:creationId xmlns:a16="http://schemas.microsoft.com/office/drawing/2014/main" id="{B1C5B83C-8A8C-4560-AFE0-EFC27AAB65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29" y="216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76">
              <a:extLst>
                <a:ext uri="{FF2B5EF4-FFF2-40B4-BE49-F238E27FC236}">
                  <a16:creationId xmlns:a16="http://schemas.microsoft.com/office/drawing/2014/main" id="{47442C4F-0448-4762-8F24-FFDFD9B943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05" y="21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77">
              <a:extLst>
                <a:ext uri="{FF2B5EF4-FFF2-40B4-BE49-F238E27FC236}">
                  <a16:creationId xmlns:a16="http://schemas.microsoft.com/office/drawing/2014/main" id="{42818A55-76C1-4521-886A-ACAA6A183A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81" y="2189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78">
              <a:extLst>
                <a:ext uri="{FF2B5EF4-FFF2-40B4-BE49-F238E27FC236}">
                  <a16:creationId xmlns:a16="http://schemas.microsoft.com/office/drawing/2014/main" id="{54A3E69A-E00F-4B5E-B13E-08719948C4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55" y="22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79">
              <a:extLst>
                <a:ext uri="{FF2B5EF4-FFF2-40B4-BE49-F238E27FC236}">
                  <a16:creationId xmlns:a16="http://schemas.microsoft.com/office/drawing/2014/main" id="{05811F8B-4FFB-4874-A25F-012ED0E8D1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31" y="2217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80">
              <a:extLst>
                <a:ext uri="{FF2B5EF4-FFF2-40B4-BE49-F238E27FC236}">
                  <a16:creationId xmlns:a16="http://schemas.microsoft.com/office/drawing/2014/main" id="{B29CC0A1-107B-4510-8B46-2955A4D7AC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07" y="2232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81">
              <a:extLst>
                <a:ext uri="{FF2B5EF4-FFF2-40B4-BE49-F238E27FC236}">
                  <a16:creationId xmlns:a16="http://schemas.microsoft.com/office/drawing/2014/main" id="{8924F4FA-3879-483B-BEA8-A11FC160E2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3" y="2247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82">
              <a:extLst>
                <a:ext uri="{FF2B5EF4-FFF2-40B4-BE49-F238E27FC236}">
                  <a16:creationId xmlns:a16="http://schemas.microsoft.com/office/drawing/2014/main" id="{FAAB9EAA-BE9D-4F2F-890A-E05D61C0B2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7" y="2262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83">
              <a:extLst>
                <a:ext uri="{FF2B5EF4-FFF2-40B4-BE49-F238E27FC236}">
                  <a16:creationId xmlns:a16="http://schemas.microsoft.com/office/drawing/2014/main" id="{BD073AAF-504D-41E7-98B5-56F07E67EA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33" y="22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84">
              <a:extLst>
                <a:ext uri="{FF2B5EF4-FFF2-40B4-BE49-F238E27FC236}">
                  <a16:creationId xmlns:a16="http://schemas.microsoft.com/office/drawing/2014/main" id="{2DE0BF43-F6C4-414F-965E-9798372AE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09" y="22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85">
              <a:extLst>
                <a:ext uri="{FF2B5EF4-FFF2-40B4-BE49-F238E27FC236}">
                  <a16:creationId xmlns:a16="http://schemas.microsoft.com/office/drawing/2014/main" id="{3897370B-1CE5-48A3-80C2-F87149D048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3" y="23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86">
              <a:extLst>
                <a:ext uri="{FF2B5EF4-FFF2-40B4-BE49-F238E27FC236}">
                  <a16:creationId xmlns:a16="http://schemas.microsoft.com/office/drawing/2014/main" id="{5EF1E57E-F5E2-4CD7-82D3-3068B5193A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9" y="2319"/>
              <a:ext cx="13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87">
              <a:extLst>
                <a:ext uri="{FF2B5EF4-FFF2-40B4-BE49-F238E27FC236}">
                  <a16:creationId xmlns:a16="http://schemas.microsoft.com/office/drawing/2014/main" id="{033FF6EC-46E5-47A7-A1A4-4FACAB455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5" y="2332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88">
              <a:extLst>
                <a:ext uri="{FF2B5EF4-FFF2-40B4-BE49-F238E27FC236}">
                  <a16:creationId xmlns:a16="http://schemas.microsoft.com/office/drawing/2014/main" id="{48F5DA05-D278-4DA9-844B-7BCBBF6FD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0" y="2347"/>
              <a:ext cx="12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89">
              <a:extLst>
                <a:ext uri="{FF2B5EF4-FFF2-40B4-BE49-F238E27FC236}">
                  <a16:creationId xmlns:a16="http://schemas.microsoft.com/office/drawing/2014/main" id="{1740A15E-D6A7-46BF-A102-20F76B8BB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362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90">
              <a:extLst>
                <a:ext uri="{FF2B5EF4-FFF2-40B4-BE49-F238E27FC236}">
                  <a16:creationId xmlns:a16="http://schemas.microsoft.com/office/drawing/2014/main" id="{1DAEDF88-E85A-4003-B677-5AD97D3FA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0" y="23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91">
              <a:extLst>
                <a:ext uri="{FF2B5EF4-FFF2-40B4-BE49-F238E27FC236}">
                  <a16:creationId xmlns:a16="http://schemas.microsoft.com/office/drawing/2014/main" id="{BB23E801-B35D-40D7-8DC7-BDA9B2152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36" y="23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92">
              <a:extLst>
                <a:ext uri="{FF2B5EF4-FFF2-40B4-BE49-F238E27FC236}">
                  <a16:creationId xmlns:a16="http://schemas.microsoft.com/office/drawing/2014/main" id="{14BB83EC-7925-4673-B748-815F4A2A1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12" y="2404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" name="Line 123">
            <a:extLst>
              <a:ext uri="{FF2B5EF4-FFF2-40B4-BE49-F238E27FC236}">
                <a16:creationId xmlns:a16="http://schemas.microsoft.com/office/drawing/2014/main" id="{0C9C2F3D-E1F2-498C-BE09-5E004BD6E0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5568" y="3244270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" name="Line 124">
            <a:extLst>
              <a:ext uri="{FF2B5EF4-FFF2-40B4-BE49-F238E27FC236}">
                <a16:creationId xmlns:a16="http://schemas.microsoft.com/office/drawing/2014/main" id="{DE9CDE7C-6A7C-41BD-8C3A-6FD3510702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4191" y="3219106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7" name="Line 125">
            <a:extLst>
              <a:ext uri="{FF2B5EF4-FFF2-40B4-BE49-F238E27FC236}">
                <a16:creationId xmlns:a16="http://schemas.microsoft.com/office/drawing/2014/main" id="{8D3D979C-CF0C-496F-9E19-853F6D6769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704762" y="3192145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8" name="Line 253">
            <a:extLst>
              <a:ext uri="{FF2B5EF4-FFF2-40B4-BE49-F238E27FC236}">
                <a16:creationId xmlns:a16="http://schemas.microsoft.com/office/drawing/2014/main" id="{37471BA8-496D-4025-94CB-813EB9B0E3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9671" y="2665502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9" name="Freeform 305">
            <a:extLst>
              <a:ext uri="{FF2B5EF4-FFF2-40B4-BE49-F238E27FC236}">
                <a16:creationId xmlns:a16="http://schemas.microsoft.com/office/drawing/2014/main" id="{8201937F-932C-4776-B496-54A539B3C6ED}"/>
              </a:ext>
            </a:extLst>
          </p:cNvPr>
          <p:cNvSpPr>
            <a:spLocks/>
          </p:cNvSpPr>
          <p:nvPr/>
        </p:nvSpPr>
        <p:spPr bwMode="auto">
          <a:xfrm>
            <a:off x="4919827" y="2618769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" name="Freeform 306">
            <a:extLst>
              <a:ext uri="{FF2B5EF4-FFF2-40B4-BE49-F238E27FC236}">
                <a16:creationId xmlns:a16="http://schemas.microsoft.com/office/drawing/2014/main" id="{8D57CE28-8784-4179-9925-AA97A0FDCF8F}"/>
              </a:ext>
            </a:extLst>
          </p:cNvPr>
          <p:cNvSpPr>
            <a:spLocks/>
          </p:cNvSpPr>
          <p:nvPr/>
        </p:nvSpPr>
        <p:spPr bwMode="auto">
          <a:xfrm>
            <a:off x="4919827" y="2618769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1" name="Freeform 307">
            <a:extLst>
              <a:ext uri="{FF2B5EF4-FFF2-40B4-BE49-F238E27FC236}">
                <a16:creationId xmlns:a16="http://schemas.microsoft.com/office/drawing/2014/main" id="{756851A2-7D87-4E35-A393-CF96BEC954E3}"/>
              </a:ext>
            </a:extLst>
          </p:cNvPr>
          <p:cNvSpPr>
            <a:spLocks/>
          </p:cNvSpPr>
          <p:nvPr/>
        </p:nvSpPr>
        <p:spPr bwMode="auto">
          <a:xfrm>
            <a:off x="4927307" y="2618769"/>
            <a:ext cx="430129" cy="296574"/>
          </a:xfrm>
          <a:custGeom>
            <a:avLst/>
            <a:gdLst>
              <a:gd name="T0" fmla="*/ 193 w 230"/>
              <a:gd name="T1" fmla="*/ 0 h 165"/>
              <a:gd name="T2" fmla="*/ 194 w 230"/>
              <a:gd name="T3" fmla="*/ 0 h 165"/>
              <a:gd name="T4" fmla="*/ 200 w 230"/>
              <a:gd name="T5" fmla="*/ 0 h 165"/>
              <a:gd name="T6" fmla="*/ 209 w 230"/>
              <a:gd name="T7" fmla="*/ 2 h 165"/>
              <a:gd name="T8" fmla="*/ 217 w 230"/>
              <a:gd name="T9" fmla="*/ 7 h 165"/>
              <a:gd name="T10" fmla="*/ 224 w 230"/>
              <a:gd name="T11" fmla="*/ 15 h 165"/>
              <a:gd name="T12" fmla="*/ 230 w 230"/>
              <a:gd name="T13" fmla="*/ 29 h 165"/>
              <a:gd name="T14" fmla="*/ 230 w 230"/>
              <a:gd name="T15" fmla="*/ 50 h 165"/>
              <a:gd name="T16" fmla="*/ 37 w 230"/>
              <a:gd name="T17" fmla="*/ 165 h 165"/>
              <a:gd name="T18" fmla="*/ 41 w 230"/>
              <a:gd name="T19" fmla="*/ 144 h 165"/>
              <a:gd name="T20" fmla="*/ 39 w 230"/>
              <a:gd name="T21" fmla="*/ 128 h 165"/>
              <a:gd name="T22" fmla="*/ 35 w 230"/>
              <a:gd name="T23" fmla="*/ 118 h 165"/>
              <a:gd name="T24" fmla="*/ 28 w 230"/>
              <a:gd name="T25" fmla="*/ 113 h 165"/>
              <a:gd name="T26" fmla="*/ 20 w 230"/>
              <a:gd name="T27" fmla="*/ 111 h 165"/>
              <a:gd name="T28" fmla="*/ 13 w 230"/>
              <a:gd name="T29" fmla="*/ 113 h 165"/>
              <a:gd name="T30" fmla="*/ 7 w 230"/>
              <a:gd name="T31" fmla="*/ 115 h 165"/>
              <a:gd name="T32" fmla="*/ 2 w 230"/>
              <a:gd name="T33" fmla="*/ 115 h 165"/>
              <a:gd name="T34" fmla="*/ 0 w 230"/>
              <a:gd name="T35" fmla="*/ 117 h 165"/>
              <a:gd name="T36" fmla="*/ 193 w 230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0"/>
              <a:gd name="T58" fmla="*/ 0 h 165"/>
              <a:gd name="T59" fmla="*/ 230 w 230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0" h="165">
                <a:moveTo>
                  <a:pt x="193" y="0"/>
                </a:moveTo>
                <a:lnTo>
                  <a:pt x="194" y="0"/>
                </a:lnTo>
                <a:lnTo>
                  <a:pt x="200" y="0"/>
                </a:lnTo>
                <a:lnTo>
                  <a:pt x="209" y="2"/>
                </a:lnTo>
                <a:lnTo>
                  <a:pt x="217" y="7"/>
                </a:lnTo>
                <a:lnTo>
                  <a:pt x="224" y="15"/>
                </a:lnTo>
                <a:lnTo>
                  <a:pt x="230" y="29"/>
                </a:lnTo>
                <a:lnTo>
                  <a:pt x="230" y="50"/>
                </a:lnTo>
                <a:lnTo>
                  <a:pt x="37" y="165"/>
                </a:lnTo>
                <a:lnTo>
                  <a:pt x="41" y="144"/>
                </a:lnTo>
                <a:lnTo>
                  <a:pt x="39" y="128"/>
                </a:lnTo>
                <a:lnTo>
                  <a:pt x="35" y="118"/>
                </a:lnTo>
                <a:lnTo>
                  <a:pt x="28" y="113"/>
                </a:lnTo>
                <a:lnTo>
                  <a:pt x="20" y="111"/>
                </a:lnTo>
                <a:lnTo>
                  <a:pt x="13" y="113"/>
                </a:lnTo>
                <a:lnTo>
                  <a:pt x="7" y="115"/>
                </a:lnTo>
                <a:lnTo>
                  <a:pt x="2" y="115"/>
                </a:lnTo>
                <a:lnTo>
                  <a:pt x="0" y="117"/>
                </a:lnTo>
                <a:lnTo>
                  <a:pt x="193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2" name="Freeform 308">
            <a:extLst>
              <a:ext uri="{FF2B5EF4-FFF2-40B4-BE49-F238E27FC236}">
                <a16:creationId xmlns:a16="http://schemas.microsoft.com/office/drawing/2014/main" id="{6262EA28-CFEE-4989-A4DF-DD460ED13916}"/>
              </a:ext>
            </a:extLst>
          </p:cNvPr>
          <p:cNvSpPr>
            <a:spLocks/>
          </p:cNvSpPr>
          <p:nvPr/>
        </p:nvSpPr>
        <p:spPr bwMode="auto">
          <a:xfrm>
            <a:off x="4936658" y="2622364"/>
            <a:ext cx="417038" cy="282195"/>
          </a:xfrm>
          <a:custGeom>
            <a:avLst/>
            <a:gdLst>
              <a:gd name="T0" fmla="*/ 189 w 223"/>
              <a:gd name="T1" fmla="*/ 0 h 157"/>
              <a:gd name="T2" fmla="*/ 191 w 223"/>
              <a:gd name="T3" fmla="*/ 0 h 157"/>
              <a:gd name="T4" fmla="*/ 197 w 223"/>
              <a:gd name="T5" fmla="*/ 0 h 157"/>
              <a:gd name="T6" fmla="*/ 204 w 223"/>
              <a:gd name="T7" fmla="*/ 1 h 157"/>
              <a:gd name="T8" fmla="*/ 212 w 223"/>
              <a:gd name="T9" fmla="*/ 5 h 157"/>
              <a:gd name="T10" fmla="*/ 219 w 223"/>
              <a:gd name="T11" fmla="*/ 13 h 157"/>
              <a:gd name="T12" fmla="*/ 223 w 223"/>
              <a:gd name="T13" fmla="*/ 26 h 157"/>
              <a:gd name="T14" fmla="*/ 223 w 223"/>
              <a:gd name="T15" fmla="*/ 44 h 157"/>
              <a:gd name="T16" fmla="*/ 34 w 223"/>
              <a:gd name="T17" fmla="*/ 157 h 157"/>
              <a:gd name="T18" fmla="*/ 36 w 223"/>
              <a:gd name="T19" fmla="*/ 137 h 157"/>
              <a:gd name="T20" fmla="*/ 34 w 223"/>
              <a:gd name="T21" fmla="*/ 124 h 157"/>
              <a:gd name="T22" fmla="*/ 28 w 223"/>
              <a:gd name="T23" fmla="*/ 116 h 157"/>
              <a:gd name="T24" fmla="*/ 23 w 223"/>
              <a:gd name="T25" fmla="*/ 113 h 157"/>
              <a:gd name="T26" fmla="*/ 15 w 223"/>
              <a:gd name="T27" fmla="*/ 111 h 157"/>
              <a:gd name="T28" fmla="*/ 8 w 223"/>
              <a:gd name="T29" fmla="*/ 111 h 157"/>
              <a:gd name="T30" fmla="*/ 4 w 223"/>
              <a:gd name="T31" fmla="*/ 113 h 157"/>
              <a:gd name="T32" fmla="*/ 0 w 223"/>
              <a:gd name="T33" fmla="*/ 113 h 157"/>
              <a:gd name="T34" fmla="*/ 189 w 223"/>
              <a:gd name="T35" fmla="*/ 0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3"/>
              <a:gd name="T55" fmla="*/ 0 h 157"/>
              <a:gd name="T56" fmla="*/ 223 w 223"/>
              <a:gd name="T57" fmla="*/ 157 h 15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3" h="157">
                <a:moveTo>
                  <a:pt x="189" y="0"/>
                </a:moveTo>
                <a:lnTo>
                  <a:pt x="191" y="0"/>
                </a:lnTo>
                <a:lnTo>
                  <a:pt x="197" y="0"/>
                </a:lnTo>
                <a:lnTo>
                  <a:pt x="204" y="1"/>
                </a:lnTo>
                <a:lnTo>
                  <a:pt x="212" y="5"/>
                </a:lnTo>
                <a:lnTo>
                  <a:pt x="219" y="13"/>
                </a:lnTo>
                <a:lnTo>
                  <a:pt x="223" y="26"/>
                </a:lnTo>
                <a:lnTo>
                  <a:pt x="223" y="44"/>
                </a:lnTo>
                <a:lnTo>
                  <a:pt x="34" y="157"/>
                </a:lnTo>
                <a:lnTo>
                  <a:pt x="36" y="137"/>
                </a:lnTo>
                <a:lnTo>
                  <a:pt x="34" y="124"/>
                </a:lnTo>
                <a:lnTo>
                  <a:pt x="28" y="116"/>
                </a:lnTo>
                <a:lnTo>
                  <a:pt x="23" y="113"/>
                </a:lnTo>
                <a:lnTo>
                  <a:pt x="15" y="111"/>
                </a:lnTo>
                <a:lnTo>
                  <a:pt x="8" y="111"/>
                </a:lnTo>
                <a:lnTo>
                  <a:pt x="4" y="113"/>
                </a:lnTo>
                <a:lnTo>
                  <a:pt x="0" y="113"/>
                </a:lnTo>
                <a:lnTo>
                  <a:pt x="189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3" name="Freeform 309">
            <a:extLst>
              <a:ext uri="{FF2B5EF4-FFF2-40B4-BE49-F238E27FC236}">
                <a16:creationId xmlns:a16="http://schemas.microsoft.com/office/drawing/2014/main" id="{02B59EE3-BD56-441B-A481-4F075FF44652}"/>
              </a:ext>
            </a:extLst>
          </p:cNvPr>
          <p:cNvSpPr>
            <a:spLocks/>
          </p:cNvSpPr>
          <p:nvPr/>
        </p:nvSpPr>
        <p:spPr bwMode="auto">
          <a:xfrm>
            <a:off x="4947879" y="2622364"/>
            <a:ext cx="405817" cy="273208"/>
          </a:xfrm>
          <a:custGeom>
            <a:avLst/>
            <a:gdLst>
              <a:gd name="T0" fmla="*/ 185 w 217"/>
              <a:gd name="T1" fmla="*/ 0 h 152"/>
              <a:gd name="T2" fmla="*/ 187 w 217"/>
              <a:gd name="T3" fmla="*/ 0 h 152"/>
              <a:gd name="T4" fmla="*/ 195 w 217"/>
              <a:gd name="T5" fmla="*/ 1 h 152"/>
              <a:gd name="T6" fmla="*/ 202 w 217"/>
              <a:gd name="T7" fmla="*/ 3 h 152"/>
              <a:gd name="T8" fmla="*/ 209 w 217"/>
              <a:gd name="T9" fmla="*/ 11 h 152"/>
              <a:gd name="T10" fmla="*/ 215 w 217"/>
              <a:gd name="T11" fmla="*/ 22 h 152"/>
              <a:gd name="T12" fmla="*/ 217 w 217"/>
              <a:gd name="T13" fmla="*/ 39 h 152"/>
              <a:gd name="T14" fmla="*/ 30 w 217"/>
              <a:gd name="T15" fmla="*/ 152 h 152"/>
              <a:gd name="T16" fmla="*/ 31 w 217"/>
              <a:gd name="T17" fmla="*/ 133 h 152"/>
              <a:gd name="T18" fmla="*/ 28 w 217"/>
              <a:gd name="T19" fmla="*/ 122 h 152"/>
              <a:gd name="T20" fmla="*/ 22 w 217"/>
              <a:gd name="T21" fmla="*/ 115 h 152"/>
              <a:gd name="T22" fmla="*/ 15 w 217"/>
              <a:gd name="T23" fmla="*/ 113 h 152"/>
              <a:gd name="T24" fmla="*/ 7 w 217"/>
              <a:gd name="T25" fmla="*/ 111 h 152"/>
              <a:gd name="T26" fmla="*/ 4 w 217"/>
              <a:gd name="T27" fmla="*/ 113 h 152"/>
              <a:gd name="T28" fmla="*/ 0 w 217"/>
              <a:gd name="T29" fmla="*/ 113 h 152"/>
              <a:gd name="T30" fmla="*/ 185 w 217"/>
              <a:gd name="T31" fmla="*/ 0 h 15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7"/>
              <a:gd name="T49" fmla="*/ 0 h 152"/>
              <a:gd name="T50" fmla="*/ 217 w 217"/>
              <a:gd name="T51" fmla="*/ 152 h 15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7" h="152">
                <a:moveTo>
                  <a:pt x="185" y="0"/>
                </a:moveTo>
                <a:lnTo>
                  <a:pt x="187" y="0"/>
                </a:lnTo>
                <a:lnTo>
                  <a:pt x="195" y="1"/>
                </a:lnTo>
                <a:lnTo>
                  <a:pt x="202" y="3"/>
                </a:lnTo>
                <a:lnTo>
                  <a:pt x="209" y="11"/>
                </a:lnTo>
                <a:lnTo>
                  <a:pt x="215" y="22"/>
                </a:lnTo>
                <a:lnTo>
                  <a:pt x="217" y="39"/>
                </a:lnTo>
                <a:lnTo>
                  <a:pt x="30" y="152"/>
                </a:lnTo>
                <a:lnTo>
                  <a:pt x="31" y="133"/>
                </a:lnTo>
                <a:lnTo>
                  <a:pt x="28" y="122"/>
                </a:lnTo>
                <a:lnTo>
                  <a:pt x="22" y="115"/>
                </a:lnTo>
                <a:lnTo>
                  <a:pt x="15" y="113"/>
                </a:lnTo>
                <a:lnTo>
                  <a:pt x="7" y="111"/>
                </a:lnTo>
                <a:lnTo>
                  <a:pt x="4" y="113"/>
                </a:lnTo>
                <a:lnTo>
                  <a:pt x="0" y="113"/>
                </a:lnTo>
                <a:lnTo>
                  <a:pt x="185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4" name="Freeform 310">
            <a:extLst>
              <a:ext uri="{FF2B5EF4-FFF2-40B4-BE49-F238E27FC236}">
                <a16:creationId xmlns:a16="http://schemas.microsoft.com/office/drawing/2014/main" id="{911F650F-3C5B-441B-B57C-10E31A78CE43}"/>
              </a:ext>
            </a:extLst>
          </p:cNvPr>
          <p:cNvSpPr>
            <a:spLocks/>
          </p:cNvSpPr>
          <p:nvPr/>
        </p:nvSpPr>
        <p:spPr bwMode="auto">
          <a:xfrm>
            <a:off x="4957229" y="2622364"/>
            <a:ext cx="392726" cy="262423"/>
          </a:xfrm>
          <a:custGeom>
            <a:avLst/>
            <a:gdLst>
              <a:gd name="T0" fmla="*/ 182 w 210"/>
              <a:gd name="T1" fmla="*/ 0 h 146"/>
              <a:gd name="T2" fmla="*/ 186 w 210"/>
              <a:gd name="T3" fmla="*/ 0 h 146"/>
              <a:gd name="T4" fmla="*/ 190 w 210"/>
              <a:gd name="T5" fmla="*/ 1 h 146"/>
              <a:gd name="T6" fmla="*/ 197 w 210"/>
              <a:gd name="T7" fmla="*/ 5 h 146"/>
              <a:gd name="T8" fmla="*/ 204 w 210"/>
              <a:gd name="T9" fmla="*/ 11 h 146"/>
              <a:gd name="T10" fmla="*/ 210 w 210"/>
              <a:gd name="T11" fmla="*/ 22 h 146"/>
              <a:gd name="T12" fmla="*/ 210 w 210"/>
              <a:gd name="T13" fmla="*/ 35 h 146"/>
              <a:gd name="T14" fmla="*/ 26 w 210"/>
              <a:gd name="T15" fmla="*/ 146 h 146"/>
              <a:gd name="T16" fmla="*/ 26 w 210"/>
              <a:gd name="T17" fmla="*/ 131 h 146"/>
              <a:gd name="T18" fmla="*/ 23 w 210"/>
              <a:gd name="T19" fmla="*/ 120 h 146"/>
              <a:gd name="T20" fmla="*/ 17 w 210"/>
              <a:gd name="T21" fmla="*/ 115 h 146"/>
              <a:gd name="T22" fmla="*/ 10 w 210"/>
              <a:gd name="T23" fmla="*/ 113 h 146"/>
              <a:gd name="T24" fmla="*/ 4 w 210"/>
              <a:gd name="T25" fmla="*/ 111 h 146"/>
              <a:gd name="T26" fmla="*/ 0 w 210"/>
              <a:gd name="T27" fmla="*/ 111 h 146"/>
              <a:gd name="T28" fmla="*/ 182 w 210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0"/>
              <a:gd name="T46" fmla="*/ 0 h 146"/>
              <a:gd name="T47" fmla="*/ 210 w 210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0" h="146">
                <a:moveTo>
                  <a:pt x="182" y="0"/>
                </a:moveTo>
                <a:lnTo>
                  <a:pt x="186" y="0"/>
                </a:lnTo>
                <a:lnTo>
                  <a:pt x="190" y="1"/>
                </a:lnTo>
                <a:lnTo>
                  <a:pt x="197" y="5"/>
                </a:lnTo>
                <a:lnTo>
                  <a:pt x="204" y="11"/>
                </a:lnTo>
                <a:lnTo>
                  <a:pt x="210" y="22"/>
                </a:lnTo>
                <a:lnTo>
                  <a:pt x="210" y="35"/>
                </a:lnTo>
                <a:lnTo>
                  <a:pt x="26" y="146"/>
                </a:lnTo>
                <a:lnTo>
                  <a:pt x="26" y="131"/>
                </a:lnTo>
                <a:lnTo>
                  <a:pt x="23" y="120"/>
                </a:lnTo>
                <a:lnTo>
                  <a:pt x="17" y="115"/>
                </a:lnTo>
                <a:lnTo>
                  <a:pt x="10" y="113"/>
                </a:lnTo>
                <a:lnTo>
                  <a:pt x="4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5" name="Freeform 311">
            <a:extLst>
              <a:ext uri="{FF2B5EF4-FFF2-40B4-BE49-F238E27FC236}">
                <a16:creationId xmlns:a16="http://schemas.microsoft.com/office/drawing/2014/main" id="{C68C4E4E-4E66-4462-BAF6-CD753966F276}"/>
              </a:ext>
            </a:extLst>
          </p:cNvPr>
          <p:cNvSpPr>
            <a:spLocks/>
          </p:cNvSpPr>
          <p:nvPr/>
        </p:nvSpPr>
        <p:spPr bwMode="auto">
          <a:xfrm>
            <a:off x="4968450" y="2622364"/>
            <a:ext cx="377765" cy="253436"/>
          </a:xfrm>
          <a:custGeom>
            <a:avLst/>
            <a:gdLst>
              <a:gd name="T0" fmla="*/ 178 w 202"/>
              <a:gd name="T1" fmla="*/ 0 h 141"/>
              <a:gd name="T2" fmla="*/ 182 w 202"/>
              <a:gd name="T3" fmla="*/ 1 h 141"/>
              <a:gd name="T4" fmla="*/ 187 w 202"/>
              <a:gd name="T5" fmla="*/ 3 h 141"/>
              <a:gd name="T6" fmla="*/ 195 w 202"/>
              <a:gd name="T7" fmla="*/ 9 h 141"/>
              <a:gd name="T8" fmla="*/ 202 w 202"/>
              <a:gd name="T9" fmla="*/ 18 h 141"/>
              <a:gd name="T10" fmla="*/ 202 w 202"/>
              <a:gd name="T11" fmla="*/ 31 h 141"/>
              <a:gd name="T12" fmla="*/ 22 w 202"/>
              <a:gd name="T13" fmla="*/ 141 h 141"/>
              <a:gd name="T14" fmla="*/ 20 w 202"/>
              <a:gd name="T15" fmla="*/ 128 h 141"/>
              <a:gd name="T16" fmla="*/ 17 w 202"/>
              <a:gd name="T17" fmla="*/ 120 h 141"/>
              <a:gd name="T18" fmla="*/ 9 w 202"/>
              <a:gd name="T19" fmla="*/ 115 h 141"/>
              <a:gd name="T20" fmla="*/ 4 w 202"/>
              <a:gd name="T21" fmla="*/ 111 h 141"/>
              <a:gd name="T22" fmla="*/ 0 w 202"/>
              <a:gd name="T23" fmla="*/ 111 h 141"/>
              <a:gd name="T24" fmla="*/ 178 w 202"/>
              <a:gd name="T25" fmla="*/ 0 h 14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2"/>
              <a:gd name="T40" fmla="*/ 0 h 141"/>
              <a:gd name="T41" fmla="*/ 202 w 202"/>
              <a:gd name="T42" fmla="*/ 141 h 14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2" h="141">
                <a:moveTo>
                  <a:pt x="178" y="0"/>
                </a:moveTo>
                <a:lnTo>
                  <a:pt x="182" y="1"/>
                </a:lnTo>
                <a:lnTo>
                  <a:pt x="187" y="3"/>
                </a:lnTo>
                <a:lnTo>
                  <a:pt x="195" y="9"/>
                </a:lnTo>
                <a:lnTo>
                  <a:pt x="202" y="18"/>
                </a:lnTo>
                <a:lnTo>
                  <a:pt x="202" y="31"/>
                </a:lnTo>
                <a:lnTo>
                  <a:pt x="22" y="141"/>
                </a:lnTo>
                <a:lnTo>
                  <a:pt x="20" y="128"/>
                </a:lnTo>
                <a:lnTo>
                  <a:pt x="17" y="120"/>
                </a:lnTo>
                <a:lnTo>
                  <a:pt x="9" y="115"/>
                </a:lnTo>
                <a:lnTo>
                  <a:pt x="4" y="111"/>
                </a:lnTo>
                <a:lnTo>
                  <a:pt x="0" y="111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" name="Freeform 312">
            <a:extLst>
              <a:ext uri="{FF2B5EF4-FFF2-40B4-BE49-F238E27FC236}">
                <a16:creationId xmlns:a16="http://schemas.microsoft.com/office/drawing/2014/main" id="{BB5253FA-82E6-4A01-818C-447F71D4DB7F}"/>
              </a:ext>
            </a:extLst>
          </p:cNvPr>
          <p:cNvSpPr>
            <a:spLocks/>
          </p:cNvSpPr>
          <p:nvPr/>
        </p:nvSpPr>
        <p:spPr bwMode="auto">
          <a:xfrm>
            <a:off x="4979671" y="2624161"/>
            <a:ext cx="366545" cy="240854"/>
          </a:xfrm>
          <a:custGeom>
            <a:avLst/>
            <a:gdLst>
              <a:gd name="T0" fmla="*/ 176 w 196"/>
              <a:gd name="T1" fmla="*/ 0 h 134"/>
              <a:gd name="T2" fmla="*/ 176 w 196"/>
              <a:gd name="T3" fmla="*/ 0 h 134"/>
              <a:gd name="T4" fmla="*/ 179 w 196"/>
              <a:gd name="T5" fmla="*/ 2 h 134"/>
              <a:gd name="T6" fmla="*/ 181 w 196"/>
              <a:gd name="T7" fmla="*/ 4 h 134"/>
              <a:gd name="T8" fmla="*/ 187 w 196"/>
              <a:gd name="T9" fmla="*/ 6 h 134"/>
              <a:gd name="T10" fmla="*/ 191 w 196"/>
              <a:gd name="T11" fmla="*/ 10 h 134"/>
              <a:gd name="T12" fmla="*/ 192 w 196"/>
              <a:gd name="T13" fmla="*/ 15 h 134"/>
              <a:gd name="T14" fmla="*/ 196 w 196"/>
              <a:gd name="T15" fmla="*/ 21 h 134"/>
              <a:gd name="T16" fmla="*/ 196 w 196"/>
              <a:gd name="T17" fmla="*/ 26 h 134"/>
              <a:gd name="T18" fmla="*/ 16 w 196"/>
              <a:gd name="T19" fmla="*/ 134 h 134"/>
              <a:gd name="T20" fmla="*/ 16 w 196"/>
              <a:gd name="T21" fmla="*/ 130 h 134"/>
              <a:gd name="T22" fmla="*/ 16 w 196"/>
              <a:gd name="T23" fmla="*/ 125 h 134"/>
              <a:gd name="T24" fmla="*/ 13 w 196"/>
              <a:gd name="T25" fmla="*/ 121 h 134"/>
              <a:gd name="T26" fmla="*/ 9 w 196"/>
              <a:gd name="T27" fmla="*/ 117 h 134"/>
              <a:gd name="T28" fmla="*/ 7 w 196"/>
              <a:gd name="T29" fmla="*/ 114 h 134"/>
              <a:gd name="T30" fmla="*/ 3 w 196"/>
              <a:gd name="T31" fmla="*/ 112 h 134"/>
              <a:gd name="T32" fmla="*/ 1 w 196"/>
              <a:gd name="T33" fmla="*/ 110 h 134"/>
              <a:gd name="T34" fmla="*/ 0 w 196"/>
              <a:gd name="T35" fmla="*/ 108 h 134"/>
              <a:gd name="T36" fmla="*/ 176 w 196"/>
              <a:gd name="T37" fmla="*/ 0 h 13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6"/>
              <a:gd name="T58" fmla="*/ 0 h 134"/>
              <a:gd name="T59" fmla="*/ 196 w 196"/>
              <a:gd name="T60" fmla="*/ 134 h 13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6" h="134">
                <a:moveTo>
                  <a:pt x="176" y="0"/>
                </a:moveTo>
                <a:lnTo>
                  <a:pt x="176" y="0"/>
                </a:lnTo>
                <a:lnTo>
                  <a:pt x="179" y="2"/>
                </a:lnTo>
                <a:lnTo>
                  <a:pt x="181" y="4"/>
                </a:lnTo>
                <a:lnTo>
                  <a:pt x="187" y="6"/>
                </a:lnTo>
                <a:lnTo>
                  <a:pt x="191" y="10"/>
                </a:lnTo>
                <a:lnTo>
                  <a:pt x="192" y="15"/>
                </a:lnTo>
                <a:lnTo>
                  <a:pt x="196" y="21"/>
                </a:lnTo>
                <a:lnTo>
                  <a:pt x="196" y="26"/>
                </a:lnTo>
                <a:lnTo>
                  <a:pt x="16" y="134"/>
                </a:lnTo>
                <a:lnTo>
                  <a:pt x="16" y="130"/>
                </a:lnTo>
                <a:lnTo>
                  <a:pt x="16" y="125"/>
                </a:lnTo>
                <a:lnTo>
                  <a:pt x="13" y="121"/>
                </a:lnTo>
                <a:lnTo>
                  <a:pt x="9" y="117"/>
                </a:lnTo>
                <a:lnTo>
                  <a:pt x="7" y="114"/>
                </a:lnTo>
                <a:lnTo>
                  <a:pt x="3" y="112"/>
                </a:lnTo>
                <a:lnTo>
                  <a:pt x="1" y="110"/>
                </a:lnTo>
                <a:lnTo>
                  <a:pt x="0" y="108"/>
                </a:lnTo>
                <a:lnTo>
                  <a:pt x="176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7" name="Freeform 313">
            <a:extLst>
              <a:ext uri="{FF2B5EF4-FFF2-40B4-BE49-F238E27FC236}">
                <a16:creationId xmlns:a16="http://schemas.microsoft.com/office/drawing/2014/main" id="{9D2876D8-ED7D-4B1F-AD58-6738F2B5BF27}"/>
              </a:ext>
            </a:extLst>
          </p:cNvPr>
          <p:cNvSpPr>
            <a:spLocks/>
          </p:cNvSpPr>
          <p:nvPr/>
        </p:nvSpPr>
        <p:spPr bwMode="auto">
          <a:xfrm>
            <a:off x="4989022" y="2624161"/>
            <a:ext cx="353454" cy="230069"/>
          </a:xfrm>
          <a:custGeom>
            <a:avLst/>
            <a:gdLst>
              <a:gd name="T0" fmla="*/ 173 w 189"/>
              <a:gd name="T1" fmla="*/ 0 h 128"/>
              <a:gd name="T2" fmla="*/ 173 w 189"/>
              <a:gd name="T3" fmla="*/ 0 h 128"/>
              <a:gd name="T4" fmla="*/ 176 w 189"/>
              <a:gd name="T5" fmla="*/ 2 h 128"/>
              <a:gd name="T6" fmla="*/ 180 w 189"/>
              <a:gd name="T7" fmla="*/ 6 h 128"/>
              <a:gd name="T8" fmla="*/ 184 w 189"/>
              <a:gd name="T9" fmla="*/ 10 h 128"/>
              <a:gd name="T10" fmla="*/ 187 w 189"/>
              <a:gd name="T11" fmla="*/ 13 h 128"/>
              <a:gd name="T12" fmla="*/ 189 w 189"/>
              <a:gd name="T13" fmla="*/ 17 h 128"/>
              <a:gd name="T14" fmla="*/ 189 w 189"/>
              <a:gd name="T15" fmla="*/ 23 h 128"/>
              <a:gd name="T16" fmla="*/ 13 w 189"/>
              <a:gd name="T17" fmla="*/ 128 h 128"/>
              <a:gd name="T18" fmla="*/ 0 w 189"/>
              <a:gd name="T19" fmla="*/ 108 h 128"/>
              <a:gd name="T20" fmla="*/ 173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3" y="0"/>
                </a:moveTo>
                <a:lnTo>
                  <a:pt x="173" y="0"/>
                </a:lnTo>
                <a:lnTo>
                  <a:pt x="176" y="2"/>
                </a:lnTo>
                <a:lnTo>
                  <a:pt x="180" y="6"/>
                </a:lnTo>
                <a:lnTo>
                  <a:pt x="184" y="10"/>
                </a:lnTo>
                <a:lnTo>
                  <a:pt x="187" y="13"/>
                </a:lnTo>
                <a:lnTo>
                  <a:pt x="189" y="17"/>
                </a:lnTo>
                <a:lnTo>
                  <a:pt x="189" y="23"/>
                </a:lnTo>
                <a:lnTo>
                  <a:pt x="13" y="128"/>
                </a:lnTo>
                <a:lnTo>
                  <a:pt x="0" y="108"/>
                </a:lnTo>
                <a:lnTo>
                  <a:pt x="173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8" name="Freeform 316">
            <a:extLst>
              <a:ext uri="{FF2B5EF4-FFF2-40B4-BE49-F238E27FC236}">
                <a16:creationId xmlns:a16="http://schemas.microsoft.com/office/drawing/2014/main" id="{8E8117F3-2B85-4AA7-A58A-51FED2E83ED1}"/>
              </a:ext>
            </a:extLst>
          </p:cNvPr>
          <p:cNvSpPr>
            <a:spLocks/>
          </p:cNvSpPr>
          <p:nvPr/>
        </p:nvSpPr>
        <p:spPr bwMode="auto">
          <a:xfrm>
            <a:off x="4912346" y="2814687"/>
            <a:ext cx="84156" cy="109642"/>
          </a:xfrm>
          <a:custGeom>
            <a:avLst/>
            <a:gdLst>
              <a:gd name="T0" fmla="*/ 0 w 45"/>
              <a:gd name="T1" fmla="*/ 8 h 61"/>
              <a:gd name="T2" fmla="*/ 2 w 45"/>
              <a:gd name="T3" fmla="*/ 8 h 61"/>
              <a:gd name="T4" fmla="*/ 6 w 45"/>
              <a:gd name="T5" fmla="*/ 4 h 61"/>
              <a:gd name="T6" fmla="*/ 13 w 45"/>
              <a:gd name="T7" fmla="*/ 2 h 61"/>
              <a:gd name="T8" fmla="*/ 19 w 45"/>
              <a:gd name="T9" fmla="*/ 0 h 61"/>
              <a:gd name="T10" fmla="*/ 28 w 45"/>
              <a:gd name="T11" fmla="*/ 0 h 61"/>
              <a:gd name="T12" fmla="*/ 34 w 45"/>
              <a:gd name="T13" fmla="*/ 2 h 61"/>
              <a:gd name="T14" fmla="*/ 41 w 45"/>
              <a:gd name="T15" fmla="*/ 9 h 61"/>
              <a:gd name="T16" fmla="*/ 45 w 45"/>
              <a:gd name="T17" fmla="*/ 21 h 61"/>
              <a:gd name="T18" fmla="*/ 45 w 45"/>
              <a:gd name="T19" fmla="*/ 37 h 61"/>
              <a:gd name="T20" fmla="*/ 43 w 45"/>
              <a:gd name="T21" fmla="*/ 61 h 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5"/>
              <a:gd name="T34" fmla="*/ 0 h 61"/>
              <a:gd name="T35" fmla="*/ 45 w 45"/>
              <a:gd name="T36" fmla="*/ 61 h 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5" h="61">
                <a:moveTo>
                  <a:pt x="0" y="8"/>
                </a:moveTo>
                <a:lnTo>
                  <a:pt x="2" y="8"/>
                </a:lnTo>
                <a:lnTo>
                  <a:pt x="6" y="4"/>
                </a:lnTo>
                <a:lnTo>
                  <a:pt x="13" y="2"/>
                </a:lnTo>
                <a:lnTo>
                  <a:pt x="19" y="0"/>
                </a:lnTo>
                <a:lnTo>
                  <a:pt x="28" y="0"/>
                </a:lnTo>
                <a:lnTo>
                  <a:pt x="34" y="2"/>
                </a:lnTo>
                <a:lnTo>
                  <a:pt x="41" y="9"/>
                </a:lnTo>
                <a:lnTo>
                  <a:pt x="45" y="21"/>
                </a:lnTo>
                <a:lnTo>
                  <a:pt x="45" y="37"/>
                </a:lnTo>
                <a:lnTo>
                  <a:pt x="43" y="61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9" name="Freeform 120">
            <a:extLst>
              <a:ext uri="{FF2B5EF4-FFF2-40B4-BE49-F238E27FC236}">
                <a16:creationId xmlns:a16="http://schemas.microsoft.com/office/drawing/2014/main" id="{5733B566-DF8C-42EC-9CD6-F40A8C9FAD38}"/>
              </a:ext>
            </a:extLst>
          </p:cNvPr>
          <p:cNvSpPr>
            <a:spLocks/>
          </p:cNvSpPr>
          <p:nvPr/>
        </p:nvSpPr>
        <p:spPr bwMode="auto">
          <a:xfrm>
            <a:off x="3681804" y="3494111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432">
            <a:extLst>
              <a:ext uri="{FF2B5EF4-FFF2-40B4-BE49-F238E27FC236}">
                <a16:creationId xmlns:a16="http://schemas.microsoft.com/office/drawing/2014/main" id="{628F7C58-B168-4AAC-9778-D638873E124E}"/>
              </a:ext>
            </a:extLst>
          </p:cNvPr>
          <p:cNvGrpSpPr>
            <a:grpSpLocks/>
          </p:cNvGrpSpPr>
          <p:nvPr/>
        </p:nvGrpSpPr>
        <p:grpSpPr bwMode="auto">
          <a:xfrm>
            <a:off x="1678907" y="3249663"/>
            <a:ext cx="3811317" cy="2999893"/>
            <a:chOff x="550" y="2195"/>
            <a:chExt cx="2038" cy="1669"/>
          </a:xfrm>
        </p:grpSpPr>
        <p:grpSp>
          <p:nvGrpSpPr>
            <p:cNvPr id="10" name="Group 413">
              <a:extLst>
                <a:ext uri="{FF2B5EF4-FFF2-40B4-BE49-F238E27FC236}">
                  <a16:creationId xmlns:a16="http://schemas.microsoft.com/office/drawing/2014/main" id="{C4844DAA-ED34-4B62-84A2-854CBA7027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4" y="2195"/>
              <a:ext cx="714" cy="291"/>
              <a:chOff x="1913" y="2147"/>
              <a:chExt cx="714" cy="291"/>
            </a:xfrm>
          </p:grpSpPr>
          <p:sp>
            <p:nvSpPr>
              <p:cNvPr id="84" name="Freeform 281">
                <a:extLst>
                  <a:ext uri="{FF2B5EF4-FFF2-40B4-BE49-F238E27FC236}">
                    <a16:creationId xmlns:a16="http://schemas.microsoft.com/office/drawing/2014/main" id="{D0FD882C-6790-444D-8D40-C0FC3EE71A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13" y="2269"/>
                <a:ext cx="432" cy="124"/>
              </a:xfrm>
              <a:custGeom>
                <a:avLst/>
                <a:gdLst>
                  <a:gd name="T0" fmla="*/ 0 w 432"/>
                  <a:gd name="T1" fmla="*/ 124 h 124"/>
                  <a:gd name="T2" fmla="*/ 432 w 432"/>
                  <a:gd name="T3" fmla="*/ 80 h 124"/>
                  <a:gd name="T4" fmla="*/ 352 w 432"/>
                  <a:gd name="T5" fmla="*/ 0 h 124"/>
                  <a:gd name="T6" fmla="*/ 0 w 432"/>
                  <a:gd name="T7" fmla="*/ 124 h 1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124"/>
                  <a:gd name="T14" fmla="*/ 432 w 432"/>
                  <a:gd name="T15" fmla="*/ 124 h 1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124">
                    <a:moveTo>
                      <a:pt x="0" y="124"/>
                    </a:moveTo>
                    <a:lnTo>
                      <a:pt x="432" y="80"/>
                    </a:lnTo>
                    <a:lnTo>
                      <a:pt x="352" y="0"/>
                    </a:lnTo>
                    <a:lnTo>
                      <a:pt x="0" y="124"/>
                    </a:lnTo>
                    <a:close/>
                  </a:path>
                </a:pathLst>
              </a:custGeom>
              <a:solidFill>
                <a:srgbClr val="BFBFBF"/>
              </a:solidFill>
              <a:ln w="0">
                <a:solidFill>
                  <a:srgbClr val="BFBFB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3">
                <a:extLst>
                  <a:ext uri="{FF2B5EF4-FFF2-40B4-BE49-F238E27FC236}">
                    <a16:creationId xmlns:a16="http://schemas.microsoft.com/office/drawing/2014/main" id="{DC0FBE9B-97D9-4828-8D4C-9928C1C6A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2180"/>
                <a:ext cx="199" cy="97"/>
              </a:xfrm>
              <a:prstGeom prst="line">
                <a:avLst/>
              </a:prstGeom>
              <a:noFill/>
              <a:ln w="238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6" name="Group 397">
                <a:extLst>
                  <a:ext uri="{FF2B5EF4-FFF2-40B4-BE49-F238E27FC236}">
                    <a16:creationId xmlns:a16="http://schemas.microsoft.com/office/drawing/2014/main" id="{3BFDD4E1-D30A-4902-A01F-43B4007BCE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32" y="2147"/>
                <a:ext cx="495" cy="291"/>
                <a:chOff x="2132" y="2147"/>
                <a:chExt cx="495" cy="291"/>
              </a:xfrm>
            </p:grpSpPr>
            <p:sp>
              <p:nvSpPr>
                <p:cNvPr id="87" name="Line 170">
                  <a:extLst>
                    <a:ext uri="{FF2B5EF4-FFF2-40B4-BE49-F238E27FC236}">
                      <a16:creationId xmlns:a16="http://schemas.microsoft.com/office/drawing/2014/main" id="{397A2DCD-8E93-49BA-97E4-EE8EFF329B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78" y="2319"/>
                  <a:ext cx="249" cy="119"/>
                </a:xfrm>
                <a:prstGeom prst="line">
                  <a:avLst/>
                </a:prstGeom>
                <a:noFill/>
                <a:ln w="23813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" name="Line 51">
                  <a:extLst>
                    <a:ext uri="{FF2B5EF4-FFF2-40B4-BE49-F238E27FC236}">
                      <a16:creationId xmlns:a16="http://schemas.microsoft.com/office/drawing/2014/main" id="{10F6BEF2-0921-417D-AEDC-004138A27E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132" y="2147"/>
                  <a:ext cx="13" cy="7"/>
                </a:xfrm>
                <a:prstGeom prst="line">
                  <a:avLst/>
                </a:prstGeom>
                <a:noFill/>
                <a:ln w="11113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9" name="Freeform 157">
                  <a:extLst>
                    <a:ext uri="{FF2B5EF4-FFF2-40B4-BE49-F238E27FC236}">
                      <a16:creationId xmlns:a16="http://schemas.microsoft.com/office/drawing/2014/main" id="{16B19A1A-41EF-4AE6-B29F-238785C14E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88" y="2199"/>
                  <a:ext cx="263" cy="74"/>
                </a:xfrm>
                <a:custGeom>
                  <a:avLst/>
                  <a:gdLst>
                    <a:gd name="T0" fmla="*/ 72 w 263"/>
                    <a:gd name="T1" fmla="*/ 5 h 74"/>
                    <a:gd name="T2" fmla="*/ 0 w 263"/>
                    <a:gd name="T3" fmla="*/ 39 h 74"/>
                    <a:gd name="T4" fmla="*/ 68 w 263"/>
                    <a:gd name="T5" fmla="*/ 70 h 74"/>
                    <a:gd name="T6" fmla="*/ 139 w 263"/>
                    <a:gd name="T7" fmla="*/ 39 h 74"/>
                    <a:gd name="T8" fmla="*/ 191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6 w 263"/>
                    <a:gd name="T15" fmla="*/ 31 h 74"/>
                    <a:gd name="T16" fmla="*/ 72 w 263"/>
                    <a:gd name="T17" fmla="*/ 5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2" y="5"/>
                      </a:moveTo>
                      <a:lnTo>
                        <a:pt x="0" y="39"/>
                      </a:lnTo>
                      <a:lnTo>
                        <a:pt x="68" y="70"/>
                      </a:lnTo>
                      <a:lnTo>
                        <a:pt x="139" y="39"/>
                      </a:lnTo>
                      <a:lnTo>
                        <a:pt x="191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6" y="31"/>
                      </a:lnTo>
                      <a:lnTo>
                        <a:pt x="72" y="5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0">
                  <a:solidFill>
                    <a:srgbClr val="8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Freeform 158">
                  <a:extLst>
                    <a:ext uri="{FF2B5EF4-FFF2-40B4-BE49-F238E27FC236}">
                      <a16:creationId xmlns:a16="http://schemas.microsoft.com/office/drawing/2014/main" id="{E3C1AD85-9860-4855-BD72-61A9B174C1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8" y="2199"/>
                  <a:ext cx="263" cy="74"/>
                </a:xfrm>
                <a:custGeom>
                  <a:avLst/>
                  <a:gdLst>
                    <a:gd name="T0" fmla="*/ 74 w 263"/>
                    <a:gd name="T1" fmla="*/ 5 h 74"/>
                    <a:gd name="T2" fmla="*/ 0 w 263"/>
                    <a:gd name="T3" fmla="*/ 39 h 74"/>
                    <a:gd name="T4" fmla="*/ 68 w 263"/>
                    <a:gd name="T5" fmla="*/ 70 h 74"/>
                    <a:gd name="T6" fmla="*/ 139 w 263"/>
                    <a:gd name="T7" fmla="*/ 39 h 74"/>
                    <a:gd name="T8" fmla="*/ 193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8 w 263"/>
                    <a:gd name="T15" fmla="*/ 31 h 74"/>
                    <a:gd name="T16" fmla="*/ 74 w 263"/>
                    <a:gd name="T17" fmla="*/ 5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4" y="5"/>
                      </a:moveTo>
                      <a:lnTo>
                        <a:pt x="0" y="39"/>
                      </a:lnTo>
                      <a:lnTo>
                        <a:pt x="68" y="70"/>
                      </a:lnTo>
                      <a:lnTo>
                        <a:pt x="139" y="39"/>
                      </a:lnTo>
                      <a:lnTo>
                        <a:pt x="193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8" y="31"/>
                      </a:lnTo>
                      <a:lnTo>
                        <a:pt x="74" y="5"/>
                      </a:lnTo>
                      <a:close/>
                    </a:path>
                  </a:pathLst>
                </a:custGeom>
                <a:solidFill>
                  <a:srgbClr val="80FFFF"/>
                </a:solidFill>
                <a:ln w="0">
                  <a:solidFill>
                    <a:srgbClr val="80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Freeform 282">
                  <a:extLst>
                    <a:ext uri="{FF2B5EF4-FFF2-40B4-BE49-F238E27FC236}">
                      <a16:creationId xmlns:a16="http://schemas.microsoft.com/office/drawing/2014/main" id="{C9B1FC1D-11C6-42FD-B374-201F7F5430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6" y="2234"/>
                  <a:ext cx="72" cy="117"/>
                </a:xfrm>
                <a:custGeom>
                  <a:avLst/>
                  <a:gdLst>
                    <a:gd name="T0" fmla="*/ 0 w 72"/>
                    <a:gd name="T1" fmla="*/ 117 h 117"/>
                    <a:gd name="T2" fmla="*/ 0 w 72"/>
                    <a:gd name="T3" fmla="*/ 33 h 117"/>
                    <a:gd name="T4" fmla="*/ 72 w 72"/>
                    <a:gd name="T5" fmla="*/ 0 h 117"/>
                    <a:gd name="T6" fmla="*/ 72 w 72"/>
                    <a:gd name="T7" fmla="*/ 83 h 117"/>
                    <a:gd name="T8" fmla="*/ 0 w 72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17"/>
                    <a:gd name="T17" fmla="*/ 72 w 72"/>
                    <a:gd name="T18" fmla="*/ 117 h 1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17">
                      <a:moveTo>
                        <a:pt x="0" y="117"/>
                      </a:moveTo>
                      <a:lnTo>
                        <a:pt x="0" y="33"/>
                      </a:lnTo>
                      <a:lnTo>
                        <a:pt x="72" y="0"/>
                      </a:lnTo>
                      <a:lnTo>
                        <a:pt x="72" y="83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707070"/>
                </a:solidFill>
                <a:ln w="0">
                  <a:solidFill>
                    <a:srgbClr val="70707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Freeform 283">
                  <a:extLst>
                    <a:ext uri="{FF2B5EF4-FFF2-40B4-BE49-F238E27FC236}">
                      <a16:creationId xmlns:a16="http://schemas.microsoft.com/office/drawing/2014/main" id="{F9636C38-B8AD-4741-B162-7A7C407A84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8" y="2236"/>
                  <a:ext cx="51" cy="113"/>
                </a:xfrm>
                <a:custGeom>
                  <a:avLst/>
                  <a:gdLst>
                    <a:gd name="T0" fmla="*/ 51 w 51"/>
                    <a:gd name="T1" fmla="*/ 113 h 113"/>
                    <a:gd name="T2" fmla="*/ 51 w 51"/>
                    <a:gd name="T3" fmla="*/ 31 h 113"/>
                    <a:gd name="T4" fmla="*/ 0 w 51"/>
                    <a:gd name="T5" fmla="*/ 0 h 113"/>
                    <a:gd name="T6" fmla="*/ 0 w 51"/>
                    <a:gd name="T7" fmla="*/ 81 h 113"/>
                    <a:gd name="T8" fmla="*/ 51 w 51"/>
                    <a:gd name="T9" fmla="*/ 113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113"/>
                    <a:gd name="T17" fmla="*/ 51 w 51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113">
                      <a:moveTo>
                        <a:pt x="51" y="113"/>
                      </a:moveTo>
                      <a:lnTo>
                        <a:pt x="51" y="31"/>
                      </a:lnTo>
                      <a:lnTo>
                        <a:pt x="0" y="0"/>
                      </a:lnTo>
                      <a:lnTo>
                        <a:pt x="0" y="81"/>
                      </a:lnTo>
                      <a:lnTo>
                        <a:pt x="51" y="11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Freeform 284">
                  <a:extLst>
                    <a:ext uri="{FF2B5EF4-FFF2-40B4-BE49-F238E27FC236}">
                      <a16:creationId xmlns:a16="http://schemas.microsoft.com/office/drawing/2014/main" id="{F57081F0-4201-444F-A1DD-456553D135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9" y="2234"/>
                  <a:ext cx="72" cy="117"/>
                </a:xfrm>
                <a:custGeom>
                  <a:avLst/>
                  <a:gdLst>
                    <a:gd name="T0" fmla="*/ 0 w 72"/>
                    <a:gd name="T1" fmla="*/ 117 h 117"/>
                    <a:gd name="T2" fmla="*/ 0 w 72"/>
                    <a:gd name="T3" fmla="*/ 33 h 117"/>
                    <a:gd name="T4" fmla="*/ 72 w 72"/>
                    <a:gd name="T5" fmla="*/ 0 h 117"/>
                    <a:gd name="T6" fmla="*/ 72 w 72"/>
                    <a:gd name="T7" fmla="*/ 83 h 117"/>
                    <a:gd name="T8" fmla="*/ 0 w 72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17"/>
                    <a:gd name="T17" fmla="*/ 72 w 72"/>
                    <a:gd name="T18" fmla="*/ 117 h 1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17">
                      <a:moveTo>
                        <a:pt x="0" y="117"/>
                      </a:moveTo>
                      <a:lnTo>
                        <a:pt x="0" y="33"/>
                      </a:lnTo>
                      <a:lnTo>
                        <a:pt x="72" y="0"/>
                      </a:lnTo>
                      <a:lnTo>
                        <a:pt x="72" y="83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707070"/>
                </a:solidFill>
                <a:ln w="0">
                  <a:solidFill>
                    <a:srgbClr val="70707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Freeform 285">
                  <a:extLst>
                    <a:ext uri="{FF2B5EF4-FFF2-40B4-BE49-F238E27FC236}">
                      <a16:creationId xmlns:a16="http://schemas.microsoft.com/office/drawing/2014/main" id="{D34A5044-1FDC-4A9A-87FE-1A7539C821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88" y="2193"/>
                  <a:ext cx="263" cy="74"/>
                </a:xfrm>
                <a:custGeom>
                  <a:avLst/>
                  <a:gdLst>
                    <a:gd name="T0" fmla="*/ 72 w 263"/>
                    <a:gd name="T1" fmla="*/ 6 h 74"/>
                    <a:gd name="T2" fmla="*/ 0 w 263"/>
                    <a:gd name="T3" fmla="*/ 39 h 74"/>
                    <a:gd name="T4" fmla="*/ 68 w 263"/>
                    <a:gd name="T5" fmla="*/ 72 h 74"/>
                    <a:gd name="T6" fmla="*/ 139 w 263"/>
                    <a:gd name="T7" fmla="*/ 39 h 74"/>
                    <a:gd name="T8" fmla="*/ 191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6 w 263"/>
                    <a:gd name="T15" fmla="*/ 32 h 74"/>
                    <a:gd name="T16" fmla="*/ 72 w 263"/>
                    <a:gd name="T17" fmla="*/ 6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2" y="6"/>
                      </a:moveTo>
                      <a:lnTo>
                        <a:pt x="0" y="39"/>
                      </a:lnTo>
                      <a:lnTo>
                        <a:pt x="68" y="72"/>
                      </a:lnTo>
                      <a:lnTo>
                        <a:pt x="139" y="39"/>
                      </a:lnTo>
                      <a:lnTo>
                        <a:pt x="191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6" y="32"/>
                      </a:lnTo>
                      <a:lnTo>
                        <a:pt x="72" y="6"/>
                      </a:lnTo>
                      <a:close/>
                    </a:path>
                  </a:pathLst>
                </a:custGeom>
                <a:solidFill>
                  <a:srgbClr val="ABABAB"/>
                </a:solidFill>
                <a:ln w="0">
                  <a:solidFill>
                    <a:srgbClr val="ABABAB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Freeform 286">
                  <a:extLst>
                    <a:ext uri="{FF2B5EF4-FFF2-40B4-BE49-F238E27FC236}">
                      <a16:creationId xmlns:a16="http://schemas.microsoft.com/office/drawing/2014/main" id="{E6517DA5-BBA4-4B90-AC38-910009238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88" y="2193"/>
                  <a:ext cx="263" cy="74"/>
                </a:xfrm>
                <a:custGeom>
                  <a:avLst/>
                  <a:gdLst>
                    <a:gd name="T0" fmla="*/ 72 w 263"/>
                    <a:gd name="T1" fmla="*/ 6 h 74"/>
                    <a:gd name="T2" fmla="*/ 0 w 263"/>
                    <a:gd name="T3" fmla="*/ 39 h 74"/>
                    <a:gd name="T4" fmla="*/ 68 w 263"/>
                    <a:gd name="T5" fmla="*/ 72 h 74"/>
                    <a:gd name="T6" fmla="*/ 139 w 263"/>
                    <a:gd name="T7" fmla="*/ 39 h 74"/>
                    <a:gd name="T8" fmla="*/ 191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6 w 263"/>
                    <a:gd name="T15" fmla="*/ 32 h 74"/>
                    <a:gd name="T16" fmla="*/ 72 w 263"/>
                    <a:gd name="T17" fmla="*/ 6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2" y="6"/>
                      </a:moveTo>
                      <a:lnTo>
                        <a:pt x="0" y="39"/>
                      </a:lnTo>
                      <a:lnTo>
                        <a:pt x="68" y="72"/>
                      </a:lnTo>
                      <a:lnTo>
                        <a:pt x="139" y="39"/>
                      </a:lnTo>
                      <a:lnTo>
                        <a:pt x="191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6" y="32"/>
                      </a:lnTo>
                      <a:lnTo>
                        <a:pt x="72" y="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Freeform 287">
                  <a:extLst>
                    <a:ext uri="{FF2B5EF4-FFF2-40B4-BE49-F238E27FC236}">
                      <a16:creationId xmlns:a16="http://schemas.microsoft.com/office/drawing/2014/main" id="{A7363936-7189-43C0-ABE0-5ADB37DA5C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6" y="2234"/>
                  <a:ext cx="72" cy="117"/>
                </a:xfrm>
                <a:custGeom>
                  <a:avLst/>
                  <a:gdLst>
                    <a:gd name="T0" fmla="*/ 72 w 72"/>
                    <a:gd name="T1" fmla="*/ 117 h 117"/>
                    <a:gd name="T2" fmla="*/ 72 w 72"/>
                    <a:gd name="T3" fmla="*/ 33 h 117"/>
                    <a:gd name="T4" fmla="*/ 0 w 72"/>
                    <a:gd name="T5" fmla="*/ 0 h 117"/>
                    <a:gd name="T6" fmla="*/ 0 w 72"/>
                    <a:gd name="T7" fmla="*/ 83 h 117"/>
                    <a:gd name="T8" fmla="*/ 72 w 72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117"/>
                    <a:gd name="T17" fmla="*/ 72 w 72"/>
                    <a:gd name="T18" fmla="*/ 117 h 1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117">
                      <a:moveTo>
                        <a:pt x="72" y="117"/>
                      </a:moveTo>
                      <a:lnTo>
                        <a:pt x="72" y="33"/>
                      </a:lnTo>
                      <a:lnTo>
                        <a:pt x="0" y="0"/>
                      </a:lnTo>
                      <a:lnTo>
                        <a:pt x="0" y="83"/>
                      </a:lnTo>
                      <a:lnTo>
                        <a:pt x="72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" name="Freeform 288">
                  <a:extLst>
                    <a:ext uri="{FF2B5EF4-FFF2-40B4-BE49-F238E27FC236}">
                      <a16:creationId xmlns:a16="http://schemas.microsoft.com/office/drawing/2014/main" id="{4DDA63C4-C63C-430D-AC7C-048C6753C3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8" y="2234"/>
                  <a:ext cx="71" cy="117"/>
                </a:xfrm>
                <a:custGeom>
                  <a:avLst/>
                  <a:gdLst>
                    <a:gd name="T0" fmla="*/ 0 w 71"/>
                    <a:gd name="T1" fmla="*/ 117 h 117"/>
                    <a:gd name="T2" fmla="*/ 0 w 71"/>
                    <a:gd name="T3" fmla="*/ 33 h 117"/>
                    <a:gd name="T4" fmla="*/ 71 w 71"/>
                    <a:gd name="T5" fmla="*/ 0 h 117"/>
                    <a:gd name="T6" fmla="*/ 71 w 71"/>
                    <a:gd name="T7" fmla="*/ 83 h 117"/>
                    <a:gd name="T8" fmla="*/ 0 w 71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1"/>
                    <a:gd name="T16" fmla="*/ 0 h 117"/>
                    <a:gd name="T17" fmla="*/ 71 w 71"/>
                    <a:gd name="T18" fmla="*/ 117 h 1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1" h="117">
                      <a:moveTo>
                        <a:pt x="0" y="117"/>
                      </a:moveTo>
                      <a:lnTo>
                        <a:pt x="0" y="33"/>
                      </a:lnTo>
                      <a:lnTo>
                        <a:pt x="71" y="0"/>
                      </a:lnTo>
                      <a:lnTo>
                        <a:pt x="71" y="83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707070"/>
                </a:solidFill>
                <a:ln w="0">
                  <a:solidFill>
                    <a:srgbClr val="70707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Freeform 289">
                  <a:extLst>
                    <a:ext uri="{FF2B5EF4-FFF2-40B4-BE49-F238E27FC236}">
                      <a16:creationId xmlns:a16="http://schemas.microsoft.com/office/drawing/2014/main" id="{2A79AB94-BFB4-4553-87A3-A8FE471615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8" y="2193"/>
                  <a:ext cx="263" cy="74"/>
                </a:xfrm>
                <a:custGeom>
                  <a:avLst/>
                  <a:gdLst>
                    <a:gd name="T0" fmla="*/ 74 w 263"/>
                    <a:gd name="T1" fmla="*/ 6 h 74"/>
                    <a:gd name="T2" fmla="*/ 0 w 263"/>
                    <a:gd name="T3" fmla="*/ 39 h 74"/>
                    <a:gd name="T4" fmla="*/ 68 w 263"/>
                    <a:gd name="T5" fmla="*/ 72 h 74"/>
                    <a:gd name="T6" fmla="*/ 139 w 263"/>
                    <a:gd name="T7" fmla="*/ 39 h 74"/>
                    <a:gd name="T8" fmla="*/ 193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8 w 263"/>
                    <a:gd name="T15" fmla="*/ 32 h 74"/>
                    <a:gd name="T16" fmla="*/ 74 w 263"/>
                    <a:gd name="T17" fmla="*/ 6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4" y="6"/>
                      </a:moveTo>
                      <a:lnTo>
                        <a:pt x="0" y="39"/>
                      </a:lnTo>
                      <a:lnTo>
                        <a:pt x="68" y="72"/>
                      </a:lnTo>
                      <a:lnTo>
                        <a:pt x="139" y="39"/>
                      </a:lnTo>
                      <a:lnTo>
                        <a:pt x="193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8" y="32"/>
                      </a:lnTo>
                      <a:lnTo>
                        <a:pt x="74" y="6"/>
                      </a:lnTo>
                      <a:close/>
                    </a:path>
                  </a:pathLst>
                </a:custGeom>
                <a:solidFill>
                  <a:srgbClr val="ABABAB"/>
                </a:solidFill>
                <a:ln w="0">
                  <a:solidFill>
                    <a:srgbClr val="ABABAB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Freeform 290">
                  <a:extLst>
                    <a:ext uri="{FF2B5EF4-FFF2-40B4-BE49-F238E27FC236}">
                      <a16:creationId xmlns:a16="http://schemas.microsoft.com/office/drawing/2014/main" id="{A8FF756A-9AD5-43EE-AC2C-81CF859B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58" y="2193"/>
                  <a:ext cx="263" cy="74"/>
                </a:xfrm>
                <a:custGeom>
                  <a:avLst/>
                  <a:gdLst>
                    <a:gd name="T0" fmla="*/ 74 w 263"/>
                    <a:gd name="T1" fmla="*/ 6 h 74"/>
                    <a:gd name="T2" fmla="*/ 0 w 263"/>
                    <a:gd name="T3" fmla="*/ 39 h 74"/>
                    <a:gd name="T4" fmla="*/ 68 w 263"/>
                    <a:gd name="T5" fmla="*/ 72 h 74"/>
                    <a:gd name="T6" fmla="*/ 139 w 263"/>
                    <a:gd name="T7" fmla="*/ 39 h 74"/>
                    <a:gd name="T8" fmla="*/ 193 w 263"/>
                    <a:gd name="T9" fmla="*/ 74 h 74"/>
                    <a:gd name="T10" fmla="*/ 263 w 263"/>
                    <a:gd name="T11" fmla="*/ 39 h 74"/>
                    <a:gd name="T12" fmla="*/ 194 w 263"/>
                    <a:gd name="T13" fmla="*/ 0 h 74"/>
                    <a:gd name="T14" fmla="*/ 128 w 263"/>
                    <a:gd name="T15" fmla="*/ 32 h 74"/>
                    <a:gd name="T16" fmla="*/ 74 w 263"/>
                    <a:gd name="T17" fmla="*/ 6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63"/>
                    <a:gd name="T28" fmla="*/ 0 h 74"/>
                    <a:gd name="T29" fmla="*/ 263 w 263"/>
                    <a:gd name="T30" fmla="*/ 74 h 7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63" h="74">
                      <a:moveTo>
                        <a:pt x="74" y="6"/>
                      </a:moveTo>
                      <a:lnTo>
                        <a:pt x="0" y="39"/>
                      </a:lnTo>
                      <a:lnTo>
                        <a:pt x="68" y="72"/>
                      </a:lnTo>
                      <a:lnTo>
                        <a:pt x="139" y="39"/>
                      </a:lnTo>
                      <a:lnTo>
                        <a:pt x="193" y="74"/>
                      </a:lnTo>
                      <a:lnTo>
                        <a:pt x="263" y="39"/>
                      </a:lnTo>
                      <a:lnTo>
                        <a:pt x="194" y="0"/>
                      </a:lnTo>
                      <a:lnTo>
                        <a:pt x="128" y="32"/>
                      </a:lnTo>
                      <a:lnTo>
                        <a:pt x="74" y="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Freeform 291">
                  <a:extLst>
                    <a:ext uri="{FF2B5EF4-FFF2-40B4-BE49-F238E27FC236}">
                      <a16:creationId xmlns:a16="http://schemas.microsoft.com/office/drawing/2014/main" id="{00054652-BA60-4479-9966-F315953BB1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91" y="2239"/>
                  <a:ext cx="73" cy="117"/>
                </a:xfrm>
                <a:custGeom>
                  <a:avLst/>
                  <a:gdLst>
                    <a:gd name="T0" fmla="*/ 73 w 73"/>
                    <a:gd name="T1" fmla="*/ 117 h 117"/>
                    <a:gd name="T2" fmla="*/ 73 w 73"/>
                    <a:gd name="T3" fmla="*/ 36 h 117"/>
                    <a:gd name="T4" fmla="*/ 0 w 73"/>
                    <a:gd name="T5" fmla="*/ 0 h 117"/>
                    <a:gd name="T6" fmla="*/ 0 w 73"/>
                    <a:gd name="T7" fmla="*/ 84 h 117"/>
                    <a:gd name="T8" fmla="*/ 73 w 73"/>
                    <a:gd name="T9" fmla="*/ 117 h 1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3"/>
                    <a:gd name="T16" fmla="*/ 0 h 117"/>
                    <a:gd name="T17" fmla="*/ 73 w 73"/>
                    <a:gd name="T18" fmla="*/ 117 h 1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3" h="117">
                      <a:moveTo>
                        <a:pt x="73" y="117"/>
                      </a:moveTo>
                      <a:lnTo>
                        <a:pt x="73" y="36"/>
                      </a:lnTo>
                      <a:lnTo>
                        <a:pt x="0" y="0"/>
                      </a:lnTo>
                      <a:lnTo>
                        <a:pt x="0" y="84"/>
                      </a:lnTo>
                      <a:lnTo>
                        <a:pt x="73" y="1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" name="Group 430">
              <a:extLst>
                <a:ext uri="{FF2B5EF4-FFF2-40B4-BE49-F238E27FC236}">
                  <a16:creationId xmlns:a16="http://schemas.microsoft.com/office/drawing/2014/main" id="{A2849BDD-F39C-475E-A1C6-075C848F9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0" y="2742"/>
              <a:ext cx="1161" cy="1122"/>
              <a:chOff x="550" y="2742"/>
              <a:chExt cx="1161" cy="1122"/>
            </a:xfrm>
          </p:grpSpPr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32F710D9-9D9F-4B16-BA15-197F8C222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2" y="3081"/>
                <a:ext cx="870" cy="380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2">
                <a:extLst>
                  <a:ext uri="{FF2B5EF4-FFF2-40B4-BE49-F238E27FC236}">
                    <a16:creationId xmlns:a16="http://schemas.microsoft.com/office/drawing/2014/main" id="{D5D5218D-1116-4831-AB75-4F46F9EA87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5" y="3079"/>
                <a:ext cx="416" cy="725"/>
              </a:xfrm>
              <a:custGeom>
                <a:avLst/>
                <a:gdLst>
                  <a:gd name="T0" fmla="*/ 0 w 416"/>
                  <a:gd name="T1" fmla="*/ 725 h 725"/>
                  <a:gd name="T2" fmla="*/ 356 w 416"/>
                  <a:gd name="T3" fmla="*/ 48 h 725"/>
                  <a:gd name="T4" fmla="*/ 358 w 416"/>
                  <a:gd name="T5" fmla="*/ 47 h 725"/>
                  <a:gd name="T6" fmla="*/ 362 w 416"/>
                  <a:gd name="T7" fmla="*/ 39 h 725"/>
                  <a:gd name="T8" fmla="*/ 373 w 416"/>
                  <a:gd name="T9" fmla="*/ 28 h 725"/>
                  <a:gd name="T10" fmla="*/ 390 w 416"/>
                  <a:gd name="T11" fmla="*/ 13 h 725"/>
                  <a:gd name="T12" fmla="*/ 416 w 416"/>
                  <a:gd name="T13" fmla="*/ 0 h 72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6"/>
                  <a:gd name="T22" fmla="*/ 0 h 725"/>
                  <a:gd name="T23" fmla="*/ 416 w 416"/>
                  <a:gd name="T24" fmla="*/ 725 h 72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6" h="725">
                    <a:moveTo>
                      <a:pt x="0" y="725"/>
                    </a:moveTo>
                    <a:lnTo>
                      <a:pt x="356" y="48"/>
                    </a:lnTo>
                    <a:lnTo>
                      <a:pt x="358" y="47"/>
                    </a:lnTo>
                    <a:lnTo>
                      <a:pt x="362" y="39"/>
                    </a:lnTo>
                    <a:lnTo>
                      <a:pt x="373" y="28"/>
                    </a:lnTo>
                    <a:lnTo>
                      <a:pt x="390" y="13"/>
                    </a:lnTo>
                    <a:lnTo>
                      <a:pt x="416" y="0"/>
                    </a:lnTo>
                  </a:path>
                </a:pathLst>
              </a:cu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50">
                <a:extLst>
                  <a:ext uri="{FF2B5EF4-FFF2-40B4-BE49-F238E27FC236}">
                    <a16:creationId xmlns:a16="http://schemas.microsoft.com/office/drawing/2014/main" id="{30E57A2A-C7E8-422B-B0DE-8C164AA2E3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50" y="3066"/>
                <a:ext cx="210" cy="54"/>
              </a:xfrm>
              <a:custGeom>
                <a:avLst/>
                <a:gdLst>
                  <a:gd name="T0" fmla="*/ 210 w 210"/>
                  <a:gd name="T1" fmla="*/ 0 h 54"/>
                  <a:gd name="T2" fmla="*/ 56 w 210"/>
                  <a:gd name="T3" fmla="*/ 0 h 54"/>
                  <a:gd name="T4" fmla="*/ 0 w 210"/>
                  <a:gd name="T5" fmla="*/ 54 h 54"/>
                  <a:gd name="T6" fmla="*/ 172 w 210"/>
                  <a:gd name="T7" fmla="*/ 54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0"/>
                  <a:gd name="T13" fmla="*/ 0 h 54"/>
                  <a:gd name="T14" fmla="*/ 210 w 210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0" h="54">
                    <a:moveTo>
                      <a:pt x="210" y="0"/>
                    </a:moveTo>
                    <a:lnTo>
                      <a:pt x="56" y="0"/>
                    </a:lnTo>
                    <a:lnTo>
                      <a:pt x="0" y="54"/>
                    </a:lnTo>
                    <a:lnTo>
                      <a:pt x="172" y="54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1">
                <a:extLst>
                  <a:ext uri="{FF2B5EF4-FFF2-40B4-BE49-F238E27FC236}">
                    <a16:creationId xmlns:a16="http://schemas.microsoft.com/office/drawing/2014/main" id="{A9D941FF-300D-4773-8DCA-096FE9DDF7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82" y="3391"/>
                <a:ext cx="196" cy="104"/>
              </a:xfrm>
              <a:custGeom>
                <a:avLst/>
                <a:gdLst>
                  <a:gd name="T0" fmla="*/ 144 w 196"/>
                  <a:gd name="T1" fmla="*/ 0 h 104"/>
                  <a:gd name="T2" fmla="*/ 0 w 196"/>
                  <a:gd name="T3" fmla="*/ 61 h 104"/>
                  <a:gd name="T4" fmla="*/ 46 w 196"/>
                  <a:gd name="T5" fmla="*/ 104 h 104"/>
                  <a:gd name="T6" fmla="*/ 196 w 196"/>
                  <a:gd name="T7" fmla="*/ 39 h 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6"/>
                  <a:gd name="T13" fmla="*/ 0 h 104"/>
                  <a:gd name="T14" fmla="*/ 196 w 196"/>
                  <a:gd name="T15" fmla="*/ 104 h 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6" h="104">
                    <a:moveTo>
                      <a:pt x="144" y="0"/>
                    </a:moveTo>
                    <a:lnTo>
                      <a:pt x="0" y="61"/>
                    </a:lnTo>
                    <a:lnTo>
                      <a:pt x="46" y="104"/>
                    </a:lnTo>
                    <a:lnTo>
                      <a:pt x="196" y="39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52">
                <a:extLst>
                  <a:ext uri="{FF2B5EF4-FFF2-40B4-BE49-F238E27FC236}">
                    <a16:creationId xmlns:a16="http://schemas.microsoft.com/office/drawing/2014/main" id="{09648CCB-F99F-44F5-941A-D5DA5115F4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4" y="3695"/>
                <a:ext cx="171" cy="169"/>
              </a:xfrm>
              <a:custGeom>
                <a:avLst/>
                <a:gdLst>
                  <a:gd name="T0" fmla="*/ 78 w 171"/>
                  <a:gd name="T1" fmla="*/ 0 h 169"/>
                  <a:gd name="T2" fmla="*/ 0 w 171"/>
                  <a:gd name="T3" fmla="*/ 141 h 169"/>
                  <a:gd name="T4" fmla="*/ 97 w 171"/>
                  <a:gd name="T5" fmla="*/ 169 h 169"/>
                  <a:gd name="T6" fmla="*/ 171 w 171"/>
                  <a:gd name="T7" fmla="*/ 20 h 16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1"/>
                  <a:gd name="T13" fmla="*/ 0 h 169"/>
                  <a:gd name="T14" fmla="*/ 171 w 171"/>
                  <a:gd name="T15" fmla="*/ 169 h 16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1" h="169">
                    <a:moveTo>
                      <a:pt x="78" y="0"/>
                    </a:moveTo>
                    <a:lnTo>
                      <a:pt x="0" y="141"/>
                    </a:lnTo>
                    <a:lnTo>
                      <a:pt x="97" y="169"/>
                    </a:lnTo>
                    <a:lnTo>
                      <a:pt x="171" y="2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183">
                <a:extLst>
                  <a:ext uri="{FF2B5EF4-FFF2-40B4-BE49-F238E27FC236}">
                    <a16:creationId xmlns:a16="http://schemas.microsoft.com/office/drawing/2014/main" id="{3E8FDC5C-C898-46A9-82E5-3E801D335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07" y="3233"/>
                <a:ext cx="41" cy="302"/>
              </a:xfrm>
              <a:custGeom>
                <a:avLst/>
                <a:gdLst>
                  <a:gd name="T0" fmla="*/ 41 w 41"/>
                  <a:gd name="T1" fmla="*/ 0 h 302"/>
                  <a:gd name="T2" fmla="*/ 41 w 41"/>
                  <a:gd name="T3" fmla="*/ 299 h 302"/>
                  <a:gd name="T4" fmla="*/ 18 w 41"/>
                  <a:gd name="T5" fmla="*/ 302 h 302"/>
                  <a:gd name="T6" fmla="*/ 4 w 41"/>
                  <a:gd name="T7" fmla="*/ 302 h 302"/>
                  <a:gd name="T8" fmla="*/ 0 w 41"/>
                  <a:gd name="T9" fmla="*/ 302 h 302"/>
                  <a:gd name="T10" fmla="*/ 0 w 41"/>
                  <a:gd name="T11" fmla="*/ 2 h 302"/>
                  <a:gd name="T12" fmla="*/ 41 w 41"/>
                  <a:gd name="T13" fmla="*/ 0 h 30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1"/>
                  <a:gd name="T22" fmla="*/ 0 h 302"/>
                  <a:gd name="T23" fmla="*/ 41 w 41"/>
                  <a:gd name="T24" fmla="*/ 302 h 30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1" h="302">
                    <a:moveTo>
                      <a:pt x="41" y="0"/>
                    </a:moveTo>
                    <a:lnTo>
                      <a:pt x="41" y="299"/>
                    </a:lnTo>
                    <a:lnTo>
                      <a:pt x="18" y="302"/>
                    </a:lnTo>
                    <a:lnTo>
                      <a:pt x="4" y="302"/>
                    </a:lnTo>
                    <a:lnTo>
                      <a:pt x="0" y="302"/>
                    </a:lnTo>
                    <a:lnTo>
                      <a:pt x="0" y="2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84">
                <a:extLst>
                  <a:ext uri="{FF2B5EF4-FFF2-40B4-BE49-F238E27FC236}">
                    <a16:creationId xmlns:a16="http://schemas.microsoft.com/office/drawing/2014/main" id="{CCFF006B-5A77-400B-8F68-2E4CDD609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5" y="2864"/>
                <a:ext cx="384" cy="354"/>
              </a:xfrm>
              <a:custGeom>
                <a:avLst/>
                <a:gdLst>
                  <a:gd name="T0" fmla="*/ 169 w 384"/>
                  <a:gd name="T1" fmla="*/ 354 h 354"/>
                  <a:gd name="T2" fmla="*/ 128 w 384"/>
                  <a:gd name="T3" fmla="*/ 349 h 354"/>
                  <a:gd name="T4" fmla="*/ 93 w 384"/>
                  <a:gd name="T5" fmla="*/ 339 h 354"/>
                  <a:gd name="T6" fmla="*/ 67 w 384"/>
                  <a:gd name="T7" fmla="*/ 326 h 354"/>
                  <a:gd name="T8" fmla="*/ 45 w 384"/>
                  <a:gd name="T9" fmla="*/ 310 h 354"/>
                  <a:gd name="T10" fmla="*/ 28 w 384"/>
                  <a:gd name="T11" fmla="*/ 295 h 354"/>
                  <a:gd name="T12" fmla="*/ 15 w 384"/>
                  <a:gd name="T13" fmla="*/ 278 h 354"/>
                  <a:gd name="T14" fmla="*/ 8 w 384"/>
                  <a:gd name="T15" fmla="*/ 263 h 354"/>
                  <a:gd name="T16" fmla="*/ 2 w 384"/>
                  <a:gd name="T17" fmla="*/ 252 h 354"/>
                  <a:gd name="T18" fmla="*/ 0 w 384"/>
                  <a:gd name="T19" fmla="*/ 243 h 354"/>
                  <a:gd name="T20" fmla="*/ 0 w 384"/>
                  <a:gd name="T21" fmla="*/ 241 h 354"/>
                  <a:gd name="T22" fmla="*/ 0 w 384"/>
                  <a:gd name="T23" fmla="*/ 0 h 354"/>
                  <a:gd name="T24" fmla="*/ 384 w 384"/>
                  <a:gd name="T25" fmla="*/ 2 h 354"/>
                  <a:gd name="T26" fmla="*/ 384 w 384"/>
                  <a:gd name="T27" fmla="*/ 236 h 354"/>
                  <a:gd name="T28" fmla="*/ 377 w 384"/>
                  <a:gd name="T29" fmla="*/ 254 h 354"/>
                  <a:gd name="T30" fmla="*/ 367 w 384"/>
                  <a:gd name="T31" fmla="*/ 273 h 354"/>
                  <a:gd name="T32" fmla="*/ 360 w 384"/>
                  <a:gd name="T33" fmla="*/ 286 h 354"/>
                  <a:gd name="T34" fmla="*/ 352 w 384"/>
                  <a:gd name="T35" fmla="*/ 297 h 354"/>
                  <a:gd name="T36" fmla="*/ 351 w 384"/>
                  <a:gd name="T37" fmla="*/ 299 h 354"/>
                  <a:gd name="T38" fmla="*/ 330 w 384"/>
                  <a:gd name="T39" fmla="*/ 317 h 354"/>
                  <a:gd name="T40" fmla="*/ 304 w 384"/>
                  <a:gd name="T41" fmla="*/ 330 h 354"/>
                  <a:gd name="T42" fmla="*/ 275 w 384"/>
                  <a:gd name="T43" fmla="*/ 339 h 354"/>
                  <a:gd name="T44" fmla="*/ 243 w 384"/>
                  <a:gd name="T45" fmla="*/ 347 h 354"/>
                  <a:gd name="T46" fmla="*/ 215 w 384"/>
                  <a:gd name="T47" fmla="*/ 351 h 354"/>
                  <a:gd name="T48" fmla="*/ 191 w 384"/>
                  <a:gd name="T49" fmla="*/ 352 h 354"/>
                  <a:gd name="T50" fmla="*/ 174 w 384"/>
                  <a:gd name="T51" fmla="*/ 354 h 354"/>
                  <a:gd name="T52" fmla="*/ 169 w 384"/>
                  <a:gd name="T53" fmla="*/ 354 h 3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4"/>
                  <a:gd name="T82" fmla="*/ 0 h 354"/>
                  <a:gd name="T83" fmla="*/ 384 w 384"/>
                  <a:gd name="T84" fmla="*/ 354 h 35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4" h="354">
                    <a:moveTo>
                      <a:pt x="169" y="354"/>
                    </a:moveTo>
                    <a:lnTo>
                      <a:pt x="128" y="349"/>
                    </a:lnTo>
                    <a:lnTo>
                      <a:pt x="93" y="339"/>
                    </a:lnTo>
                    <a:lnTo>
                      <a:pt x="67" y="326"/>
                    </a:lnTo>
                    <a:lnTo>
                      <a:pt x="45" y="310"/>
                    </a:lnTo>
                    <a:lnTo>
                      <a:pt x="28" y="295"/>
                    </a:lnTo>
                    <a:lnTo>
                      <a:pt x="15" y="278"/>
                    </a:lnTo>
                    <a:lnTo>
                      <a:pt x="8" y="263"/>
                    </a:lnTo>
                    <a:lnTo>
                      <a:pt x="2" y="252"/>
                    </a:lnTo>
                    <a:lnTo>
                      <a:pt x="0" y="243"/>
                    </a:lnTo>
                    <a:lnTo>
                      <a:pt x="0" y="241"/>
                    </a:lnTo>
                    <a:lnTo>
                      <a:pt x="0" y="0"/>
                    </a:lnTo>
                    <a:lnTo>
                      <a:pt x="384" y="2"/>
                    </a:lnTo>
                    <a:lnTo>
                      <a:pt x="384" y="236"/>
                    </a:lnTo>
                    <a:lnTo>
                      <a:pt x="377" y="254"/>
                    </a:lnTo>
                    <a:lnTo>
                      <a:pt x="367" y="273"/>
                    </a:lnTo>
                    <a:lnTo>
                      <a:pt x="360" y="286"/>
                    </a:lnTo>
                    <a:lnTo>
                      <a:pt x="352" y="297"/>
                    </a:lnTo>
                    <a:lnTo>
                      <a:pt x="351" y="299"/>
                    </a:lnTo>
                    <a:lnTo>
                      <a:pt x="330" y="317"/>
                    </a:lnTo>
                    <a:lnTo>
                      <a:pt x="304" y="330"/>
                    </a:lnTo>
                    <a:lnTo>
                      <a:pt x="275" y="339"/>
                    </a:lnTo>
                    <a:lnTo>
                      <a:pt x="243" y="347"/>
                    </a:lnTo>
                    <a:lnTo>
                      <a:pt x="215" y="351"/>
                    </a:lnTo>
                    <a:lnTo>
                      <a:pt x="191" y="352"/>
                    </a:lnTo>
                    <a:lnTo>
                      <a:pt x="174" y="354"/>
                    </a:lnTo>
                    <a:lnTo>
                      <a:pt x="169" y="35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85">
                <a:extLst>
                  <a:ext uri="{FF2B5EF4-FFF2-40B4-BE49-F238E27FC236}">
                    <a16:creationId xmlns:a16="http://schemas.microsoft.com/office/drawing/2014/main" id="{C3CE4598-6D6A-4FB7-92FE-089D883AAD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5" y="2864"/>
                <a:ext cx="384" cy="354"/>
              </a:xfrm>
              <a:custGeom>
                <a:avLst/>
                <a:gdLst>
                  <a:gd name="T0" fmla="*/ 169 w 384"/>
                  <a:gd name="T1" fmla="*/ 354 h 354"/>
                  <a:gd name="T2" fmla="*/ 128 w 384"/>
                  <a:gd name="T3" fmla="*/ 349 h 354"/>
                  <a:gd name="T4" fmla="*/ 93 w 384"/>
                  <a:gd name="T5" fmla="*/ 339 h 354"/>
                  <a:gd name="T6" fmla="*/ 67 w 384"/>
                  <a:gd name="T7" fmla="*/ 326 h 354"/>
                  <a:gd name="T8" fmla="*/ 45 w 384"/>
                  <a:gd name="T9" fmla="*/ 310 h 354"/>
                  <a:gd name="T10" fmla="*/ 28 w 384"/>
                  <a:gd name="T11" fmla="*/ 295 h 354"/>
                  <a:gd name="T12" fmla="*/ 15 w 384"/>
                  <a:gd name="T13" fmla="*/ 278 h 354"/>
                  <a:gd name="T14" fmla="*/ 8 w 384"/>
                  <a:gd name="T15" fmla="*/ 263 h 354"/>
                  <a:gd name="T16" fmla="*/ 2 w 384"/>
                  <a:gd name="T17" fmla="*/ 252 h 354"/>
                  <a:gd name="T18" fmla="*/ 0 w 384"/>
                  <a:gd name="T19" fmla="*/ 243 h 354"/>
                  <a:gd name="T20" fmla="*/ 0 w 384"/>
                  <a:gd name="T21" fmla="*/ 241 h 354"/>
                  <a:gd name="T22" fmla="*/ 0 w 384"/>
                  <a:gd name="T23" fmla="*/ 0 h 354"/>
                  <a:gd name="T24" fmla="*/ 384 w 384"/>
                  <a:gd name="T25" fmla="*/ 2 h 354"/>
                  <a:gd name="T26" fmla="*/ 384 w 384"/>
                  <a:gd name="T27" fmla="*/ 236 h 354"/>
                  <a:gd name="T28" fmla="*/ 377 w 384"/>
                  <a:gd name="T29" fmla="*/ 254 h 354"/>
                  <a:gd name="T30" fmla="*/ 367 w 384"/>
                  <a:gd name="T31" fmla="*/ 273 h 354"/>
                  <a:gd name="T32" fmla="*/ 360 w 384"/>
                  <a:gd name="T33" fmla="*/ 286 h 354"/>
                  <a:gd name="T34" fmla="*/ 352 w 384"/>
                  <a:gd name="T35" fmla="*/ 297 h 354"/>
                  <a:gd name="T36" fmla="*/ 351 w 384"/>
                  <a:gd name="T37" fmla="*/ 299 h 354"/>
                  <a:gd name="T38" fmla="*/ 330 w 384"/>
                  <a:gd name="T39" fmla="*/ 317 h 354"/>
                  <a:gd name="T40" fmla="*/ 304 w 384"/>
                  <a:gd name="T41" fmla="*/ 330 h 354"/>
                  <a:gd name="T42" fmla="*/ 275 w 384"/>
                  <a:gd name="T43" fmla="*/ 339 h 354"/>
                  <a:gd name="T44" fmla="*/ 243 w 384"/>
                  <a:gd name="T45" fmla="*/ 347 h 354"/>
                  <a:gd name="T46" fmla="*/ 215 w 384"/>
                  <a:gd name="T47" fmla="*/ 351 h 354"/>
                  <a:gd name="T48" fmla="*/ 191 w 384"/>
                  <a:gd name="T49" fmla="*/ 352 h 354"/>
                  <a:gd name="T50" fmla="*/ 174 w 384"/>
                  <a:gd name="T51" fmla="*/ 354 h 354"/>
                  <a:gd name="T52" fmla="*/ 169 w 384"/>
                  <a:gd name="T53" fmla="*/ 354 h 354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4"/>
                  <a:gd name="T82" fmla="*/ 0 h 354"/>
                  <a:gd name="T83" fmla="*/ 384 w 384"/>
                  <a:gd name="T84" fmla="*/ 354 h 354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4" h="354">
                    <a:moveTo>
                      <a:pt x="169" y="354"/>
                    </a:moveTo>
                    <a:lnTo>
                      <a:pt x="128" y="349"/>
                    </a:lnTo>
                    <a:lnTo>
                      <a:pt x="93" y="339"/>
                    </a:lnTo>
                    <a:lnTo>
                      <a:pt x="67" y="326"/>
                    </a:lnTo>
                    <a:lnTo>
                      <a:pt x="45" y="310"/>
                    </a:lnTo>
                    <a:lnTo>
                      <a:pt x="28" y="295"/>
                    </a:lnTo>
                    <a:lnTo>
                      <a:pt x="15" y="278"/>
                    </a:lnTo>
                    <a:lnTo>
                      <a:pt x="8" y="263"/>
                    </a:lnTo>
                    <a:lnTo>
                      <a:pt x="2" y="252"/>
                    </a:lnTo>
                    <a:lnTo>
                      <a:pt x="0" y="243"/>
                    </a:lnTo>
                    <a:lnTo>
                      <a:pt x="0" y="241"/>
                    </a:lnTo>
                    <a:lnTo>
                      <a:pt x="0" y="0"/>
                    </a:lnTo>
                    <a:lnTo>
                      <a:pt x="384" y="2"/>
                    </a:lnTo>
                    <a:lnTo>
                      <a:pt x="384" y="236"/>
                    </a:lnTo>
                    <a:lnTo>
                      <a:pt x="377" y="254"/>
                    </a:lnTo>
                    <a:lnTo>
                      <a:pt x="367" y="273"/>
                    </a:lnTo>
                    <a:lnTo>
                      <a:pt x="360" y="286"/>
                    </a:lnTo>
                    <a:lnTo>
                      <a:pt x="352" y="297"/>
                    </a:lnTo>
                    <a:lnTo>
                      <a:pt x="351" y="299"/>
                    </a:lnTo>
                    <a:lnTo>
                      <a:pt x="330" y="317"/>
                    </a:lnTo>
                    <a:lnTo>
                      <a:pt x="304" y="330"/>
                    </a:lnTo>
                    <a:lnTo>
                      <a:pt x="275" y="339"/>
                    </a:lnTo>
                    <a:lnTo>
                      <a:pt x="243" y="347"/>
                    </a:lnTo>
                    <a:lnTo>
                      <a:pt x="215" y="351"/>
                    </a:lnTo>
                    <a:lnTo>
                      <a:pt x="191" y="352"/>
                    </a:lnTo>
                    <a:lnTo>
                      <a:pt x="174" y="354"/>
                    </a:lnTo>
                    <a:lnTo>
                      <a:pt x="169" y="35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186">
                <a:extLst>
                  <a:ext uri="{FF2B5EF4-FFF2-40B4-BE49-F238E27FC236}">
                    <a16:creationId xmlns:a16="http://schemas.microsoft.com/office/drawing/2014/main" id="{FAFD25F3-B415-4ABA-98D2-2027022B70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36" y="2864"/>
                <a:ext cx="343" cy="352"/>
              </a:xfrm>
              <a:custGeom>
                <a:avLst/>
                <a:gdLst>
                  <a:gd name="T0" fmla="*/ 153 w 343"/>
                  <a:gd name="T1" fmla="*/ 352 h 352"/>
                  <a:gd name="T2" fmla="*/ 116 w 343"/>
                  <a:gd name="T3" fmla="*/ 349 h 352"/>
                  <a:gd name="T4" fmla="*/ 87 w 343"/>
                  <a:gd name="T5" fmla="*/ 339 h 352"/>
                  <a:gd name="T6" fmla="*/ 61 w 343"/>
                  <a:gd name="T7" fmla="*/ 328 h 352"/>
                  <a:gd name="T8" fmla="*/ 42 w 343"/>
                  <a:gd name="T9" fmla="*/ 315 h 352"/>
                  <a:gd name="T10" fmla="*/ 27 w 343"/>
                  <a:gd name="T11" fmla="*/ 301 h 352"/>
                  <a:gd name="T12" fmla="*/ 16 w 343"/>
                  <a:gd name="T13" fmla="*/ 288 h 352"/>
                  <a:gd name="T14" fmla="*/ 9 w 343"/>
                  <a:gd name="T15" fmla="*/ 275 h 352"/>
                  <a:gd name="T16" fmla="*/ 3 w 343"/>
                  <a:gd name="T17" fmla="*/ 263 h 352"/>
                  <a:gd name="T18" fmla="*/ 1 w 343"/>
                  <a:gd name="T19" fmla="*/ 256 h 352"/>
                  <a:gd name="T20" fmla="*/ 0 w 343"/>
                  <a:gd name="T21" fmla="*/ 254 h 352"/>
                  <a:gd name="T22" fmla="*/ 0 w 343"/>
                  <a:gd name="T23" fmla="*/ 0 h 352"/>
                  <a:gd name="T24" fmla="*/ 343 w 343"/>
                  <a:gd name="T25" fmla="*/ 2 h 352"/>
                  <a:gd name="T26" fmla="*/ 343 w 343"/>
                  <a:gd name="T27" fmla="*/ 226 h 352"/>
                  <a:gd name="T28" fmla="*/ 335 w 343"/>
                  <a:gd name="T29" fmla="*/ 243 h 352"/>
                  <a:gd name="T30" fmla="*/ 328 w 343"/>
                  <a:gd name="T31" fmla="*/ 260 h 352"/>
                  <a:gd name="T32" fmla="*/ 320 w 343"/>
                  <a:gd name="T33" fmla="*/ 273 h 352"/>
                  <a:gd name="T34" fmla="*/ 315 w 343"/>
                  <a:gd name="T35" fmla="*/ 282 h 352"/>
                  <a:gd name="T36" fmla="*/ 313 w 343"/>
                  <a:gd name="T37" fmla="*/ 286 h 352"/>
                  <a:gd name="T38" fmla="*/ 296 w 343"/>
                  <a:gd name="T39" fmla="*/ 302 h 352"/>
                  <a:gd name="T40" fmla="*/ 272 w 343"/>
                  <a:gd name="T41" fmla="*/ 315 h 352"/>
                  <a:gd name="T42" fmla="*/ 246 w 343"/>
                  <a:gd name="T43" fmla="*/ 326 h 352"/>
                  <a:gd name="T44" fmla="*/ 220 w 343"/>
                  <a:gd name="T45" fmla="*/ 336 h 352"/>
                  <a:gd name="T46" fmla="*/ 194 w 343"/>
                  <a:gd name="T47" fmla="*/ 343 h 352"/>
                  <a:gd name="T48" fmla="*/ 174 w 343"/>
                  <a:gd name="T49" fmla="*/ 349 h 352"/>
                  <a:gd name="T50" fmla="*/ 159 w 343"/>
                  <a:gd name="T51" fmla="*/ 351 h 352"/>
                  <a:gd name="T52" fmla="*/ 153 w 343"/>
                  <a:gd name="T53" fmla="*/ 352 h 35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43"/>
                  <a:gd name="T82" fmla="*/ 0 h 352"/>
                  <a:gd name="T83" fmla="*/ 343 w 343"/>
                  <a:gd name="T84" fmla="*/ 352 h 35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43" h="352">
                    <a:moveTo>
                      <a:pt x="153" y="352"/>
                    </a:moveTo>
                    <a:lnTo>
                      <a:pt x="116" y="349"/>
                    </a:lnTo>
                    <a:lnTo>
                      <a:pt x="87" y="339"/>
                    </a:lnTo>
                    <a:lnTo>
                      <a:pt x="61" y="328"/>
                    </a:lnTo>
                    <a:lnTo>
                      <a:pt x="42" y="315"/>
                    </a:lnTo>
                    <a:lnTo>
                      <a:pt x="27" y="301"/>
                    </a:lnTo>
                    <a:lnTo>
                      <a:pt x="16" y="288"/>
                    </a:lnTo>
                    <a:lnTo>
                      <a:pt x="9" y="275"/>
                    </a:lnTo>
                    <a:lnTo>
                      <a:pt x="3" y="263"/>
                    </a:lnTo>
                    <a:lnTo>
                      <a:pt x="1" y="256"/>
                    </a:lnTo>
                    <a:lnTo>
                      <a:pt x="0" y="254"/>
                    </a:lnTo>
                    <a:lnTo>
                      <a:pt x="0" y="0"/>
                    </a:lnTo>
                    <a:lnTo>
                      <a:pt x="343" y="2"/>
                    </a:lnTo>
                    <a:lnTo>
                      <a:pt x="343" y="226"/>
                    </a:lnTo>
                    <a:lnTo>
                      <a:pt x="335" y="243"/>
                    </a:lnTo>
                    <a:lnTo>
                      <a:pt x="328" y="260"/>
                    </a:lnTo>
                    <a:lnTo>
                      <a:pt x="320" y="273"/>
                    </a:lnTo>
                    <a:lnTo>
                      <a:pt x="315" y="282"/>
                    </a:lnTo>
                    <a:lnTo>
                      <a:pt x="313" y="286"/>
                    </a:lnTo>
                    <a:lnTo>
                      <a:pt x="296" y="302"/>
                    </a:lnTo>
                    <a:lnTo>
                      <a:pt x="272" y="315"/>
                    </a:lnTo>
                    <a:lnTo>
                      <a:pt x="246" y="326"/>
                    </a:lnTo>
                    <a:lnTo>
                      <a:pt x="220" y="336"/>
                    </a:lnTo>
                    <a:lnTo>
                      <a:pt x="194" y="343"/>
                    </a:lnTo>
                    <a:lnTo>
                      <a:pt x="174" y="349"/>
                    </a:lnTo>
                    <a:lnTo>
                      <a:pt x="159" y="351"/>
                    </a:lnTo>
                    <a:lnTo>
                      <a:pt x="153" y="352"/>
                    </a:lnTo>
                    <a:close/>
                  </a:path>
                </a:pathLst>
              </a:custGeom>
              <a:solidFill>
                <a:srgbClr val="202020"/>
              </a:solidFill>
              <a:ln w="0">
                <a:solidFill>
                  <a:srgbClr val="20202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87">
                <a:extLst>
                  <a:ext uri="{FF2B5EF4-FFF2-40B4-BE49-F238E27FC236}">
                    <a16:creationId xmlns:a16="http://schemas.microsoft.com/office/drawing/2014/main" id="{D3CB040C-AFD2-40AC-879C-94D373041F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58" y="2866"/>
                <a:ext cx="300" cy="349"/>
              </a:xfrm>
              <a:custGeom>
                <a:avLst/>
                <a:gdLst>
                  <a:gd name="T0" fmla="*/ 139 w 300"/>
                  <a:gd name="T1" fmla="*/ 349 h 349"/>
                  <a:gd name="T2" fmla="*/ 102 w 300"/>
                  <a:gd name="T3" fmla="*/ 345 h 349"/>
                  <a:gd name="T4" fmla="*/ 74 w 300"/>
                  <a:gd name="T5" fmla="*/ 337 h 349"/>
                  <a:gd name="T6" fmla="*/ 50 w 300"/>
                  <a:gd name="T7" fmla="*/ 326 h 349"/>
                  <a:gd name="T8" fmla="*/ 31 w 300"/>
                  <a:gd name="T9" fmla="*/ 313 h 349"/>
                  <a:gd name="T10" fmla="*/ 18 w 300"/>
                  <a:gd name="T11" fmla="*/ 299 h 349"/>
                  <a:gd name="T12" fmla="*/ 9 w 300"/>
                  <a:gd name="T13" fmla="*/ 286 h 349"/>
                  <a:gd name="T14" fmla="*/ 4 w 300"/>
                  <a:gd name="T15" fmla="*/ 276 h 349"/>
                  <a:gd name="T16" fmla="*/ 0 w 300"/>
                  <a:gd name="T17" fmla="*/ 269 h 349"/>
                  <a:gd name="T18" fmla="*/ 0 w 300"/>
                  <a:gd name="T19" fmla="*/ 265 h 349"/>
                  <a:gd name="T20" fmla="*/ 0 w 300"/>
                  <a:gd name="T21" fmla="*/ 0 h 349"/>
                  <a:gd name="T22" fmla="*/ 300 w 300"/>
                  <a:gd name="T23" fmla="*/ 0 h 349"/>
                  <a:gd name="T24" fmla="*/ 300 w 300"/>
                  <a:gd name="T25" fmla="*/ 213 h 349"/>
                  <a:gd name="T26" fmla="*/ 295 w 300"/>
                  <a:gd name="T27" fmla="*/ 228 h 349"/>
                  <a:gd name="T28" fmla="*/ 287 w 300"/>
                  <a:gd name="T29" fmla="*/ 245 h 349"/>
                  <a:gd name="T30" fmla="*/ 282 w 300"/>
                  <a:gd name="T31" fmla="*/ 258 h 349"/>
                  <a:gd name="T32" fmla="*/ 276 w 300"/>
                  <a:gd name="T33" fmla="*/ 267 h 349"/>
                  <a:gd name="T34" fmla="*/ 274 w 300"/>
                  <a:gd name="T35" fmla="*/ 271 h 349"/>
                  <a:gd name="T36" fmla="*/ 259 w 300"/>
                  <a:gd name="T37" fmla="*/ 286 h 349"/>
                  <a:gd name="T38" fmla="*/ 241 w 300"/>
                  <a:gd name="T39" fmla="*/ 299 h 349"/>
                  <a:gd name="T40" fmla="*/ 219 w 300"/>
                  <a:gd name="T41" fmla="*/ 312 h 349"/>
                  <a:gd name="T42" fmla="*/ 194 w 300"/>
                  <a:gd name="T43" fmla="*/ 324 h 349"/>
                  <a:gd name="T44" fmla="*/ 174 w 300"/>
                  <a:gd name="T45" fmla="*/ 334 h 349"/>
                  <a:gd name="T46" fmla="*/ 156 w 300"/>
                  <a:gd name="T47" fmla="*/ 341 h 349"/>
                  <a:gd name="T48" fmla="*/ 143 w 300"/>
                  <a:gd name="T49" fmla="*/ 347 h 349"/>
                  <a:gd name="T50" fmla="*/ 139 w 300"/>
                  <a:gd name="T51" fmla="*/ 349 h 34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00"/>
                  <a:gd name="T79" fmla="*/ 0 h 349"/>
                  <a:gd name="T80" fmla="*/ 300 w 300"/>
                  <a:gd name="T81" fmla="*/ 349 h 34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00" h="349">
                    <a:moveTo>
                      <a:pt x="139" y="349"/>
                    </a:moveTo>
                    <a:lnTo>
                      <a:pt x="102" y="345"/>
                    </a:lnTo>
                    <a:lnTo>
                      <a:pt x="74" y="337"/>
                    </a:lnTo>
                    <a:lnTo>
                      <a:pt x="50" y="326"/>
                    </a:lnTo>
                    <a:lnTo>
                      <a:pt x="31" y="313"/>
                    </a:lnTo>
                    <a:lnTo>
                      <a:pt x="18" y="299"/>
                    </a:lnTo>
                    <a:lnTo>
                      <a:pt x="9" y="286"/>
                    </a:lnTo>
                    <a:lnTo>
                      <a:pt x="4" y="276"/>
                    </a:lnTo>
                    <a:lnTo>
                      <a:pt x="0" y="269"/>
                    </a:lnTo>
                    <a:lnTo>
                      <a:pt x="0" y="265"/>
                    </a:lnTo>
                    <a:lnTo>
                      <a:pt x="0" y="0"/>
                    </a:lnTo>
                    <a:lnTo>
                      <a:pt x="300" y="0"/>
                    </a:lnTo>
                    <a:lnTo>
                      <a:pt x="300" y="213"/>
                    </a:lnTo>
                    <a:lnTo>
                      <a:pt x="295" y="228"/>
                    </a:lnTo>
                    <a:lnTo>
                      <a:pt x="287" y="245"/>
                    </a:lnTo>
                    <a:lnTo>
                      <a:pt x="282" y="258"/>
                    </a:lnTo>
                    <a:lnTo>
                      <a:pt x="276" y="267"/>
                    </a:lnTo>
                    <a:lnTo>
                      <a:pt x="274" y="271"/>
                    </a:lnTo>
                    <a:lnTo>
                      <a:pt x="259" y="286"/>
                    </a:lnTo>
                    <a:lnTo>
                      <a:pt x="241" y="299"/>
                    </a:lnTo>
                    <a:lnTo>
                      <a:pt x="219" y="312"/>
                    </a:lnTo>
                    <a:lnTo>
                      <a:pt x="194" y="324"/>
                    </a:lnTo>
                    <a:lnTo>
                      <a:pt x="174" y="334"/>
                    </a:lnTo>
                    <a:lnTo>
                      <a:pt x="156" y="341"/>
                    </a:lnTo>
                    <a:lnTo>
                      <a:pt x="143" y="347"/>
                    </a:lnTo>
                    <a:lnTo>
                      <a:pt x="139" y="349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188">
                <a:extLst>
                  <a:ext uri="{FF2B5EF4-FFF2-40B4-BE49-F238E27FC236}">
                    <a16:creationId xmlns:a16="http://schemas.microsoft.com/office/drawing/2014/main" id="{9E1218F3-ED02-41F9-B182-0412E9E168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0" y="2866"/>
                <a:ext cx="258" cy="347"/>
              </a:xfrm>
              <a:custGeom>
                <a:avLst/>
                <a:gdLst>
                  <a:gd name="T0" fmla="*/ 122 w 258"/>
                  <a:gd name="T1" fmla="*/ 347 h 347"/>
                  <a:gd name="T2" fmla="*/ 87 w 258"/>
                  <a:gd name="T3" fmla="*/ 343 h 347"/>
                  <a:gd name="T4" fmla="*/ 59 w 258"/>
                  <a:gd name="T5" fmla="*/ 336 h 347"/>
                  <a:gd name="T6" fmla="*/ 39 w 258"/>
                  <a:gd name="T7" fmla="*/ 324 h 347"/>
                  <a:gd name="T8" fmla="*/ 22 w 258"/>
                  <a:gd name="T9" fmla="*/ 313 h 347"/>
                  <a:gd name="T10" fmla="*/ 11 w 258"/>
                  <a:gd name="T11" fmla="*/ 300 h 347"/>
                  <a:gd name="T12" fmla="*/ 4 w 258"/>
                  <a:gd name="T13" fmla="*/ 289 h 347"/>
                  <a:gd name="T14" fmla="*/ 0 w 258"/>
                  <a:gd name="T15" fmla="*/ 282 h 347"/>
                  <a:gd name="T16" fmla="*/ 0 w 258"/>
                  <a:gd name="T17" fmla="*/ 280 h 347"/>
                  <a:gd name="T18" fmla="*/ 0 w 258"/>
                  <a:gd name="T19" fmla="*/ 0 h 347"/>
                  <a:gd name="T20" fmla="*/ 258 w 258"/>
                  <a:gd name="T21" fmla="*/ 0 h 347"/>
                  <a:gd name="T22" fmla="*/ 258 w 258"/>
                  <a:gd name="T23" fmla="*/ 204 h 347"/>
                  <a:gd name="T24" fmla="*/ 252 w 258"/>
                  <a:gd name="T25" fmla="*/ 217 h 347"/>
                  <a:gd name="T26" fmla="*/ 247 w 258"/>
                  <a:gd name="T27" fmla="*/ 232 h 347"/>
                  <a:gd name="T28" fmla="*/ 241 w 258"/>
                  <a:gd name="T29" fmla="*/ 243 h 347"/>
                  <a:gd name="T30" fmla="*/ 237 w 258"/>
                  <a:gd name="T31" fmla="*/ 252 h 347"/>
                  <a:gd name="T32" fmla="*/ 237 w 258"/>
                  <a:gd name="T33" fmla="*/ 256 h 347"/>
                  <a:gd name="T34" fmla="*/ 224 w 258"/>
                  <a:gd name="T35" fmla="*/ 271 h 347"/>
                  <a:gd name="T36" fmla="*/ 208 w 258"/>
                  <a:gd name="T37" fmla="*/ 284 h 347"/>
                  <a:gd name="T38" fmla="*/ 189 w 258"/>
                  <a:gd name="T39" fmla="*/ 300 h 347"/>
                  <a:gd name="T40" fmla="*/ 171 w 258"/>
                  <a:gd name="T41" fmla="*/ 315 h 347"/>
                  <a:gd name="T42" fmla="*/ 152 w 258"/>
                  <a:gd name="T43" fmla="*/ 328 h 347"/>
                  <a:gd name="T44" fmla="*/ 137 w 258"/>
                  <a:gd name="T45" fmla="*/ 337 h 347"/>
                  <a:gd name="T46" fmla="*/ 126 w 258"/>
                  <a:gd name="T47" fmla="*/ 345 h 347"/>
                  <a:gd name="T48" fmla="*/ 122 w 258"/>
                  <a:gd name="T49" fmla="*/ 347 h 3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58"/>
                  <a:gd name="T76" fmla="*/ 0 h 347"/>
                  <a:gd name="T77" fmla="*/ 258 w 258"/>
                  <a:gd name="T78" fmla="*/ 347 h 3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58" h="347">
                    <a:moveTo>
                      <a:pt x="122" y="347"/>
                    </a:moveTo>
                    <a:lnTo>
                      <a:pt x="87" y="343"/>
                    </a:lnTo>
                    <a:lnTo>
                      <a:pt x="59" y="336"/>
                    </a:lnTo>
                    <a:lnTo>
                      <a:pt x="39" y="324"/>
                    </a:lnTo>
                    <a:lnTo>
                      <a:pt x="22" y="313"/>
                    </a:lnTo>
                    <a:lnTo>
                      <a:pt x="11" y="300"/>
                    </a:lnTo>
                    <a:lnTo>
                      <a:pt x="4" y="289"/>
                    </a:lnTo>
                    <a:lnTo>
                      <a:pt x="0" y="282"/>
                    </a:lnTo>
                    <a:lnTo>
                      <a:pt x="0" y="280"/>
                    </a:lnTo>
                    <a:lnTo>
                      <a:pt x="0" y="0"/>
                    </a:lnTo>
                    <a:lnTo>
                      <a:pt x="258" y="0"/>
                    </a:lnTo>
                    <a:lnTo>
                      <a:pt x="258" y="204"/>
                    </a:lnTo>
                    <a:lnTo>
                      <a:pt x="252" y="217"/>
                    </a:lnTo>
                    <a:lnTo>
                      <a:pt x="247" y="232"/>
                    </a:lnTo>
                    <a:lnTo>
                      <a:pt x="241" y="243"/>
                    </a:lnTo>
                    <a:lnTo>
                      <a:pt x="237" y="252"/>
                    </a:lnTo>
                    <a:lnTo>
                      <a:pt x="237" y="256"/>
                    </a:lnTo>
                    <a:lnTo>
                      <a:pt x="224" y="271"/>
                    </a:lnTo>
                    <a:lnTo>
                      <a:pt x="208" y="284"/>
                    </a:lnTo>
                    <a:lnTo>
                      <a:pt x="189" y="300"/>
                    </a:lnTo>
                    <a:lnTo>
                      <a:pt x="171" y="315"/>
                    </a:lnTo>
                    <a:lnTo>
                      <a:pt x="152" y="328"/>
                    </a:lnTo>
                    <a:lnTo>
                      <a:pt x="137" y="337"/>
                    </a:lnTo>
                    <a:lnTo>
                      <a:pt x="126" y="345"/>
                    </a:lnTo>
                    <a:lnTo>
                      <a:pt x="122" y="347"/>
                    </a:lnTo>
                    <a:close/>
                  </a:path>
                </a:pathLst>
              </a:custGeom>
              <a:solidFill>
                <a:srgbClr val="606060"/>
              </a:solidFill>
              <a:ln w="0">
                <a:solidFill>
                  <a:srgbClr val="60606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89">
                <a:extLst>
                  <a:ext uri="{FF2B5EF4-FFF2-40B4-BE49-F238E27FC236}">
                    <a16:creationId xmlns:a16="http://schemas.microsoft.com/office/drawing/2014/main" id="{4F1E9EB2-88FA-444B-AEFD-59DCCF193D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2" y="2866"/>
                <a:ext cx="215" cy="347"/>
              </a:xfrm>
              <a:custGeom>
                <a:avLst/>
                <a:gdLst>
                  <a:gd name="T0" fmla="*/ 108 w 215"/>
                  <a:gd name="T1" fmla="*/ 347 h 347"/>
                  <a:gd name="T2" fmla="*/ 78 w 215"/>
                  <a:gd name="T3" fmla="*/ 343 h 347"/>
                  <a:gd name="T4" fmla="*/ 54 w 215"/>
                  <a:gd name="T5" fmla="*/ 337 h 347"/>
                  <a:gd name="T6" fmla="*/ 34 w 215"/>
                  <a:gd name="T7" fmla="*/ 328 h 347"/>
                  <a:gd name="T8" fmla="*/ 21 w 215"/>
                  <a:gd name="T9" fmla="*/ 319 h 347"/>
                  <a:gd name="T10" fmla="*/ 10 w 215"/>
                  <a:gd name="T11" fmla="*/ 310 h 347"/>
                  <a:gd name="T12" fmla="*/ 4 w 215"/>
                  <a:gd name="T13" fmla="*/ 300 h 347"/>
                  <a:gd name="T14" fmla="*/ 0 w 215"/>
                  <a:gd name="T15" fmla="*/ 295 h 347"/>
                  <a:gd name="T16" fmla="*/ 0 w 215"/>
                  <a:gd name="T17" fmla="*/ 293 h 347"/>
                  <a:gd name="T18" fmla="*/ 0 w 215"/>
                  <a:gd name="T19" fmla="*/ 0 h 347"/>
                  <a:gd name="T20" fmla="*/ 215 w 215"/>
                  <a:gd name="T21" fmla="*/ 0 h 347"/>
                  <a:gd name="T22" fmla="*/ 215 w 215"/>
                  <a:gd name="T23" fmla="*/ 193 h 347"/>
                  <a:gd name="T24" fmla="*/ 212 w 215"/>
                  <a:gd name="T25" fmla="*/ 206 h 347"/>
                  <a:gd name="T26" fmla="*/ 206 w 215"/>
                  <a:gd name="T27" fmla="*/ 217 h 347"/>
                  <a:gd name="T28" fmla="*/ 202 w 215"/>
                  <a:gd name="T29" fmla="*/ 230 h 347"/>
                  <a:gd name="T30" fmla="*/ 199 w 215"/>
                  <a:gd name="T31" fmla="*/ 239 h 347"/>
                  <a:gd name="T32" fmla="*/ 199 w 215"/>
                  <a:gd name="T33" fmla="*/ 243 h 347"/>
                  <a:gd name="T34" fmla="*/ 188 w 215"/>
                  <a:gd name="T35" fmla="*/ 254 h 347"/>
                  <a:gd name="T36" fmla="*/ 175 w 215"/>
                  <a:gd name="T37" fmla="*/ 271 h 347"/>
                  <a:gd name="T38" fmla="*/ 160 w 215"/>
                  <a:gd name="T39" fmla="*/ 287 h 347"/>
                  <a:gd name="T40" fmla="*/ 145 w 215"/>
                  <a:gd name="T41" fmla="*/ 304 h 347"/>
                  <a:gd name="T42" fmla="*/ 130 w 215"/>
                  <a:gd name="T43" fmla="*/ 321 h 347"/>
                  <a:gd name="T44" fmla="*/ 119 w 215"/>
                  <a:gd name="T45" fmla="*/ 334 h 347"/>
                  <a:gd name="T46" fmla="*/ 110 w 215"/>
                  <a:gd name="T47" fmla="*/ 343 h 347"/>
                  <a:gd name="T48" fmla="*/ 108 w 215"/>
                  <a:gd name="T49" fmla="*/ 347 h 34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15"/>
                  <a:gd name="T76" fmla="*/ 0 h 347"/>
                  <a:gd name="T77" fmla="*/ 215 w 215"/>
                  <a:gd name="T78" fmla="*/ 347 h 34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15" h="347">
                    <a:moveTo>
                      <a:pt x="108" y="347"/>
                    </a:moveTo>
                    <a:lnTo>
                      <a:pt x="78" y="343"/>
                    </a:lnTo>
                    <a:lnTo>
                      <a:pt x="54" y="337"/>
                    </a:lnTo>
                    <a:lnTo>
                      <a:pt x="34" y="328"/>
                    </a:lnTo>
                    <a:lnTo>
                      <a:pt x="21" y="319"/>
                    </a:lnTo>
                    <a:lnTo>
                      <a:pt x="10" y="310"/>
                    </a:lnTo>
                    <a:lnTo>
                      <a:pt x="4" y="300"/>
                    </a:lnTo>
                    <a:lnTo>
                      <a:pt x="0" y="295"/>
                    </a:lnTo>
                    <a:lnTo>
                      <a:pt x="0" y="293"/>
                    </a:lnTo>
                    <a:lnTo>
                      <a:pt x="0" y="0"/>
                    </a:lnTo>
                    <a:lnTo>
                      <a:pt x="215" y="0"/>
                    </a:lnTo>
                    <a:lnTo>
                      <a:pt x="215" y="193"/>
                    </a:lnTo>
                    <a:lnTo>
                      <a:pt x="212" y="206"/>
                    </a:lnTo>
                    <a:lnTo>
                      <a:pt x="206" y="217"/>
                    </a:lnTo>
                    <a:lnTo>
                      <a:pt x="202" y="230"/>
                    </a:lnTo>
                    <a:lnTo>
                      <a:pt x="199" y="239"/>
                    </a:lnTo>
                    <a:lnTo>
                      <a:pt x="199" y="243"/>
                    </a:lnTo>
                    <a:lnTo>
                      <a:pt x="188" y="254"/>
                    </a:lnTo>
                    <a:lnTo>
                      <a:pt x="175" y="271"/>
                    </a:lnTo>
                    <a:lnTo>
                      <a:pt x="160" y="287"/>
                    </a:lnTo>
                    <a:lnTo>
                      <a:pt x="145" y="304"/>
                    </a:lnTo>
                    <a:lnTo>
                      <a:pt x="130" y="321"/>
                    </a:lnTo>
                    <a:lnTo>
                      <a:pt x="119" y="334"/>
                    </a:lnTo>
                    <a:lnTo>
                      <a:pt x="110" y="343"/>
                    </a:lnTo>
                    <a:lnTo>
                      <a:pt x="108" y="347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90">
                <a:extLst>
                  <a:ext uri="{FF2B5EF4-FFF2-40B4-BE49-F238E27FC236}">
                    <a16:creationId xmlns:a16="http://schemas.microsoft.com/office/drawing/2014/main" id="{785A18F0-916B-4716-A5BD-2035363DF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" y="2866"/>
                <a:ext cx="174" cy="345"/>
              </a:xfrm>
              <a:custGeom>
                <a:avLst/>
                <a:gdLst>
                  <a:gd name="T0" fmla="*/ 92 w 174"/>
                  <a:gd name="T1" fmla="*/ 345 h 345"/>
                  <a:gd name="T2" fmla="*/ 65 w 174"/>
                  <a:gd name="T3" fmla="*/ 343 h 345"/>
                  <a:gd name="T4" fmla="*/ 42 w 174"/>
                  <a:gd name="T5" fmla="*/ 337 h 345"/>
                  <a:gd name="T6" fmla="*/ 26 w 174"/>
                  <a:gd name="T7" fmla="*/ 330 h 345"/>
                  <a:gd name="T8" fmla="*/ 15 w 174"/>
                  <a:gd name="T9" fmla="*/ 323 h 345"/>
                  <a:gd name="T10" fmla="*/ 5 w 174"/>
                  <a:gd name="T11" fmla="*/ 313 h 345"/>
                  <a:gd name="T12" fmla="*/ 2 w 174"/>
                  <a:gd name="T13" fmla="*/ 308 h 345"/>
                  <a:gd name="T14" fmla="*/ 0 w 174"/>
                  <a:gd name="T15" fmla="*/ 306 h 345"/>
                  <a:gd name="T16" fmla="*/ 0 w 174"/>
                  <a:gd name="T17" fmla="*/ 2 h 345"/>
                  <a:gd name="T18" fmla="*/ 174 w 174"/>
                  <a:gd name="T19" fmla="*/ 0 h 345"/>
                  <a:gd name="T20" fmla="*/ 174 w 174"/>
                  <a:gd name="T21" fmla="*/ 184 h 345"/>
                  <a:gd name="T22" fmla="*/ 170 w 174"/>
                  <a:gd name="T23" fmla="*/ 193 h 345"/>
                  <a:gd name="T24" fmla="*/ 167 w 174"/>
                  <a:gd name="T25" fmla="*/ 204 h 345"/>
                  <a:gd name="T26" fmla="*/ 165 w 174"/>
                  <a:gd name="T27" fmla="*/ 217 h 345"/>
                  <a:gd name="T28" fmla="*/ 163 w 174"/>
                  <a:gd name="T29" fmla="*/ 226 h 345"/>
                  <a:gd name="T30" fmla="*/ 161 w 174"/>
                  <a:gd name="T31" fmla="*/ 228 h 345"/>
                  <a:gd name="T32" fmla="*/ 154 w 174"/>
                  <a:gd name="T33" fmla="*/ 239 h 345"/>
                  <a:gd name="T34" fmla="*/ 144 w 174"/>
                  <a:gd name="T35" fmla="*/ 256 h 345"/>
                  <a:gd name="T36" fmla="*/ 133 w 174"/>
                  <a:gd name="T37" fmla="*/ 274 h 345"/>
                  <a:gd name="T38" fmla="*/ 120 w 174"/>
                  <a:gd name="T39" fmla="*/ 295 h 345"/>
                  <a:gd name="T40" fmla="*/ 111 w 174"/>
                  <a:gd name="T41" fmla="*/ 313 h 345"/>
                  <a:gd name="T42" fmla="*/ 102 w 174"/>
                  <a:gd name="T43" fmla="*/ 330 h 345"/>
                  <a:gd name="T44" fmla="*/ 96 w 174"/>
                  <a:gd name="T45" fmla="*/ 341 h 345"/>
                  <a:gd name="T46" fmla="*/ 92 w 174"/>
                  <a:gd name="T47" fmla="*/ 345 h 34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74"/>
                  <a:gd name="T73" fmla="*/ 0 h 345"/>
                  <a:gd name="T74" fmla="*/ 174 w 174"/>
                  <a:gd name="T75" fmla="*/ 345 h 34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74" h="345">
                    <a:moveTo>
                      <a:pt x="92" y="345"/>
                    </a:moveTo>
                    <a:lnTo>
                      <a:pt x="65" y="343"/>
                    </a:lnTo>
                    <a:lnTo>
                      <a:pt x="42" y="337"/>
                    </a:lnTo>
                    <a:lnTo>
                      <a:pt x="26" y="330"/>
                    </a:lnTo>
                    <a:lnTo>
                      <a:pt x="15" y="323"/>
                    </a:lnTo>
                    <a:lnTo>
                      <a:pt x="5" y="313"/>
                    </a:lnTo>
                    <a:lnTo>
                      <a:pt x="2" y="308"/>
                    </a:lnTo>
                    <a:lnTo>
                      <a:pt x="0" y="306"/>
                    </a:lnTo>
                    <a:lnTo>
                      <a:pt x="0" y="2"/>
                    </a:lnTo>
                    <a:lnTo>
                      <a:pt x="174" y="0"/>
                    </a:lnTo>
                    <a:lnTo>
                      <a:pt x="174" y="184"/>
                    </a:lnTo>
                    <a:lnTo>
                      <a:pt x="170" y="193"/>
                    </a:lnTo>
                    <a:lnTo>
                      <a:pt x="167" y="204"/>
                    </a:lnTo>
                    <a:lnTo>
                      <a:pt x="165" y="217"/>
                    </a:lnTo>
                    <a:lnTo>
                      <a:pt x="163" y="226"/>
                    </a:lnTo>
                    <a:lnTo>
                      <a:pt x="161" y="228"/>
                    </a:lnTo>
                    <a:lnTo>
                      <a:pt x="154" y="239"/>
                    </a:lnTo>
                    <a:lnTo>
                      <a:pt x="144" y="256"/>
                    </a:lnTo>
                    <a:lnTo>
                      <a:pt x="133" y="274"/>
                    </a:lnTo>
                    <a:lnTo>
                      <a:pt x="120" y="295"/>
                    </a:lnTo>
                    <a:lnTo>
                      <a:pt x="111" y="313"/>
                    </a:lnTo>
                    <a:lnTo>
                      <a:pt x="102" y="330"/>
                    </a:lnTo>
                    <a:lnTo>
                      <a:pt x="96" y="341"/>
                    </a:lnTo>
                    <a:lnTo>
                      <a:pt x="92" y="345"/>
                    </a:lnTo>
                    <a:close/>
                  </a:path>
                </a:pathLst>
              </a:custGeom>
              <a:solidFill>
                <a:srgbClr val="9F9F9F"/>
              </a:solidFill>
              <a:ln w="0">
                <a:solidFill>
                  <a:srgbClr val="9F9F9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91">
                <a:extLst>
                  <a:ext uri="{FF2B5EF4-FFF2-40B4-BE49-F238E27FC236}">
                    <a16:creationId xmlns:a16="http://schemas.microsoft.com/office/drawing/2014/main" id="{7CF222FA-A436-47C3-B099-3719458414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5" y="2866"/>
                <a:ext cx="132" cy="343"/>
              </a:xfrm>
              <a:custGeom>
                <a:avLst/>
                <a:gdLst>
                  <a:gd name="T0" fmla="*/ 78 w 132"/>
                  <a:gd name="T1" fmla="*/ 343 h 343"/>
                  <a:gd name="T2" fmla="*/ 52 w 132"/>
                  <a:gd name="T3" fmla="*/ 343 h 343"/>
                  <a:gd name="T4" fmla="*/ 31 w 132"/>
                  <a:gd name="T5" fmla="*/ 339 h 343"/>
                  <a:gd name="T6" fmla="*/ 17 w 132"/>
                  <a:gd name="T7" fmla="*/ 332 h 343"/>
                  <a:gd name="T8" fmla="*/ 7 w 132"/>
                  <a:gd name="T9" fmla="*/ 326 h 343"/>
                  <a:gd name="T10" fmla="*/ 2 w 132"/>
                  <a:gd name="T11" fmla="*/ 321 h 343"/>
                  <a:gd name="T12" fmla="*/ 0 w 132"/>
                  <a:gd name="T13" fmla="*/ 319 h 343"/>
                  <a:gd name="T14" fmla="*/ 0 w 132"/>
                  <a:gd name="T15" fmla="*/ 2 h 343"/>
                  <a:gd name="T16" fmla="*/ 132 w 132"/>
                  <a:gd name="T17" fmla="*/ 0 h 343"/>
                  <a:gd name="T18" fmla="*/ 132 w 132"/>
                  <a:gd name="T19" fmla="*/ 174 h 343"/>
                  <a:gd name="T20" fmla="*/ 128 w 132"/>
                  <a:gd name="T21" fmla="*/ 184 h 343"/>
                  <a:gd name="T22" fmla="*/ 126 w 132"/>
                  <a:gd name="T23" fmla="*/ 198 h 343"/>
                  <a:gd name="T24" fmla="*/ 124 w 132"/>
                  <a:gd name="T25" fmla="*/ 210 h 343"/>
                  <a:gd name="T26" fmla="*/ 122 w 132"/>
                  <a:gd name="T27" fmla="*/ 215 h 343"/>
                  <a:gd name="T28" fmla="*/ 119 w 132"/>
                  <a:gd name="T29" fmla="*/ 224 h 343"/>
                  <a:gd name="T30" fmla="*/ 111 w 132"/>
                  <a:gd name="T31" fmla="*/ 241 h 343"/>
                  <a:gd name="T32" fmla="*/ 104 w 132"/>
                  <a:gd name="T33" fmla="*/ 261 h 343"/>
                  <a:gd name="T34" fmla="*/ 96 w 132"/>
                  <a:gd name="T35" fmla="*/ 284 h 343"/>
                  <a:gd name="T36" fmla="*/ 89 w 132"/>
                  <a:gd name="T37" fmla="*/ 306 h 343"/>
                  <a:gd name="T38" fmla="*/ 83 w 132"/>
                  <a:gd name="T39" fmla="*/ 324 h 343"/>
                  <a:gd name="T40" fmla="*/ 80 w 132"/>
                  <a:gd name="T41" fmla="*/ 337 h 343"/>
                  <a:gd name="T42" fmla="*/ 78 w 132"/>
                  <a:gd name="T43" fmla="*/ 343 h 34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32"/>
                  <a:gd name="T67" fmla="*/ 0 h 343"/>
                  <a:gd name="T68" fmla="*/ 132 w 132"/>
                  <a:gd name="T69" fmla="*/ 343 h 34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32" h="343">
                    <a:moveTo>
                      <a:pt x="78" y="343"/>
                    </a:moveTo>
                    <a:lnTo>
                      <a:pt x="52" y="343"/>
                    </a:lnTo>
                    <a:lnTo>
                      <a:pt x="31" y="339"/>
                    </a:lnTo>
                    <a:lnTo>
                      <a:pt x="17" y="332"/>
                    </a:lnTo>
                    <a:lnTo>
                      <a:pt x="7" y="326"/>
                    </a:lnTo>
                    <a:lnTo>
                      <a:pt x="2" y="321"/>
                    </a:lnTo>
                    <a:lnTo>
                      <a:pt x="0" y="319"/>
                    </a:lnTo>
                    <a:lnTo>
                      <a:pt x="0" y="2"/>
                    </a:lnTo>
                    <a:lnTo>
                      <a:pt x="132" y="0"/>
                    </a:lnTo>
                    <a:lnTo>
                      <a:pt x="132" y="174"/>
                    </a:lnTo>
                    <a:lnTo>
                      <a:pt x="128" y="184"/>
                    </a:lnTo>
                    <a:lnTo>
                      <a:pt x="126" y="198"/>
                    </a:lnTo>
                    <a:lnTo>
                      <a:pt x="124" y="210"/>
                    </a:lnTo>
                    <a:lnTo>
                      <a:pt x="122" y="215"/>
                    </a:lnTo>
                    <a:lnTo>
                      <a:pt x="119" y="224"/>
                    </a:lnTo>
                    <a:lnTo>
                      <a:pt x="111" y="241"/>
                    </a:lnTo>
                    <a:lnTo>
                      <a:pt x="104" y="261"/>
                    </a:lnTo>
                    <a:lnTo>
                      <a:pt x="96" y="284"/>
                    </a:lnTo>
                    <a:lnTo>
                      <a:pt x="89" y="306"/>
                    </a:lnTo>
                    <a:lnTo>
                      <a:pt x="83" y="324"/>
                    </a:lnTo>
                    <a:lnTo>
                      <a:pt x="80" y="337"/>
                    </a:lnTo>
                    <a:lnTo>
                      <a:pt x="78" y="343"/>
                    </a:lnTo>
                    <a:close/>
                  </a:path>
                </a:pathLst>
              </a:custGeom>
              <a:solidFill>
                <a:srgbClr val="BFBFBF"/>
              </a:solidFill>
              <a:ln w="0">
                <a:solidFill>
                  <a:srgbClr val="BFBFB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92">
                <a:extLst>
                  <a:ext uri="{FF2B5EF4-FFF2-40B4-BE49-F238E27FC236}">
                    <a16:creationId xmlns:a16="http://schemas.microsoft.com/office/drawing/2014/main" id="{46E35DE5-C698-45CB-AA49-66A7CEBB9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7" y="2866"/>
                <a:ext cx="89" cy="343"/>
              </a:xfrm>
              <a:custGeom>
                <a:avLst/>
                <a:gdLst>
                  <a:gd name="T0" fmla="*/ 61 w 89"/>
                  <a:gd name="T1" fmla="*/ 341 h 343"/>
                  <a:gd name="T2" fmla="*/ 39 w 89"/>
                  <a:gd name="T3" fmla="*/ 343 h 343"/>
                  <a:gd name="T4" fmla="*/ 22 w 89"/>
                  <a:gd name="T5" fmla="*/ 341 h 343"/>
                  <a:gd name="T6" fmla="*/ 9 w 89"/>
                  <a:gd name="T7" fmla="*/ 337 h 343"/>
                  <a:gd name="T8" fmla="*/ 2 w 89"/>
                  <a:gd name="T9" fmla="*/ 334 h 343"/>
                  <a:gd name="T10" fmla="*/ 0 w 89"/>
                  <a:gd name="T11" fmla="*/ 334 h 343"/>
                  <a:gd name="T12" fmla="*/ 0 w 89"/>
                  <a:gd name="T13" fmla="*/ 2 h 343"/>
                  <a:gd name="T14" fmla="*/ 89 w 89"/>
                  <a:gd name="T15" fmla="*/ 0 h 343"/>
                  <a:gd name="T16" fmla="*/ 89 w 89"/>
                  <a:gd name="T17" fmla="*/ 163 h 343"/>
                  <a:gd name="T18" fmla="*/ 87 w 89"/>
                  <a:gd name="T19" fmla="*/ 171 h 343"/>
                  <a:gd name="T20" fmla="*/ 85 w 89"/>
                  <a:gd name="T21" fmla="*/ 184 h 343"/>
                  <a:gd name="T22" fmla="*/ 85 w 89"/>
                  <a:gd name="T23" fmla="*/ 197 h 343"/>
                  <a:gd name="T24" fmla="*/ 84 w 89"/>
                  <a:gd name="T25" fmla="*/ 202 h 343"/>
                  <a:gd name="T26" fmla="*/ 82 w 89"/>
                  <a:gd name="T27" fmla="*/ 210 h 343"/>
                  <a:gd name="T28" fmla="*/ 78 w 89"/>
                  <a:gd name="T29" fmla="*/ 226 h 343"/>
                  <a:gd name="T30" fmla="*/ 74 w 89"/>
                  <a:gd name="T31" fmla="*/ 248 h 343"/>
                  <a:gd name="T32" fmla="*/ 71 w 89"/>
                  <a:gd name="T33" fmla="*/ 274 h 343"/>
                  <a:gd name="T34" fmla="*/ 67 w 89"/>
                  <a:gd name="T35" fmla="*/ 299 h 343"/>
                  <a:gd name="T36" fmla="*/ 65 w 89"/>
                  <a:gd name="T37" fmla="*/ 321 h 343"/>
                  <a:gd name="T38" fmla="*/ 63 w 89"/>
                  <a:gd name="T39" fmla="*/ 336 h 343"/>
                  <a:gd name="T40" fmla="*/ 61 w 89"/>
                  <a:gd name="T41" fmla="*/ 341 h 3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9"/>
                  <a:gd name="T64" fmla="*/ 0 h 343"/>
                  <a:gd name="T65" fmla="*/ 89 w 89"/>
                  <a:gd name="T66" fmla="*/ 343 h 3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9" h="343">
                    <a:moveTo>
                      <a:pt x="61" y="341"/>
                    </a:moveTo>
                    <a:lnTo>
                      <a:pt x="39" y="343"/>
                    </a:lnTo>
                    <a:lnTo>
                      <a:pt x="22" y="341"/>
                    </a:lnTo>
                    <a:lnTo>
                      <a:pt x="9" y="337"/>
                    </a:lnTo>
                    <a:lnTo>
                      <a:pt x="2" y="334"/>
                    </a:lnTo>
                    <a:lnTo>
                      <a:pt x="0" y="334"/>
                    </a:lnTo>
                    <a:lnTo>
                      <a:pt x="0" y="2"/>
                    </a:lnTo>
                    <a:lnTo>
                      <a:pt x="89" y="0"/>
                    </a:lnTo>
                    <a:lnTo>
                      <a:pt x="89" y="163"/>
                    </a:lnTo>
                    <a:lnTo>
                      <a:pt x="87" y="171"/>
                    </a:lnTo>
                    <a:lnTo>
                      <a:pt x="85" y="184"/>
                    </a:lnTo>
                    <a:lnTo>
                      <a:pt x="85" y="197"/>
                    </a:lnTo>
                    <a:lnTo>
                      <a:pt x="84" y="202"/>
                    </a:lnTo>
                    <a:lnTo>
                      <a:pt x="82" y="210"/>
                    </a:lnTo>
                    <a:lnTo>
                      <a:pt x="78" y="226"/>
                    </a:lnTo>
                    <a:lnTo>
                      <a:pt x="74" y="248"/>
                    </a:lnTo>
                    <a:lnTo>
                      <a:pt x="71" y="274"/>
                    </a:lnTo>
                    <a:lnTo>
                      <a:pt x="67" y="299"/>
                    </a:lnTo>
                    <a:lnTo>
                      <a:pt x="65" y="321"/>
                    </a:lnTo>
                    <a:lnTo>
                      <a:pt x="63" y="336"/>
                    </a:lnTo>
                    <a:lnTo>
                      <a:pt x="61" y="341"/>
                    </a:lnTo>
                    <a:close/>
                  </a:path>
                </a:pathLst>
              </a:custGeom>
              <a:solidFill>
                <a:srgbClr val="DFDFDF"/>
              </a:solidFill>
              <a:ln w="0">
                <a:solidFill>
                  <a:srgbClr val="DFDFD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93">
                <a:extLst>
                  <a:ext uri="{FF2B5EF4-FFF2-40B4-BE49-F238E27FC236}">
                    <a16:creationId xmlns:a16="http://schemas.microsoft.com/office/drawing/2014/main" id="{14AAF622-2603-4650-97E5-8CDFB2E53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9" y="2866"/>
                <a:ext cx="47" cy="347"/>
              </a:xfrm>
              <a:custGeom>
                <a:avLst/>
                <a:gdLst>
                  <a:gd name="T0" fmla="*/ 47 w 47"/>
                  <a:gd name="T1" fmla="*/ 0 h 347"/>
                  <a:gd name="T2" fmla="*/ 47 w 47"/>
                  <a:gd name="T3" fmla="*/ 341 h 347"/>
                  <a:gd name="T4" fmla="*/ 23 w 47"/>
                  <a:gd name="T5" fmla="*/ 345 h 347"/>
                  <a:gd name="T6" fmla="*/ 6 w 47"/>
                  <a:gd name="T7" fmla="*/ 347 h 347"/>
                  <a:gd name="T8" fmla="*/ 0 w 47"/>
                  <a:gd name="T9" fmla="*/ 347 h 347"/>
                  <a:gd name="T10" fmla="*/ 0 w 47"/>
                  <a:gd name="T11" fmla="*/ 4 h 347"/>
                  <a:gd name="T12" fmla="*/ 47 w 47"/>
                  <a:gd name="T13" fmla="*/ 0 h 34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7"/>
                  <a:gd name="T22" fmla="*/ 0 h 347"/>
                  <a:gd name="T23" fmla="*/ 47 w 47"/>
                  <a:gd name="T24" fmla="*/ 347 h 34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7" h="347">
                    <a:moveTo>
                      <a:pt x="47" y="0"/>
                    </a:moveTo>
                    <a:lnTo>
                      <a:pt x="47" y="341"/>
                    </a:lnTo>
                    <a:lnTo>
                      <a:pt x="23" y="345"/>
                    </a:lnTo>
                    <a:lnTo>
                      <a:pt x="6" y="347"/>
                    </a:lnTo>
                    <a:lnTo>
                      <a:pt x="0" y="347"/>
                    </a:lnTo>
                    <a:lnTo>
                      <a:pt x="0" y="4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94">
                <a:extLst>
                  <a:ext uri="{FF2B5EF4-FFF2-40B4-BE49-F238E27FC236}">
                    <a16:creationId xmlns:a16="http://schemas.microsoft.com/office/drawing/2014/main" id="{46E726C6-52B4-4ADC-A912-67516BF206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26" y="2998"/>
                <a:ext cx="102" cy="107"/>
              </a:xfrm>
              <a:custGeom>
                <a:avLst/>
                <a:gdLst>
                  <a:gd name="T0" fmla="*/ 52 w 102"/>
                  <a:gd name="T1" fmla="*/ 24 h 107"/>
                  <a:gd name="T2" fmla="*/ 65 w 102"/>
                  <a:gd name="T3" fmla="*/ 66 h 107"/>
                  <a:gd name="T4" fmla="*/ 37 w 102"/>
                  <a:gd name="T5" fmla="*/ 66 h 107"/>
                  <a:gd name="T6" fmla="*/ 52 w 102"/>
                  <a:gd name="T7" fmla="*/ 24 h 107"/>
                  <a:gd name="T8" fmla="*/ 0 w 102"/>
                  <a:gd name="T9" fmla="*/ 107 h 107"/>
                  <a:gd name="T10" fmla="*/ 24 w 102"/>
                  <a:gd name="T11" fmla="*/ 107 h 107"/>
                  <a:gd name="T12" fmla="*/ 32 w 102"/>
                  <a:gd name="T13" fmla="*/ 85 h 107"/>
                  <a:gd name="T14" fmla="*/ 71 w 102"/>
                  <a:gd name="T15" fmla="*/ 85 h 107"/>
                  <a:gd name="T16" fmla="*/ 78 w 102"/>
                  <a:gd name="T17" fmla="*/ 107 h 107"/>
                  <a:gd name="T18" fmla="*/ 102 w 102"/>
                  <a:gd name="T19" fmla="*/ 107 h 107"/>
                  <a:gd name="T20" fmla="*/ 65 w 102"/>
                  <a:gd name="T21" fmla="*/ 0 h 107"/>
                  <a:gd name="T22" fmla="*/ 39 w 102"/>
                  <a:gd name="T23" fmla="*/ 0 h 107"/>
                  <a:gd name="T24" fmla="*/ 0 w 102"/>
                  <a:gd name="T25" fmla="*/ 107 h 10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02"/>
                  <a:gd name="T40" fmla="*/ 0 h 107"/>
                  <a:gd name="T41" fmla="*/ 102 w 102"/>
                  <a:gd name="T42" fmla="*/ 107 h 10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02" h="107">
                    <a:moveTo>
                      <a:pt x="52" y="24"/>
                    </a:moveTo>
                    <a:lnTo>
                      <a:pt x="65" y="66"/>
                    </a:lnTo>
                    <a:lnTo>
                      <a:pt x="37" y="66"/>
                    </a:lnTo>
                    <a:lnTo>
                      <a:pt x="52" y="24"/>
                    </a:lnTo>
                    <a:close/>
                    <a:moveTo>
                      <a:pt x="0" y="107"/>
                    </a:moveTo>
                    <a:lnTo>
                      <a:pt x="24" y="107"/>
                    </a:lnTo>
                    <a:lnTo>
                      <a:pt x="32" y="85"/>
                    </a:lnTo>
                    <a:lnTo>
                      <a:pt x="71" y="85"/>
                    </a:lnTo>
                    <a:lnTo>
                      <a:pt x="78" y="107"/>
                    </a:lnTo>
                    <a:lnTo>
                      <a:pt x="102" y="107"/>
                    </a:lnTo>
                    <a:lnTo>
                      <a:pt x="65" y="0"/>
                    </a:lnTo>
                    <a:lnTo>
                      <a:pt x="39" y="0"/>
                    </a:lnTo>
                    <a:lnTo>
                      <a:pt x="0" y="10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95">
                <a:extLst>
                  <a:ext uri="{FF2B5EF4-FFF2-40B4-BE49-F238E27FC236}">
                    <a16:creationId xmlns:a16="http://schemas.microsoft.com/office/drawing/2014/main" id="{2C423AAE-90A2-42B2-938F-362F4D3597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2762"/>
                <a:ext cx="386" cy="200"/>
              </a:xfrm>
              <a:custGeom>
                <a:avLst/>
                <a:gdLst>
                  <a:gd name="T0" fmla="*/ 193 w 386"/>
                  <a:gd name="T1" fmla="*/ 200 h 200"/>
                  <a:gd name="T2" fmla="*/ 238 w 386"/>
                  <a:gd name="T3" fmla="*/ 199 h 200"/>
                  <a:gd name="T4" fmla="*/ 278 w 386"/>
                  <a:gd name="T5" fmla="*/ 191 h 200"/>
                  <a:gd name="T6" fmla="*/ 314 w 386"/>
                  <a:gd name="T7" fmla="*/ 178 h 200"/>
                  <a:gd name="T8" fmla="*/ 343 w 386"/>
                  <a:gd name="T9" fmla="*/ 163 h 200"/>
                  <a:gd name="T10" fmla="*/ 366 w 386"/>
                  <a:gd name="T11" fmla="*/ 145 h 200"/>
                  <a:gd name="T12" fmla="*/ 380 w 386"/>
                  <a:gd name="T13" fmla="*/ 124 h 200"/>
                  <a:gd name="T14" fmla="*/ 386 w 386"/>
                  <a:gd name="T15" fmla="*/ 100 h 200"/>
                  <a:gd name="T16" fmla="*/ 380 w 386"/>
                  <a:gd name="T17" fmla="*/ 78 h 200"/>
                  <a:gd name="T18" fmla="*/ 366 w 386"/>
                  <a:gd name="T19" fmla="*/ 56 h 200"/>
                  <a:gd name="T20" fmla="*/ 343 w 386"/>
                  <a:gd name="T21" fmla="*/ 37 h 200"/>
                  <a:gd name="T22" fmla="*/ 314 w 386"/>
                  <a:gd name="T23" fmla="*/ 22 h 200"/>
                  <a:gd name="T24" fmla="*/ 278 w 386"/>
                  <a:gd name="T25" fmla="*/ 11 h 200"/>
                  <a:gd name="T26" fmla="*/ 238 w 386"/>
                  <a:gd name="T27" fmla="*/ 2 h 200"/>
                  <a:gd name="T28" fmla="*/ 193 w 386"/>
                  <a:gd name="T29" fmla="*/ 0 h 200"/>
                  <a:gd name="T30" fmla="*/ 149 w 386"/>
                  <a:gd name="T31" fmla="*/ 2 h 200"/>
                  <a:gd name="T32" fmla="*/ 110 w 386"/>
                  <a:gd name="T33" fmla="*/ 11 h 200"/>
                  <a:gd name="T34" fmla="*/ 73 w 386"/>
                  <a:gd name="T35" fmla="*/ 22 h 200"/>
                  <a:gd name="T36" fmla="*/ 43 w 386"/>
                  <a:gd name="T37" fmla="*/ 37 h 200"/>
                  <a:gd name="T38" fmla="*/ 21 w 386"/>
                  <a:gd name="T39" fmla="*/ 56 h 200"/>
                  <a:gd name="T40" fmla="*/ 6 w 386"/>
                  <a:gd name="T41" fmla="*/ 78 h 200"/>
                  <a:gd name="T42" fmla="*/ 0 w 386"/>
                  <a:gd name="T43" fmla="*/ 100 h 200"/>
                  <a:gd name="T44" fmla="*/ 6 w 386"/>
                  <a:gd name="T45" fmla="*/ 124 h 200"/>
                  <a:gd name="T46" fmla="*/ 21 w 386"/>
                  <a:gd name="T47" fmla="*/ 145 h 200"/>
                  <a:gd name="T48" fmla="*/ 43 w 386"/>
                  <a:gd name="T49" fmla="*/ 163 h 200"/>
                  <a:gd name="T50" fmla="*/ 73 w 386"/>
                  <a:gd name="T51" fmla="*/ 178 h 200"/>
                  <a:gd name="T52" fmla="*/ 110 w 386"/>
                  <a:gd name="T53" fmla="*/ 191 h 200"/>
                  <a:gd name="T54" fmla="*/ 149 w 386"/>
                  <a:gd name="T55" fmla="*/ 199 h 200"/>
                  <a:gd name="T56" fmla="*/ 193 w 386"/>
                  <a:gd name="T57" fmla="*/ 200 h 20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86"/>
                  <a:gd name="T88" fmla="*/ 0 h 200"/>
                  <a:gd name="T89" fmla="*/ 386 w 386"/>
                  <a:gd name="T90" fmla="*/ 200 h 20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86" h="200">
                    <a:moveTo>
                      <a:pt x="193" y="200"/>
                    </a:moveTo>
                    <a:lnTo>
                      <a:pt x="238" y="199"/>
                    </a:lnTo>
                    <a:lnTo>
                      <a:pt x="278" y="191"/>
                    </a:lnTo>
                    <a:lnTo>
                      <a:pt x="314" y="178"/>
                    </a:lnTo>
                    <a:lnTo>
                      <a:pt x="343" y="163"/>
                    </a:lnTo>
                    <a:lnTo>
                      <a:pt x="366" y="145"/>
                    </a:lnTo>
                    <a:lnTo>
                      <a:pt x="380" y="124"/>
                    </a:lnTo>
                    <a:lnTo>
                      <a:pt x="386" y="100"/>
                    </a:lnTo>
                    <a:lnTo>
                      <a:pt x="380" y="78"/>
                    </a:lnTo>
                    <a:lnTo>
                      <a:pt x="366" y="56"/>
                    </a:lnTo>
                    <a:lnTo>
                      <a:pt x="343" y="37"/>
                    </a:lnTo>
                    <a:lnTo>
                      <a:pt x="314" y="22"/>
                    </a:lnTo>
                    <a:lnTo>
                      <a:pt x="278" y="11"/>
                    </a:lnTo>
                    <a:lnTo>
                      <a:pt x="238" y="2"/>
                    </a:lnTo>
                    <a:lnTo>
                      <a:pt x="193" y="0"/>
                    </a:lnTo>
                    <a:lnTo>
                      <a:pt x="149" y="2"/>
                    </a:lnTo>
                    <a:lnTo>
                      <a:pt x="110" y="11"/>
                    </a:lnTo>
                    <a:lnTo>
                      <a:pt x="73" y="22"/>
                    </a:lnTo>
                    <a:lnTo>
                      <a:pt x="43" y="37"/>
                    </a:lnTo>
                    <a:lnTo>
                      <a:pt x="21" y="56"/>
                    </a:lnTo>
                    <a:lnTo>
                      <a:pt x="6" y="78"/>
                    </a:lnTo>
                    <a:lnTo>
                      <a:pt x="0" y="100"/>
                    </a:lnTo>
                    <a:lnTo>
                      <a:pt x="6" y="124"/>
                    </a:lnTo>
                    <a:lnTo>
                      <a:pt x="21" y="145"/>
                    </a:lnTo>
                    <a:lnTo>
                      <a:pt x="43" y="163"/>
                    </a:lnTo>
                    <a:lnTo>
                      <a:pt x="73" y="178"/>
                    </a:lnTo>
                    <a:lnTo>
                      <a:pt x="110" y="191"/>
                    </a:lnTo>
                    <a:lnTo>
                      <a:pt x="149" y="199"/>
                    </a:lnTo>
                    <a:lnTo>
                      <a:pt x="193" y="200"/>
                    </a:lnTo>
                    <a:close/>
                  </a:path>
                </a:pathLst>
              </a:custGeom>
              <a:solidFill>
                <a:srgbClr val="BFBFBF"/>
              </a:solidFill>
              <a:ln w="0">
                <a:solidFill>
                  <a:srgbClr val="BFBFB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96">
                <a:extLst>
                  <a:ext uri="{FF2B5EF4-FFF2-40B4-BE49-F238E27FC236}">
                    <a16:creationId xmlns:a16="http://schemas.microsoft.com/office/drawing/2014/main" id="{2037AA94-EE29-4184-83EC-DDCBA9199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13" y="2762"/>
                <a:ext cx="386" cy="200"/>
              </a:xfrm>
              <a:custGeom>
                <a:avLst/>
                <a:gdLst>
                  <a:gd name="T0" fmla="*/ 193 w 386"/>
                  <a:gd name="T1" fmla="*/ 200 h 200"/>
                  <a:gd name="T2" fmla="*/ 238 w 386"/>
                  <a:gd name="T3" fmla="*/ 199 h 200"/>
                  <a:gd name="T4" fmla="*/ 278 w 386"/>
                  <a:gd name="T5" fmla="*/ 191 h 200"/>
                  <a:gd name="T6" fmla="*/ 314 w 386"/>
                  <a:gd name="T7" fmla="*/ 178 h 200"/>
                  <a:gd name="T8" fmla="*/ 343 w 386"/>
                  <a:gd name="T9" fmla="*/ 163 h 200"/>
                  <a:gd name="T10" fmla="*/ 366 w 386"/>
                  <a:gd name="T11" fmla="*/ 145 h 200"/>
                  <a:gd name="T12" fmla="*/ 380 w 386"/>
                  <a:gd name="T13" fmla="*/ 124 h 200"/>
                  <a:gd name="T14" fmla="*/ 386 w 386"/>
                  <a:gd name="T15" fmla="*/ 100 h 200"/>
                  <a:gd name="T16" fmla="*/ 380 w 386"/>
                  <a:gd name="T17" fmla="*/ 78 h 200"/>
                  <a:gd name="T18" fmla="*/ 366 w 386"/>
                  <a:gd name="T19" fmla="*/ 56 h 200"/>
                  <a:gd name="T20" fmla="*/ 343 w 386"/>
                  <a:gd name="T21" fmla="*/ 37 h 200"/>
                  <a:gd name="T22" fmla="*/ 314 w 386"/>
                  <a:gd name="T23" fmla="*/ 22 h 200"/>
                  <a:gd name="T24" fmla="*/ 278 w 386"/>
                  <a:gd name="T25" fmla="*/ 11 h 200"/>
                  <a:gd name="T26" fmla="*/ 238 w 386"/>
                  <a:gd name="T27" fmla="*/ 2 h 200"/>
                  <a:gd name="T28" fmla="*/ 193 w 386"/>
                  <a:gd name="T29" fmla="*/ 0 h 200"/>
                  <a:gd name="T30" fmla="*/ 149 w 386"/>
                  <a:gd name="T31" fmla="*/ 2 h 200"/>
                  <a:gd name="T32" fmla="*/ 110 w 386"/>
                  <a:gd name="T33" fmla="*/ 11 h 200"/>
                  <a:gd name="T34" fmla="*/ 73 w 386"/>
                  <a:gd name="T35" fmla="*/ 22 h 200"/>
                  <a:gd name="T36" fmla="*/ 43 w 386"/>
                  <a:gd name="T37" fmla="*/ 37 h 200"/>
                  <a:gd name="T38" fmla="*/ 21 w 386"/>
                  <a:gd name="T39" fmla="*/ 56 h 200"/>
                  <a:gd name="T40" fmla="*/ 6 w 386"/>
                  <a:gd name="T41" fmla="*/ 78 h 200"/>
                  <a:gd name="T42" fmla="*/ 0 w 386"/>
                  <a:gd name="T43" fmla="*/ 100 h 200"/>
                  <a:gd name="T44" fmla="*/ 6 w 386"/>
                  <a:gd name="T45" fmla="*/ 124 h 200"/>
                  <a:gd name="T46" fmla="*/ 21 w 386"/>
                  <a:gd name="T47" fmla="*/ 145 h 200"/>
                  <a:gd name="T48" fmla="*/ 43 w 386"/>
                  <a:gd name="T49" fmla="*/ 163 h 200"/>
                  <a:gd name="T50" fmla="*/ 73 w 386"/>
                  <a:gd name="T51" fmla="*/ 178 h 200"/>
                  <a:gd name="T52" fmla="*/ 110 w 386"/>
                  <a:gd name="T53" fmla="*/ 191 h 200"/>
                  <a:gd name="T54" fmla="*/ 149 w 386"/>
                  <a:gd name="T55" fmla="*/ 199 h 200"/>
                  <a:gd name="T56" fmla="*/ 193 w 386"/>
                  <a:gd name="T57" fmla="*/ 200 h 20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86"/>
                  <a:gd name="T88" fmla="*/ 0 h 200"/>
                  <a:gd name="T89" fmla="*/ 386 w 386"/>
                  <a:gd name="T90" fmla="*/ 200 h 20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86" h="200">
                    <a:moveTo>
                      <a:pt x="193" y="200"/>
                    </a:moveTo>
                    <a:lnTo>
                      <a:pt x="238" y="199"/>
                    </a:lnTo>
                    <a:lnTo>
                      <a:pt x="278" y="191"/>
                    </a:lnTo>
                    <a:lnTo>
                      <a:pt x="314" y="178"/>
                    </a:lnTo>
                    <a:lnTo>
                      <a:pt x="343" y="163"/>
                    </a:lnTo>
                    <a:lnTo>
                      <a:pt x="366" y="145"/>
                    </a:lnTo>
                    <a:lnTo>
                      <a:pt x="380" y="124"/>
                    </a:lnTo>
                    <a:lnTo>
                      <a:pt x="386" y="100"/>
                    </a:lnTo>
                    <a:lnTo>
                      <a:pt x="380" y="78"/>
                    </a:lnTo>
                    <a:lnTo>
                      <a:pt x="366" y="56"/>
                    </a:lnTo>
                    <a:lnTo>
                      <a:pt x="343" y="37"/>
                    </a:lnTo>
                    <a:lnTo>
                      <a:pt x="314" y="22"/>
                    </a:lnTo>
                    <a:lnTo>
                      <a:pt x="278" y="11"/>
                    </a:lnTo>
                    <a:lnTo>
                      <a:pt x="238" y="2"/>
                    </a:lnTo>
                    <a:lnTo>
                      <a:pt x="193" y="0"/>
                    </a:lnTo>
                    <a:lnTo>
                      <a:pt x="149" y="2"/>
                    </a:lnTo>
                    <a:lnTo>
                      <a:pt x="110" y="11"/>
                    </a:lnTo>
                    <a:lnTo>
                      <a:pt x="73" y="22"/>
                    </a:lnTo>
                    <a:lnTo>
                      <a:pt x="43" y="37"/>
                    </a:lnTo>
                    <a:lnTo>
                      <a:pt x="21" y="56"/>
                    </a:lnTo>
                    <a:lnTo>
                      <a:pt x="6" y="78"/>
                    </a:lnTo>
                    <a:lnTo>
                      <a:pt x="0" y="100"/>
                    </a:lnTo>
                    <a:lnTo>
                      <a:pt x="6" y="124"/>
                    </a:lnTo>
                    <a:lnTo>
                      <a:pt x="21" y="145"/>
                    </a:lnTo>
                    <a:lnTo>
                      <a:pt x="43" y="163"/>
                    </a:lnTo>
                    <a:lnTo>
                      <a:pt x="73" y="178"/>
                    </a:lnTo>
                    <a:lnTo>
                      <a:pt x="110" y="191"/>
                    </a:lnTo>
                    <a:lnTo>
                      <a:pt x="149" y="199"/>
                    </a:lnTo>
                    <a:lnTo>
                      <a:pt x="193" y="20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197">
                <a:extLst>
                  <a:ext uri="{FF2B5EF4-FFF2-40B4-BE49-F238E27FC236}">
                    <a16:creationId xmlns:a16="http://schemas.microsoft.com/office/drawing/2014/main" id="{1621AABE-16F0-4139-9F23-46FDA32AEB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9" y="2742"/>
                <a:ext cx="313" cy="191"/>
              </a:xfrm>
              <a:custGeom>
                <a:avLst/>
                <a:gdLst>
                  <a:gd name="T0" fmla="*/ 157 w 313"/>
                  <a:gd name="T1" fmla="*/ 191 h 191"/>
                  <a:gd name="T2" fmla="*/ 198 w 313"/>
                  <a:gd name="T3" fmla="*/ 187 h 191"/>
                  <a:gd name="T4" fmla="*/ 235 w 313"/>
                  <a:gd name="T5" fmla="*/ 180 h 191"/>
                  <a:gd name="T6" fmla="*/ 268 w 313"/>
                  <a:gd name="T7" fmla="*/ 167 h 191"/>
                  <a:gd name="T8" fmla="*/ 293 w 313"/>
                  <a:gd name="T9" fmla="*/ 150 h 191"/>
                  <a:gd name="T10" fmla="*/ 307 w 313"/>
                  <a:gd name="T11" fmla="*/ 130 h 191"/>
                  <a:gd name="T12" fmla="*/ 313 w 313"/>
                  <a:gd name="T13" fmla="*/ 107 h 191"/>
                  <a:gd name="T14" fmla="*/ 307 w 313"/>
                  <a:gd name="T15" fmla="*/ 85 h 191"/>
                  <a:gd name="T16" fmla="*/ 293 w 313"/>
                  <a:gd name="T17" fmla="*/ 59 h 191"/>
                  <a:gd name="T18" fmla="*/ 268 w 313"/>
                  <a:gd name="T19" fmla="*/ 37 h 191"/>
                  <a:gd name="T20" fmla="*/ 235 w 313"/>
                  <a:gd name="T21" fmla="*/ 18 h 191"/>
                  <a:gd name="T22" fmla="*/ 198 w 313"/>
                  <a:gd name="T23" fmla="*/ 5 h 191"/>
                  <a:gd name="T24" fmla="*/ 157 w 313"/>
                  <a:gd name="T25" fmla="*/ 0 h 191"/>
                  <a:gd name="T26" fmla="*/ 114 w 313"/>
                  <a:gd name="T27" fmla="*/ 5 h 191"/>
                  <a:gd name="T28" fmla="*/ 77 w 313"/>
                  <a:gd name="T29" fmla="*/ 18 h 191"/>
                  <a:gd name="T30" fmla="*/ 46 w 313"/>
                  <a:gd name="T31" fmla="*/ 37 h 191"/>
                  <a:gd name="T32" fmla="*/ 22 w 313"/>
                  <a:gd name="T33" fmla="*/ 59 h 191"/>
                  <a:gd name="T34" fmla="*/ 5 w 313"/>
                  <a:gd name="T35" fmla="*/ 85 h 191"/>
                  <a:gd name="T36" fmla="*/ 0 w 313"/>
                  <a:gd name="T37" fmla="*/ 107 h 191"/>
                  <a:gd name="T38" fmla="*/ 5 w 313"/>
                  <a:gd name="T39" fmla="*/ 130 h 191"/>
                  <a:gd name="T40" fmla="*/ 22 w 313"/>
                  <a:gd name="T41" fmla="*/ 150 h 191"/>
                  <a:gd name="T42" fmla="*/ 46 w 313"/>
                  <a:gd name="T43" fmla="*/ 167 h 191"/>
                  <a:gd name="T44" fmla="*/ 77 w 313"/>
                  <a:gd name="T45" fmla="*/ 180 h 191"/>
                  <a:gd name="T46" fmla="*/ 114 w 313"/>
                  <a:gd name="T47" fmla="*/ 187 h 191"/>
                  <a:gd name="T48" fmla="*/ 157 w 313"/>
                  <a:gd name="T49" fmla="*/ 191 h 19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13"/>
                  <a:gd name="T76" fmla="*/ 0 h 191"/>
                  <a:gd name="T77" fmla="*/ 313 w 313"/>
                  <a:gd name="T78" fmla="*/ 191 h 19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13" h="191">
                    <a:moveTo>
                      <a:pt x="157" y="191"/>
                    </a:moveTo>
                    <a:lnTo>
                      <a:pt x="198" y="187"/>
                    </a:lnTo>
                    <a:lnTo>
                      <a:pt x="235" y="180"/>
                    </a:lnTo>
                    <a:lnTo>
                      <a:pt x="268" y="167"/>
                    </a:lnTo>
                    <a:lnTo>
                      <a:pt x="293" y="150"/>
                    </a:lnTo>
                    <a:lnTo>
                      <a:pt x="307" y="130"/>
                    </a:lnTo>
                    <a:lnTo>
                      <a:pt x="313" y="107"/>
                    </a:lnTo>
                    <a:lnTo>
                      <a:pt x="307" y="85"/>
                    </a:lnTo>
                    <a:lnTo>
                      <a:pt x="293" y="59"/>
                    </a:lnTo>
                    <a:lnTo>
                      <a:pt x="268" y="37"/>
                    </a:lnTo>
                    <a:lnTo>
                      <a:pt x="235" y="18"/>
                    </a:lnTo>
                    <a:lnTo>
                      <a:pt x="198" y="5"/>
                    </a:lnTo>
                    <a:lnTo>
                      <a:pt x="157" y="0"/>
                    </a:lnTo>
                    <a:lnTo>
                      <a:pt x="114" y="5"/>
                    </a:lnTo>
                    <a:lnTo>
                      <a:pt x="77" y="18"/>
                    </a:lnTo>
                    <a:lnTo>
                      <a:pt x="46" y="37"/>
                    </a:lnTo>
                    <a:lnTo>
                      <a:pt x="22" y="59"/>
                    </a:lnTo>
                    <a:lnTo>
                      <a:pt x="5" y="85"/>
                    </a:lnTo>
                    <a:lnTo>
                      <a:pt x="0" y="107"/>
                    </a:lnTo>
                    <a:lnTo>
                      <a:pt x="5" y="130"/>
                    </a:lnTo>
                    <a:lnTo>
                      <a:pt x="22" y="150"/>
                    </a:lnTo>
                    <a:lnTo>
                      <a:pt x="46" y="167"/>
                    </a:lnTo>
                    <a:lnTo>
                      <a:pt x="77" y="180"/>
                    </a:lnTo>
                    <a:lnTo>
                      <a:pt x="114" y="187"/>
                    </a:lnTo>
                    <a:lnTo>
                      <a:pt x="157" y="191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198">
                <a:extLst>
                  <a:ext uri="{FF2B5EF4-FFF2-40B4-BE49-F238E27FC236}">
                    <a16:creationId xmlns:a16="http://schemas.microsoft.com/office/drawing/2014/main" id="{BE95B0EE-F370-4FAA-9DBC-1C9287B0C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3" y="2744"/>
                <a:ext cx="284" cy="170"/>
              </a:xfrm>
              <a:custGeom>
                <a:avLst/>
                <a:gdLst>
                  <a:gd name="T0" fmla="*/ 143 w 284"/>
                  <a:gd name="T1" fmla="*/ 170 h 170"/>
                  <a:gd name="T2" fmla="*/ 180 w 284"/>
                  <a:gd name="T3" fmla="*/ 168 h 170"/>
                  <a:gd name="T4" fmla="*/ 214 w 284"/>
                  <a:gd name="T5" fmla="*/ 161 h 170"/>
                  <a:gd name="T6" fmla="*/ 243 w 284"/>
                  <a:gd name="T7" fmla="*/ 150 h 170"/>
                  <a:gd name="T8" fmla="*/ 266 w 284"/>
                  <a:gd name="T9" fmla="*/ 135 h 170"/>
                  <a:gd name="T10" fmla="*/ 280 w 284"/>
                  <a:gd name="T11" fmla="*/ 116 h 170"/>
                  <a:gd name="T12" fmla="*/ 284 w 284"/>
                  <a:gd name="T13" fmla="*/ 96 h 170"/>
                  <a:gd name="T14" fmla="*/ 280 w 284"/>
                  <a:gd name="T15" fmla="*/ 76 h 170"/>
                  <a:gd name="T16" fmla="*/ 266 w 284"/>
                  <a:gd name="T17" fmla="*/ 53 h 170"/>
                  <a:gd name="T18" fmla="*/ 243 w 284"/>
                  <a:gd name="T19" fmla="*/ 33 h 170"/>
                  <a:gd name="T20" fmla="*/ 214 w 284"/>
                  <a:gd name="T21" fmla="*/ 16 h 170"/>
                  <a:gd name="T22" fmla="*/ 180 w 284"/>
                  <a:gd name="T23" fmla="*/ 3 h 170"/>
                  <a:gd name="T24" fmla="*/ 143 w 284"/>
                  <a:gd name="T25" fmla="*/ 0 h 170"/>
                  <a:gd name="T26" fmla="*/ 106 w 284"/>
                  <a:gd name="T27" fmla="*/ 3 h 170"/>
                  <a:gd name="T28" fmla="*/ 71 w 284"/>
                  <a:gd name="T29" fmla="*/ 16 h 170"/>
                  <a:gd name="T30" fmla="*/ 43 w 284"/>
                  <a:gd name="T31" fmla="*/ 33 h 170"/>
                  <a:gd name="T32" fmla="*/ 21 w 284"/>
                  <a:gd name="T33" fmla="*/ 53 h 170"/>
                  <a:gd name="T34" fmla="*/ 6 w 284"/>
                  <a:gd name="T35" fmla="*/ 76 h 170"/>
                  <a:gd name="T36" fmla="*/ 0 w 284"/>
                  <a:gd name="T37" fmla="*/ 96 h 170"/>
                  <a:gd name="T38" fmla="*/ 6 w 284"/>
                  <a:gd name="T39" fmla="*/ 116 h 170"/>
                  <a:gd name="T40" fmla="*/ 21 w 284"/>
                  <a:gd name="T41" fmla="*/ 135 h 170"/>
                  <a:gd name="T42" fmla="*/ 43 w 284"/>
                  <a:gd name="T43" fmla="*/ 150 h 170"/>
                  <a:gd name="T44" fmla="*/ 71 w 284"/>
                  <a:gd name="T45" fmla="*/ 161 h 170"/>
                  <a:gd name="T46" fmla="*/ 106 w 284"/>
                  <a:gd name="T47" fmla="*/ 168 h 170"/>
                  <a:gd name="T48" fmla="*/ 143 w 284"/>
                  <a:gd name="T49" fmla="*/ 170 h 17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84"/>
                  <a:gd name="T76" fmla="*/ 0 h 170"/>
                  <a:gd name="T77" fmla="*/ 284 w 284"/>
                  <a:gd name="T78" fmla="*/ 170 h 170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84" h="170">
                    <a:moveTo>
                      <a:pt x="143" y="170"/>
                    </a:moveTo>
                    <a:lnTo>
                      <a:pt x="180" y="168"/>
                    </a:lnTo>
                    <a:lnTo>
                      <a:pt x="214" y="161"/>
                    </a:lnTo>
                    <a:lnTo>
                      <a:pt x="243" y="150"/>
                    </a:lnTo>
                    <a:lnTo>
                      <a:pt x="266" y="135"/>
                    </a:lnTo>
                    <a:lnTo>
                      <a:pt x="280" y="116"/>
                    </a:lnTo>
                    <a:lnTo>
                      <a:pt x="284" y="96"/>
                    </a:lnTo>
                    <a:lnTo>
                      <a:pt x="280" y="76"/>
                    </a:lnTo>
                    <a:lnTo>
                      <a:pt x="266" y="53"/>
                    </a:lnTo>
                    <a:lnTo>
                      <a:pt x="243" y="33"/>
                    </a:lnTo>
                    <a:lnTo>
                      <a:pt x="214" y="16"/>
                    </a:lnTo>
                    <a:lnTo>
                      <a:pt x="180" y="3"/>
                    </a:lnTo>
                    <a:lnTo>
                      <a:pt x="143" y="0"/>
                    </a:lnTo>
                    <a:lnTo>
                      <a:pt x="106" y="3"/>
                    </a:lnTo>
                    <a:lnTo>
                      <a:pt x="71" y="16"/>
                    </a:lnTo>
                    <a:lnTo>
                      <a:pt x="43" y="33"/>
                    </a:lnTo>
                    <a:lnTo>
                      <a:pt x="21" y="53"/>
                    </a:lnTo>
                    <a:lnTo>
                      <a:pt x="6" y="76"/>
                    </a:lnTo>
                    <a:lnTo>
                      <a:pt x="0" y="96"/>
                    </a:lnTo>
                    <a:lnTo>
                      <a:pt x="6" y="116"/>
                    </a:lnTo>
                    <a:lnTo>
                      <a:pt x="21" y="135"/>
                    </a:lnTo>
                    <a:lnTo>
                      <a:pt x="43" y="150"/>
                    </a:lnTo>
                    <a:lnTo>
                      <a:pt x="71" y="161"/>
                    </a:lnTo>
                    <a:lnTo>
                      <a:pt x="106" y="168"/>
                    </a:lnTo>
                    <a:lnTo>
                      <a:pt x="143" y="170"/>
                    </a:lnTo>
                    <a:close/>
                  </a:path>
                </a:pathLst>
              </a:custGeom>
              <a:solidFill>
                <a:srgbClr val="585858"/>
              </a:solidFill>
              <a:ln w="0">
                <a:solidFill>
                  <a:srgbClr val="58585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199">
                <a:extLst>
                  <a:ext uri="{FF2B5EF4-FFF2-40B4-BE49-F238E27FC236}">
                    <a16:creationId xmlns:a16="http://schemas.microsoft.com/office/drawing/2014/main" id="{FFFD912C-6D35-488D-9BCC-37510D2C00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0" y="2745"/>
                <a:ext cx="252" cy="153"/>
              </a:xfrm>
              <a:custGeom>
                <a:avLst/>
                <a:gdLst>
                  <a:gd name="T0" fmla="*/ 126 w 252"/>
                  <a:gd name="T1" fmla="*/ 153 h 153"/>
                  <a:gd name="T2" fmla="*/ 160 w 252"/>
                  <a:gd name="T3" fmla="*/ 151 h 153"/>
                  <a:gd name="T4" fmla="*/ 189 w 252"/>
                  <a:gd name="T5" fmla="*/ 143 h 153"/>
                  <a:gd name="T6" fmla="*/ 215 w 252"/>
                  <a:gd name="T7" fmla="*/ 134 h 153"/>
                  <a:gd name="T8" fmla="*/ 236 w 252"/>
                  <a:gd name="T9" fmla="*/ 119 h 153"/>
                  <a:gd name="T10" fmla="*/ 249 w 252"/>
                  <a:gd name="T11" fmla="*/ 104 h 153"/>
                  <a:gd name="T12" fmla="*/ 252 w 252"/>
                  <a:gd name="T13" fmla="*/ 86 h 153"/>
                  <a:gd name="T14" fmla="*/ 249 w 252"/>
                  <a:gd name="T15" fmla="*/ 67 h 153"/>
                  <a:gd name="T16" fmla="*/ 236 w 252"/>
                  <a:gd name="T17" fmla="*/ 49 h 153"/>
                  <a:gd name="T18" fmla="*/ 215 w 252"/>
                  <a:gd name="T19" fmla="*/ 30 h 153"/>
                  <a:gd name="T20" fmla="*/ 189 w 252"/>
                  <a:gd name="T21" fmla="*/ 13 h 153"/>
                  <a:gd name="T22" fmla="*/ 160 w 252"/>
                  <a:gd name="T23" fmla="*/ 4 h 153"/>
                  <a:gd name="T24" fmla="*/ 126 w 252"/>
                  <a:gd name="T25" fmla="*/ 0 h 153"/>
                  <a:gd name="T26" fmla="*/ 93 w 252"/>
                  <a:gd name="T27" fmla="*/ 4 h 153"/>
                  <a:gd name="T28" fmla="*/ 63 w 252"/>
                  <a:gd name="T29" fmla="*/ 13 h 153"/>
                  <a:gd name="T30" fmla="*/ 37 w 252"/>
                  <a:gd name="T31" fmla="*/ 30 h 153"/>
                  <a:gd name="T32" fmla="*/ 17 w 252"/>
                  <a:gd name="T33" fmla="*/ 49 h 153"/>
                  <a:gd name="T34" fmla="*/ 4 w 252"/>
                  <a:gd name="T35" fmla="*/ 67 h 153"/>
                  <a:gd name="T36" fmla="*/ 0 w 252"/>
                  <a:gd name="T37" fmla="*/ 86 h 153"/>
                  <a:gd name="T38" fmla="*/ 4 w 252"/>
                  <a:gd name="T39" fmla="*/ 104 h 153"/>
                  <a:gd name="T40" fmla="*/ 17 w 252"/>
                  <a:gd name="T41" fmla="*/ 119 h 153"/>
                  <a:gd name="T42" fmla="*/ 37 w 252"/>
                  <a:gd name="T43" fmla="*/ 134 h 153"/>
                  <a:gd name="T44" fmla="*/ 63 w 252"/>
                  <a:gd name="T45" fmla="*/ 143 h 153"/>
                  <a:gd name="T46" fmla="*/ 93 w 252"/>
                  <a:gd name="T47" fmla="*/ 151 h 153"/>
                  <a:gd name="T48" fmla="*/ 126 w 252"/>
                  <a:gd name="T49" fmla="*/ 153 h 15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52"/>
                  <a:gd name="T76" fmla="*/ 0 h 153"/>
                  <a:gd name="T77" fmla="*/ 252 w 252"/>
                  <a:gd name="T78" fmla="*/ 153 h 15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52" h="153">
                    <a:moveTo>
                      <a:pt x="126" y="153"/>
                    </a:moveTo>
                    <a:lnTo>
                      <a:pt x="160" y="151"/>
                    </a:lnTo>
                    <a:lnTo>
                      <a:pt x="189" y="143"/>
                    </a:lnTo>
                    <a:lnTo>
                      <a:pt x="215" y="134"/>
                    </a:lnTo>
                    <a:lnTo>
                      <a:pt x="236" y="119"/>
                    </a:lnTo>
                    <a:lnTo>
                      <a:pt x="249" y="104"/>
                    </a:lnTo>
                    <a:lnTo>
                      <a:pt x="252" y="86"/>
                    </a:lnTo>
                    <a:lnTo>
                      <a:pt x="249" y="67"/>
                    </a:lnTo>
                    <a:lnTo>
                      <a:pt x="236" y="49"/>
                    </a:lnTo>
                    <a:lnTo>
                      <a:pt x="215" y="30"/>
                    </a:lnTo>
                    <a:lnTo>
                      <a:pt x="189" y="13"/>
                    </a:lnTo>
                    <a:lnTo>
                      <a:pt x="160" y="4"/>
                    </a:lnTo>
                    <a:lnTo>
                      <a:pt x="126" y="0"/>
                    </a:lnTo>
                    <a:lnTo>
                      <a:pt x="93" y="4"/>
                    </a:lnTo>
                    <a:lnTo>
                      <a:pt x="63" y="13"/>
                    </a:lnTo>
                    <a:lnTo>
                      <a:pt x="37" y="30"/>
                    </a:lnTo>
                    <a:lnTo>
                      <a:pt x="17" y="49"/>
                    </a:lnTo>
                    <a:lnTo>
                      <a:pt x="4" y="67"/>
                    </a:lnTo>
                    <a:lnTo>
                      <a:pt x="0" y="86"/>
                    </a:lnTo>
                    <a:lnTo>
                      <a:pt x="4" y="104"/>
                    </a:lnTo>
                    <a:lnTo>
                      <a:pt x="17" y="119"/>
                    </a:lnTo>
                    <a:lnTo>
                      <a:pt x="37" y="134"/>
                    </a:lnTo>
                    <a:lnTo>
                      <a:pt x="63" y="143"/>
                    </a:lnTo>
                    <a:lnTo>
                      <a:pt x="93" y="151"/>
                    </a:lnTo>
                    <a:lnTo>
                      <a:pt x="126" y="153"/>
                    </a:lnTo>
                    <a:close/>
                  </a:path>
                </a:pathLst>
              </a:custGeom>
              <a:solidFill>
                <a:srgbClr val="707070"/>
              </a:solidFill>
              <a:ln w="0">
                <a:solidFill>
                  <a:srgbClr val="70707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200">
                <a:extLst>
                  <a:ext uri="{FF2B5EF4-FFF2-40B4-BE49-F238E27FC236}">
                    <a16:creationId xmlns:a16="http://schemas.microsoft.com/office/drawing/2014/main" id="{F87C42FE-DCF4-4AD6-A050-1388CB356D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5" y="2745"/>
                <a:ext cx="222" cy="136"/>
              </a:xfrm>
              <a:custGeom>
                <a:avLst/>
                <a:gdLst>
                  <a:gd name="T0" fmla="*/ 111 w 222"/>
                  <a:gd name="T1" fmla="*/ 136 h 136"/>
                  <a:gd name="T2" fmla="*/ 146 w 222"/>
                  <a:gd name="T3" fmla="*/ 132 h 136"/>
                  <a:gd name="T4" fmla="*/ 176 w 222"/>
                  <a:gd name="T5" fmla="*/ 125 h 136"/>
                  <a:gd name="T6" fmla="*/ 200 w 222"/>
                  <a:gd name="T7" fmla="*/ 112 h 136"/>
                  <a:gd name="T8" fmla="*/ 217 w 222"/>
                  <a:gd name="T9" fmla="*/ 95 h 136"/>
                  <a:gd name="T10" fmla="*/ 222 w 222"/>
                  <a:gd name="T11" fmla="*/ 78 h 136"/>
                  <a:gd name="T12" fmla="*/ 219 w 222"/>
                  <a:gd name="T13" fmla="*/ 62 h 136"/>
                  <a:gd name="T14" fmla="*/ 208 w 222"/>
                  <a:gd name="T15" fmla="*/ 43 h 136"/>
                  <a:gd name="T16" fmla="*/ 189 w 222"/>
                  <a:gd name="T17" fmla="*/ 26 h 136"/>
                  <a:gd name="T18" fmla="*/ 167 w 222"/>
                  <a:gd name="T19" fmla="*/ 13 h 136"/>
                  <a:gd name="T20" fmla="*/ 141 w 222"/>
                  <a:gd name="T21" fmla="*/ 4 h 136"/>
                  <a:gd name="T22" fmla="*/ 111 w 222"/>
                  <a:gd name="T23" fmla="*/ 0 h 136"/>
                  <a:gd name="T24" fmla="*/ 81 w 222"/>
                  <a:gd name="T25" fmla="*/ 4 h 136"/>
                  <a:gd name="T26" fmla="*/ 56 w 222"/>
                  <a:gd name="T27" fmla="*/ 13 h 136"/>
                  <a:gd name="T28" fmla="*/ 33 w 222"/>
                  <a:gd name="T29" fmla="*/ 26 h 136"/>
                  <a:gd name="T30" fmla="*/ 15 w 222"/>
                  <a:gd name="T31" fmla="*/ 43 h 136"/>
                  <a:gd name="T32" fmla="*/ 4 w 222"/>
                  <a:gd name="T33" fmla="*/ 62 h 136"/>
                  <a:gd name="T34" fmla="*/ 0 w 222"/>
                  <a:gd name="T35" fmla="*/ 78 h 136"/>
                  <a:gd name="T36" fmla="*/ 5 w 222"/>
                  <a:gd name="T37" fmla="*/ 95 h 136"/>
                  <a:gd name="T38" fmla="*/ 22 w 222"/>
                  <a:gd name="T39" fmla="*/ 112 h 136"/>
                  <a:gd name="T40" fmla="*/ 46 w 222"/>
                  <a:gd name="T41" fmla="*/ 125 h 136"/>
                  <a:gd name="T42" fmla="*/ 76 w 222"/>
                  <a:gd name="T43" fmla="*/ 132 h 136"/>
                  <a:gd name="T44" fmla="*/ 111 w 222"/>
                  <a:gd name="T45" fmla="*/ 136 h 1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22"/>
                  <a:gd name="T70" fmla="*/ 0 h 136"/>
                  <a:gd name="T71" fmla="*/ 222 w 222"/>
                  <a:gd name="T72" fmla="*/ 136 h 1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22" h="136">
                    <a:moveTo>
                      <a:pt x="111" y="136"/>
                    </a:moveTo>
                    <a:lnTo>
                      <a:pt x="146" y="132"/>
                    </a:lnTo>
                    <a:lnTo>
                      <a:pt x="176" y="125"/>
                    </a:lnTo>
                    <a:lnTo>
                      <a:pt x="200" y="112"/>
                    </a:lnTo>
                    <a:lnTo>
                      <a:pt x="217" y="95"/>
                    </a:lnTo>
                    <a:lnTo>
                      <a:pt x="222" y="78"/>
                    </a:lnTo>
                    <a:lnTo>
                      <a:pt x="219" y="62"/>
                    </a:lnTo>
                    <a:lnTo>
                      <a:pt x="208" y="43"/>
                    </a:lnTo>
                    <a:lnTo>
                      <a:pt x="189" y="26"/>
                    </a:lnTo>
                    <a:lnTo>
                      <a:pt x="167" y="13"/>
                    </a:lnTo>
                    <a:lnTo>
                      <a:pt x="141" y="4"/>
                    </a:lnTo>
                    <a:lnTo>
                      <a:pt x="111" y="0"/>
                    </a:lnTo>
                    <a:lnTo>
                      <a:pt x="81" y="4"/>
                    </a:lnTo>
                    <a:lnTo>
                      <a:pt x="56" y="13"/>
                    </a:lnTo>
                    <a:lnTo>
                      <a:pt x="33" y="26"/>
                    </a:lnTo>
                    <a:lnTo>
                      <a:pt x="15" y="43"/>
                    </a:lnTo>
                    <a:lnTo>
                      <a:pt x="4" y="62"/>
                    </a:lnTo>
                    <a:lnTo>
                      <a:pt x="0" y="78"/>
                    </a:lnTo>
                    <a:lnTo>
                      <a:pt x="5" y="95"/>
                    </a:lnTo>
                    <a:lnTo>
                      <a:pt x="22" y="112"/>
                    </a:lnTo>
                    <a:lnTo>
                      <a:pt x="46" y="125"/>
                    </a:lnTo>
                    <a:lnTo>
                      <a:pt x="76" y="132"/>
                    </a:lnTo>
                    <a:lnTo>
                      <a:pt x="111" y="136"/>
                    </a:lnTo>
                    <a:close/>
                  </a:path>
                </a:pathLst>
              </a:custGeom>
              <a:solidFill>
                <a:srgbClr val="878787"/>
              </a:solidFill>
              <a:ln w="0">
                <a:solidFill>
                  <a:srgbClr val="87878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201">
                <a:extLst>
                  <a:ext uri="{FF2B5EF4-FFF2-40B4-BE49-F238E27FC236}">
                    <a16:creationId xmlns:a16="http://schemas.microsoft.com/office/drawing/2014/main" id="{A2945766-5C32-48A0-9325-170122A5B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0" y="2747"/>
                <a:ext cx="193" cy="117"/>
              </a:xfrm>
              <a:custGeom>
                <a:avLst/>
                <a:gdLst>
                  <a:gd name="T0" fmla="*/ 96 w 193"/>
                  <a:gd name="T1" fmla="*/ 117 h 117"/>
                  <a:gd name="T2" fmla="*/ 126 w 193"/>
                  <a:gd name="T3" fmla="*/ 113 h 117"/>
                  <a:gd name="T4" fmla="*/ 154 w 193"/>
                  <a:gd name="T5" fmla="*/ 106 h 117"/>
                  <a:gd name="T6" fmla="*/ 174 w 193"/>
                  <a:gd name="T7" fmla="*/ 97 h 117"/>
                  <a:gd name="T8" fmla="*/ 187 w 193"/>
                  <a:gd name="T9" fmla="*/ 82 h 117"/>
                  <a:gd name="T10" fmla="*/ 193 w 193"/>
                  <a:gd name="T11" fmla="*/ 67 h 117"/>
                  <a:gd name="T12" fmla="*/ 187 w 193"/>
                  <a:gd name="T13" fmla="*/ 49 h 117"/>
                  <a:gd name="T14" fmla="*/ 174 w 193"/>
                  <a:gd name="T15" fmla="*/ 32 h 117"/>
                  <a:gd name="T16" fmla="*/ 154 w 193"/>
                  <a:gd name="T17" fmla="*/ 15 h 117"/>
                  <a:gd name="T18" fmla="*/ 126 w 193"/>
                  <a:gd name="T19" fmla="*/ 4 h 117"/>
                  <a:gd name="T20" fmla="*/ 96 w 193"/>
                  <a:gd name="T21" fmla="*/ 0 h 117"/>
                  <a:gd name="T22" fmla="*/ 66 w 193"/>
                  <a:gd name="T23" fmla="*/ 4 h 117"/>
                  <a:gd name="T24" fmla="*/ 41 w 193"/>
                  <a:gd name="T25" fmla="*/ 15 h 117"/>
                  <a:gd name="T26" fmla="*/ 18 w 193"/>
                  <a:gd name="T27" fmla="*/ 32 h 117"/>
                  <a:gd name="T28" fmla="*/ 5 w 193"/>
                  <a:gd name="T29" fmla="*/ 49 h 117"/>
                  <a:gd name="T30" fmla="*/ 0 w 193"/>
                  <a:gd name="T31" fmla="*/ 67 h 117"/>
                  <a:gd name="T32" fmla="*/ 5 w 193"/>
                  <a:gd name="T33" fmla="*/ 82 h 117"/>
                  <a:gd name="T34" fmla="*/ 18 w 193"/>
                  <a:gd name="T35" fmla="*/ 97 h 117"/>
                  <a:gd name="T36" fmla="*/ 41 w 193"/>
                  <a:gd name="T37" fmla="*/ 106 h 117"/>
                  <a:gd name="T38" fmla="*/ 66 w 193"/>
                  <a:gd name="T39" fmla="*/ 113 h 117"/>
                  <a:gd name="T40" fmla="*/ 96 w 193"/>
                  <a:gd name="T41" fmla="*/ 117 h 11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3"/>
                  <a:gd name="T64" fmla="*/ 0 h 117"/>
                  <a:gd name="T65" fmla="*/ 193 w 193"/>
                  <a:gd name="T66" fmla="*/ 117 h 11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3" h="117">
                    <a:moveTo>
                      <a:pt x="96" y="117"/>
                    </a:moveTo>
                    <a:lnTo>
                      <a:pt x="126" y="113"/>
                    </a:lnTo>
                    <a:lnTo>
                      <a:pt x="154" y="106"/>
                    </a:lnTo>
                    <a:lnTo>
                      <a:pt x="174" y="97"/>
                    </a:lnTo>
                    <a:lnTo>
                      <a:pt x="187" y="82"/>
                    </a:lnTo>
                    <a:lnTo>
                      <a:pt x="193" y="67"/>
                    </a:lnTo>
                    <a:lnTo>
                      <a:pt x="187" y="49"/>
                    </a:lnTo>
                    <a:lnTo>
                      <a:pt x="174" y="32"/>
                    </a:lnTo>
                    <a:lnTo>
                      <a:pt x="154" y="15"/>
                    </a:lnTo>
                    <a:lnTo>
                      <a:pt x="126" y="4"/>
                    </a:lnTo>
                    <a:lnTo>
                      <a:pt x="96" y="0"/>
                    </a:lnTo>
                    <a:lnTo>
                      <a:pt x="66" y="4"/>
                    </a:lnTo>
                    <a:lnTo>
                      <a:pt x="41" y="15"/>
                    </a:lnTo>
                    <a:lnTo>
                      <a:pt x="18" y="32"/>
                    </a:lnTo>
                    <a:lnTo>
                      <a:pt x="5" y="49"/>
                    </a:lnTo>
                    <a:lnTo>
                      <a:pt x="0" y="67"/>
                    </a:lnTo>
                    <a:lnTo>
                      <a:pt x="5" y="82"/>
                    </a:lnTo>
                    <a:lnTo>
                      <a:pt x="18" y="97"/>
                    </a:lnTo>
                    <a:lnTo>
                      <a:pt x="41" y="106"/>
                    </a:lnTo>
                    <a:lnTo>
                      <a:pt x="66" y="113"/>
                    </a:lnTo>
                    <a:lnTo>
                      <a:pt x="96" y="117"/>
                    </a:lnTo>
                    <a:close/>
                  </a:path>
                </a:pathLst>
              </a:custGeom>
              <a:solidFill>
                <a:srgbClr val="9F9F9F"/>
              </a:solidFill>
              <a:ln w="0">
                <a:solidFill>
                  <a:srgbClr val="9F9F9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202">
                <a:extLst>
                  <a:ext uri="{FF2B5EF4-FFF2-40B4-BE49-F238E27FC236}">
                    <a16:creationId xmlns:a16="http://schemas.microsoft.com/office/drawing/2014/main" id="{E87CB827-264B-40E2-B608-7E01233E2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" y="2749"/>
                <a:ext cx="162" cy="97"/>
              </a:xfrm>
              <a:custGeom>
                <a:avLst/>
                <a:gdLst>
                  <a:gd name="T0" fmla="*/ 80 w 162"/>
                  <a:gd name="T1" fmla="*/ 97 h 97"/>
                  <a:gd name="T2" fmla="*/ 106 w 162"/>
                  <a:gd name="T3" fmla="*/ 95 h 97"/>
                  <a:gd name="T4" fmla="*/ 128 w 162"/>
                  <a:gd name="T5" fmla="*/ 89 h 97"/>
                  <a:gd name="T6" fmla="*/ 145 w 162"/>
                  <a:gd name="T7" fmla="*/ 80 h 97"/>
                  <a:gd name="T8" fmla="*/ 158 w 162"/>
                  <a:gd name="T9" fmla="*/ 69 h 97"/>
                  <a:gd name="T10" fmla="*/ 162 w 162"/>
                  <a:gd name="T11" fmla="*/ 56 h 97"/>
                  <a:gd name="T12" fmla="*/ 158 w 162"/>
                  <a:gd name="T13" fmla="*/ 41 h 97"/>
                  <a:gd name="T14" fmla="*/ 145 w 162"/>
                  <a:gd name="T15" fmla="*/ 26 h 97"/>
                  <a:gd name="T16" fmla="*/ 128 w 162"/>
                  <a:gd name="T17" fmla="*/ 13 h 97"/>
                  <a:gd name="T18" fmla="*/ 106 w 162"/>
                  <a:gd name="T19" fmla="*/ 4 h 97"/>
                  <a:gd name="T20" fmla="*/ 80 w 162"/>
                  <a:gd name="T21" fmla="*/ 0 h 97"/>
                  <a:gd name="T22" fmla="*/ 54 w 162"/>
                  <a:gd name="T23" fmla="*/ 4 h 97"/>
                  <a:gd name="T24" fmla="*/ 34 w 162"/>
                  <a:gd name="T25" fmla="*/ 13 h 97"/>
                  <a:gd name="T26" fmla="*/ 15 w 162"/>
                  <a:gd name="T27" fmla="*/ 26 h 97"/>
                  <a:gd name="T28" fmla="*/ 4 w 162"/>
                  <a:gd name="T29" fmla="*/ 41 h 97"/>
                  <a:gd name="T30" fmla="*/ 0 w 162"/>
                  <a:gd name="T31" fmla="*/ 56 h 97"/>
                  <a:gd name="T32" fmla="*/ 4 w 162"/>
                  <a:gd name="T33" fmla="*/ 69 h 97"/>
                  <a:gd name="T34" fmla="*/ 15 w 162"/>
                  <a:gd name="T35" fmla="*/ 80 h 97"/>
                  <a:gd name="T36" fmla="*/ 34 w 162"/>
                  <a:gd name="T37" fmla="*/ 89 h 97"/>
                  <a:gd name="T38" fmla="*/ 54 w 162"/>
                  <a:gd name="T39" fmla="*/ 95 h 97"/>
                  <a:gd name="T40" fmla="*/ 80 w 162"/>
                  <a:gd name="T41" fmla="*/ 97 h 9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62"/>
                  <a:gd name="T64" fmla="*/ 0 h 97"/>
                  <a:gd name="T65" fmla="*/ 162 w 162"/>
                  <a:gd name="T66" fmla="*/ 97 h 9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62" h="97">
                    <a:moveTo>
                      <a:pt x="80" y="97"/>
                    </a:moveTo>
                    <a:lnTo>
                      <a:pt x="106" y="95"/>
                    </a:lnTo>
                    <a:lnTo>
                      <a:pt x="128" y="89"/>
                    </a:lnTo>
                    <a:lnTo>
                      <a:pt x="145" y="80"/>
                    </a:lnTo>
                    <a:lnTo>
                      <a:pt x="158" y="69"/>
                    </a:lnTo>
                    <a:lnTo>
                      <a:pt x="162" y="56"/>
                    </a:lnTo>
                    <a:lnTo>
                      <a:pt x="158" y="41"/>
                    </a:lnTo>
                    <a:lnTo>
                      <a:pt x="145" y="26"/>
                    </a:lnTo>
                    <a:lnTo>
                      <a:pt x="128" y="13"/>
                    </a:lnTo>
                    <a:lnTo>
                      <a:pt x="106" y="4"/>
                    </a:lnTo>
                    <a:lnTo>
                      <a:pt x="80" y="0"/>
                    </a:lnTo>
                    <a:lnTo>
                      <a:pt x="54" y="4"/>
                    </a:lnTo>
                    <a:lnTo>
                      <a:pt x="34" y="13"/>
                    </a:lnTo>
                    <a:lnTo>
                      <a:pt x="15" y="26"/>
                    </a:lnTo>
                    <a:lnTo>
                      <a:pt x="4" y="41"/>
                    </a:lnTo>
                    <a:lnTo>
                      <a:pt x="0" y="56"/>
                    </a:lnTo>
                    <a:lnTo>
                      <a:pt x="4" y="69"/>
                    </a:lnTo>
                    <a:lnTo>
                      <a:pt x="15" y="80"/>
                    </a:lnTo>
                    <a:lnTo>
                      <a:pt x="34" y="89"/>
                    </a:lnTo>
                    <a:lnTo>
                      <a:pt x="54" y="95"/>
                    </a:lnTo>
                    <a:lnTo>
                      <a:pt x="80" y="97"/>
                    </a:lnTo>
                    <a:close/>
                  </a:path>
                </a:pathLst>
              </a:custGeom>
              <a:solidFill>
                <a:srgbClr val="B7B7B7"/>
              </a:solidFill>
              <a:ln w="0">
                <a:solidFill>
                  <a:srgbClr val="B7B7B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203">
                <a:extLst>
                  <a:ext uri="{FF2B5EF4-FFF2-40B4-BE49-F238E27FC236}">
                    <a16:creationId xmlns:a16="http://schemas.microsoft.com/office/drawing/2014/main" id="{61A03640-3122-4624-AEF1-E0C18DE085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1" y="2751"/>
                <a:ext cx="132" cy="78"/>
              </a:xfrm>
              <a:custGeom>
                <a:avLst/>
                <a:gdLst>
                  <a:gd name="T0" fmla="*/ 65 w 132"/>
                  <a:gd name="T1" fmla="*/ 78 h 78"/>
                  <a:gd name="T2" fmla="*/ 91 w 132"/>
                  <a:gd name="T3" fmla="*/ 76 h 78"/>
                  <a:gd name="T4" fmla="*/ 111 w 132"/>
                  <a:gd name="T5" fmla="*/ 69 h 78"/>
                  <a:gd name="T6" fmla="*/ 126 w 132"/>
                  <a:gd name="T7" fmla="*/ 58 h 78"/>
                  <a:gd name="T8" fmla="*/ 132 w 132"/>
                  <a:gd name="T9" fmla="*/ 45 h 78"/>
                  <a:gd name="T10" fmla="*/ 126 w 132"/>
                  <a:gd name="T11" fmla="*/ 30 h 78"/>
                  <a:gd name="T12" fmla="*/ 111 w 132"/>
                  <a:gd name="T13" fmla="*/ 15 h 78"/>
                  <a:gd name="T14" fmla="*/ 91 w 132"/>
                  <a:gd name="T15" fmla="*/ 4 h 78"/>
                  <a:gd name="T16" fmla="*/ 65 w 132"/>
                  <a:gd name="T17" fmla="*/ 0 h 78"/>
                  <a:gd name="T18" fmla="*/ 41 w 132"/>
                  <a:gd name="T19" fmla="*/ 4 h 78"/>
                  <a:gd name="T20" fmla="*/ 19 w 132"/>
                  <a:gd name="T21" fmla="*/ 15 h 78"/>
                  <a:gd name="T22" fmla="*/ 6 w 132"/>
                  <a:gd name="T23" fmla="*/ 30 h 78"/>
                  <a:gd name="T24" fmla="*/ 0 w 132"/>
                  <a:gd name="T25" fmla="*/ 45 h 78"/>
                  <a:gd name="T26" fmla="*/ 6 w 132"/>
                  <a:gd name="T27" fmla="*/ 58 h 78"/>
                  <a:gd name="T28" fmla="*/ 19 w 132"/>
                  <a:gd name="T29" fmla="*/ 69 h 78"/>
                  <a:gd name="T30" fmla="*/ 41 w 132"/>
                  <a:gd name="T31" fmla="*/ 76 h 78"/>
                  <a:gd name="T32" fmla="*/ 65 w 132"/>
                  <a:gd name="T33" fmla="*/ 78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2"/>
                  <a:gd name="T52" fmla="*/ 0 h 78"/>
                  <a:gd name="T53" fmla="*/ 132 w 132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2" h="78">
                    <a:moveTo>
                      <a:pt x="65" y="78"/>
                    </a:moveTo>
                    <a:lnTo>
                      <a:pt x="91" y="76"/>
                    </a:lnTo>
                    <a:lnTo>
                      <a:pt x="111" y="69"/>
                    </a:lnTo>
                    <a:lnTo>
                      <a:pt x="126" y="58"/>
                    </a:lnTo>
                    <a:lnTo>
                      <a:pt x="132" y="45"/>
                    </a:lnTo>
                    <a:lnTo>
                      <a:pt x="126" y="30"/>
                    </a:lnTo>
                    <a:lnTo>
                      <a:pt x="111" y="15"/>
                    </a:lnTo>
                    <a:lnTo>
                      <a:pt x="91" y="4"/>
                    </a:lnTo>
                    <a:lnTo>
                      <a:pt x="65" y="0"/>
                    </a:lnTo>
                    <a:lnTo>
                      <a:pt x="41" y="4"/>
                    </a:lnTo>
                    <a:lnTo>
                      <a:pt x="19" y="15"/>
                    </a:lnTo>
                    <a:lnTo>
                      <a:pt x="6" y="30"/>
                    </a:lnTo>
                    <a:lnTo>
                      <a:pt x="0" y="45"/>
                    </a:lnTo>
                    <a:lnTo>
                      <a:pt x="6" y="58"/>
                    </a:lnTo>
                    <a:lnTo>
                      <a:pt x="19" y="69"/>
                    </a:lnTo>
                    <a:lnTo>
                      <a:pt x="41" y="76"/>
                    </a:lnTo>
                    <a:lnTo>
                      <a:pt x="65" y="78"/>
                    </a:lnTo>
                    <a:close/>
                  </a:path>
                </a:pathLst>
              </a:custGeom>
              <a:solidFill>
                <a:srgbClr val="CFCFCF"/>
              </a:solidFill>
              <a:ln w="0">
                <a:solidFill>
                  <a:srgbClr val="CFCFC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204">
                <a:extLst>
                  <a:ext uri="{FF2B5EF4-FFF2-40B4-BE49-F238E27FC236}">
                    <a16:creationId xmlns:a16="http://schemas.microsoft.com/office/drawing/2014/main" id="{E015360C-A9A7-41E9-864C-AC1DD83B01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6" y="2751"/>
                <a:ext cx="100" cy="61"/>
              </a:xfrm>
              <a:custGeom>
                <a:avLst/>
                <a:gdLst>
                  <a:gd name="T0" fmla="*/ 50 w 100"/>
                  <a:gd name="T1" fmla="*/ 61 h 61"/>
                  <a:gd name="T2" fmla="*/ 71 w 100"/>
                  <a:gd name="T3" fmla="*/ 59 h 61"/>
                  <a:gd name="T4" fmla="*/ 87 w 100"/>
                  <a:gd name="T5" fmla="*/ 54 h 61"/>
                  <a:gd name="T6" fmla="*/ 96 w 100"/>
                  <a:gd name="T7" fmla="*/ 45 h 61"/>
                  <a:gd name="T8" fmla="*/ 100 w 100"/>
                  <a:gd name="T9" fmla="*/ 35 h 61"/>
                  <a:gd name="T10" fmla="*/ 96 w 100"/>
                  <a:gd name="T11" fmla="*/ 24 h 61"/>
                  <a:gd name="T12" fmla="*/ 87 w 100"/>
                  <a:gd name="T13" fmla="*/ 13 h 61"/>
                  <a:gd name="T14" fmla="*/ 71 w 100"/>
                  <a:gd name="T15" fmla="*/ 4 h 61"/>
                  <a:gd name="T16" fmla="*/ 50 w 100"/>
                  <a:gd name="T17" fmla="*/ 0 h 61"/>
                  <a:gd name="T18" fmla="*/ 32 w 100"/>
                  <a:gd name="T19" fmla="*/ 4 h 61"/>
                  <a:gd name="T20" fmla="*/ 15 w 100"/>
                  <a:gd name="T21" fmla="*/ 13 h 61"/>
                  <a:gd name="T22" fmla="*/ 6 w 100"/>
                  <a:gd name="T23" fmla="*/ 24 h 61"/>
                  <a:gd name="T24" fmla="*/ 0 w 100"/>
                  <a:gd name="T25" fmla="*/ 35 h 61"/>
                  <a:gd name="T26" fmla="*/ 6 w 100"/>
                  <a:gd name="T27" fmla="*/ 45 h 61"/>
                  <a:gd name="T28" fmla="*/ 15 w 100"/>
                  <a:gd name="T29" fmla="*/ 54 h 61"/>
                  <a:gd name="T30" fmla="*/ 32 w 100"/>
                  <a:gd name="T31" fmla="*/ 59 h 61"/>
                  <a:gd name="T32" fmla="*/ 50 w 100"/>
                  <a:gd name="T33" fmla="*/ 61 h 6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0"/>
                  <a:gd name="T52" fmla="*/ 0 h 61"/>
                  <a:gd name="T53" fmla="*/ 100 w 100"/>
                  <a:gd name="T54" fmla="*/ 61 h 6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0" h="61">
                    <a:moveTo>
                      <a:pt x="50" y="61"/>
                    </a:moveTo>
                    <a:lnTo>
                      <a:pt x="71" y="59"/>
                    </a:lnTo>
                    <a:lnTo>
                      <a:pt x="87" y="54"/>
                    </a:lnTo>
                    <a:lnTo>
                      <a:pt x="96" y="45"/>
                    </a:lnTo>
                    <a:lnTo>
                      <a:pt x="100" y="35"/>
                    </a:lnTo>
                    <a:lnTo>
                      <a:pt x="96" y="24"/>
                    </a:lnTo>
                    <a:lnTo>
                      <a:pt x="87" y="13"/>
                    </a:lnTo>
                    <a:lnTo>
                      <a:pt x="71" y="4"/>
                    </a:lnTo>
                    <a:lnTo>
                      <a:pt x="50" y="0"/>
                    </a:lnTo>
                    <a:lnTo>
                      <a:pt x="32" y="4"/>
                    </a:lnTo>
                    <a:lnTo>
                      <a:pt x="15" y="13"/>
                    </a:lnTo>
                    <a:lnTo>
                      <a:pt x="6" y="24"/>
                    </a:lnTo>
                    <a:lnTo>
                      <a:pt x="0" y="35"/>
                    </a:lnTo>
                    <a:lnTo>
                      <a:pt x="6" y="45"/>
                    </a:lnTo>
                    <a:lnTo>
                      <a:pt x="15" y="54"/>
                    </a:lnTo>
                    <a:lnTo>
                      <a:pt x="32" y="59"/>
                    </a:lnTo>
                    <a:lnTo>
                      <a:pt x="50" y="61"/>
                    </a:lnTo>
                    <a:close/>
                  </a:path>
                </a:pathLst>
              </a:custGeom>
              <a:solidFill>
                <a:srgbClr val="E7E7E7"/>
              </a:solidFill>
              <a:ln w="0">
                <a:solidFill>
                  <a:srgbClr val="E7E7E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205">
                <a:extLst>
                  <a:ext uri="{FF2B5EF4-FFF2-40B4-BE49-F238E27FC236}">
                    <a16:creationId xmlns:a16="http://schemas.microsoft.com/office/drawing/2014/main" id="{39B28103-8BFF-4837-88A9-9771B775D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7" y="3025"/>
                <a:ext cx="219" cy="134"/>
              </a:xfrm>
              <a:custGeom>
                <a:avLst/>
                <a:gdLst>
                  <a:gd name="T0" fmla="*/ 110 w 219"/>
                  <a:gd name="T1" fmla="*/ 134 h 134"/>
                  <a:gd name="T2" fmla="*/ 145 w 219"/>
                  <a:gd name="T3" fmla="*/ 130 h 134"/>
                  <a:gd name="T4" fmla="*/ 175 w 219"/>
                  <a:gd name="T5" fmla="*/ 123 h 134"/>
                  <a:gd name="T6" fmla="*/ 199 w 219"/>
                  <a:gd name="T7" fmla="*/ 110 h 134"/>
                  <a:gd name="T8" fmla="*/ 214 w 219"/>
                  <a:gd name="T9" fmla="*/ 95 h 134"/>
                  <a:gd name="T10" fmla="*/ 219 w 219"/>
                  <a:gd name="T11" fmla="*/ 76 h 134"/>
                  <a:gd name="T12" fmla="*/ 214 w 219"/>
                  <a:gd name="T13" fmla="*/ 56 h 134"/>
                  <a:gd name="T14" fmla="*/ 199 w 219"/>
                  <a:gd name="T15" fmla="*/ 36 h 134"/>
                  <a:gd name="T16" fmla="*/ 175 w 219"/>
                  <a:gd name="T17" fmla="*/ 19 h 134"/>
                  <a:gd name="T18" fmla="*/ 145 w 219"/>
                  <a:gd name="T19" fmla="*/ 6 h 134"/>
                  <a:gd name="T20" fmla="*/ 110 w 219"/>
                  <a:gd name="T21" fmla="*/ 0 h 134"/>
                  <a:gd name="T22" fmla="*/ 75 w 219"/>
                  <a:gd name="T23" fmla="*/ 6 h 134"/>
                  <a:gd name="T24" fmla="*/ 45 w 219"/>
                  <a:gd name="T25" fmla="*/ 19 h 134"/>
                  <a:gd name="T26" fmla="*/ 21 w 219"/>
                  <a:gd name="T27" fmla="*/ 36 h 134"/>
                  <a:gd name="T28" fmla="*/ 6 w 219"/>
                  <a:gd name="T29" fmla="*/ 56 h 134"/>
                  <a:gd name="T30" fmla="*/ 0 w 219"/>
                  <a:gd name="T31" fmla="*/ 76 h 134"/>
                  <a:gd name="T32" fmla="*/ 6 w 219"/>
                  <a:gd name="T33" fmla="*/ 95 h 134"/>
                  <a:gd name="T34" fmla="*/ 21 w 219"/>
                  <a:gd name="T35" fmla="*/ 110 h 134"/>
                  <a:gd name="T36" fmla="*/ 45 w 219"/>
                  <a:gd name="T37" fmla="*/ 123 h 134"/>
                  <a:gd name="T38" fmla="*/ 75 w 219"/>
                  <a:gd name="T39" fmla="*/ 130 h 134"/>
                  <a:gd name="T40" fmla="*/ 110 w 219"/>
                  <a:gd name="T41" fmla="*/ 134 h 1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19"/>
                  <a:gd name="T64" fmla="*/ 0 h 134"/>
                  <a:gd name="T65" fmla="*/ 219 w 219"/>
                  <a:gd name="T66" fmla="*/ 134 h 1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19" h="134">
                    <a:moveTo>
                      <a:pt x="110" y="134"/>
                    </a:moveTo>
                    <a:lnTo>
                      <a:pt x="145" y="130"/>
                    </a:lnTo>
                    <a:lnTo>
                      <a:pt x="175" y="123"/>
                    </a:lnTo>
                    <a:lnTo>
                      <a:pt x="199" y="110"/>
                    </a:lnTo>
                    <a:lnTo>
                      <a:pt x="214" y="95"/>
                    </a:lnTo>
                    <a:lnTo>
                      <a:pt x="219" y="76"/>
                    </a:lnTo>
                    <a:lnTo>
                      <a:pt x="214" y="56"/>
                    </a:lnTo>
                    <a:lnTo>
                      <a:pt x="199" y="36"/>
                    </a:lnTo>
                    <a:lnTo>
                      <a:pt x="175" y="19"/>
                    </a:lnTo>
                    <a:lnTo>
                      <a:pt x="145" y="6"/>
                    </a:lnTo>
                    <a:lnTo>
                      <a:pt x="110" y="0"/>
                    </a:lnTo>
                    <a:lnTo>
                      <a:pt x="75" y="6"/>
                    </a:lnTo>
                    <a:lnTo>
                      <a:pt x="45" y="19"/>
                    </a:lnTo>
                    <a:lnTo>
                      <a:pt x="21" y="36"/>
                    </a:lnTo>
                    <a:lnTo>
                      <a:pt x="6" y="56"/>
                    </a:lnTo>
                    <a:lnTo>
                      <a:pt x="0" y="76"/>
                    </a:lnTo>
                    <a:lnTo>
                      <a:pt x="6" y="95"/>
                    </a:lnTo>
                    <a:lnTo>
                      <a:pt x="21" y="110"/>
                    </a:lnTo>
                    <a:lnTo>
                      <a:pt x="45" y="123"/>
                    </a:lnTo>
                    <a:lnTo>
                      <a:pt x="75" y="130"/>
                    </a:lnTo>
                    <a:lnTo>
                      <a:pt x="110" y="134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206">
                <a:extLst>
                  <a:ext uri="{FF2B5EF4-FFF2-40B4-BE49-F238E27FC236}">
                    <a16:creationId xmlns:a16="http://schemas.microsoft.com/office/drawing/2014/main" id="{F5D2E97D-ECAC-4242-B7F3-86852522A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3114"/>
                <a:ext cx="269" cy="247"/>
              </a:xfrm>
              <a:custGeom>
                <a:avLst/>
                <a:gdLst>
                  <a:gd name="T0" fmla="*/ 119 w 269"/>
                  <a:gd name="T1" fmla="*/ 247 h 247"/>
                  <a:gd name="T2" fmla="*/ 88 w 269"/>
                  <a:gd name="T3" fmla="*/ 243 h 247"/>
                  <a:gd name="T4" fmla="*/ 62 w 269"/>
                  <a:gd name="T5" fmla="*/ 236 h 247"/>
                  <a:gd name="T6" fmla="*/ 41 w 269"/>
                  <a:gd name="T7" fmla="*/ 225 h 247"/>
                  <a:gd name="T8" fmla="*/ 26 w 269"/>
                  <a:gd name="T9" fmla="*/ 212 h 247"/>
                  <a:gd name="T10" fmla="*/ 15 w 269"/>
                  <a:gd name="T11" fmla="*/ 199 h 247"/>
                  <a:gd name="T12" fmla="*/ 8 w 269"/>
                  <a:gd name="T13" fmla="*/ 188 h 247"/>
                  <a:gd name="T14" fmla="*/ 2 w 269"/>
                  <a:gd name="T15" fmla="*/ 178 h 247"/>
                  <a:gd name="T16" fmla="*/ 0 w 269"/>
                  <a:gd name="T17" fmla="*/ 171 h 247"/>
                  <a:gd name="T18" fmla="*/ 0 w 269"/>
                  <a:gd name="T19" fmla="*/ 167 h 247"/>
                  <a:gd name="T20" fmla="*/ 0 w 269"/>
                  <a:gd name="T21" fmla="*/ 0 h 247"/>
                  <a:gd name="T22" fmla="*/ 269 w 269"/>
                  <a:gd name="T23" fmla="*/ 2 h 247"/>
                  <a:gd name="T24" fmla="*/ 269 w 269"/>
                  <a:gd name="T25" fmla="*/ 165 h 247"/>
                  <a:gd name="T26" fmla="*/ 262 w 269"/>
                  <a:gd name="T27" fmla="*/ 180 h 247"/>
                  <a:gd name="T28" fmla="*/ 254 w 269"/>
                  <a:gd name="T29" fmla="*/ 195 h 247"/>
                  <a:gd name="T30" fmla="*/ 249 w 269"/>
                  <a:gd name="T31" fmla="*/ 206 h 247"/>
                  <a:gd name="T32" fmla="*/ 245 w 269"/>
                  <a:gd name="T33" fmla="*/ 210 h 247"/>
                  <a:gd name="T34" fmla="*/ 230 w 269"/>
                  <a:gd name="T35" fmla="*/ 223 h 247"/>
                  <a:gd name="T36" fmla="*/ 208 w 269"/>
                  <a:gd name="T37" fmla="*/ 232 h 247"/>
                  <a:gd name="T38" fmla="*/ 184 w 269"/>
                  <a:gd name="T39" fmla="*/ 240 h 247"/>
                  <a:gd name="T40" fmla="*/ 160 w 269"/>
                  <a:gd name="T41" fmla="*/ 243 h 247"/>
                  <a:gd name="T42" fmla="*/ 139 w 269"/>
                  <a:gd name="T43" fmla="*/ 247 h 247"/>
                  <a:gd name="T44" fmla="*/ 125 w 269"/>
                  <a:gd name="T45" fmla="*/ 247 h 247"/>
                  <a:gd name="T46" fmla="*/ 119 w 269"/>
                  <a:gd name="T47" fmla="*/ 247 h 24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69"/>
                  <a:gd name="T73" fmla="*/ 0 h 247"/>
                  <a:gd name="T74" fmla="*/ 269 w 269"/>
                  <a:gd name="T75" fmla="*/ 247 h 24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69" h="247">
                    <a:moveTo>
                      <a:pt x="119" y="247"/>
                    </a:moveTo>
                    <a:lnTo>
                      <a:pt x="88" y="243"/>
                    </a:lnTo>
                    <a:lnTo>
                      <a:pt x="62" y="236"/>
                    </a:lnTo>
                    <a:lnTo>
                      <a:pt x="41" y="225"/>
                    </a:lnTo>
                    <a:lnTo>
                      <a:pt x="26" y="212"/>
                    </a:lnTo>
                    <a:lnTo>
                      <a:pt x="15" y="199"/>
                    </a:lnTo>
                    <a:lnTo>
                      <a:pt x="8" y="188"/>
                    </a:lnTo>
                    <a:lnTo>
                      <a:pt x="2" y="178"/>
                    </a:lnTo>
                    <a:lnTo>
                      <a:pt x="0" y="171"/>
                    </a:lnTo>
                    <a:lnTo>
                      <a:pt x="0" y="167"/>
                    </a:lnTo>
                    <a:lnTo>
                      <a:pt x="0" y="0"/>
                    </a:lnTo>
                    <a:lnTo>
                      <a:pt x="269" y="2"/>
                    </a:lnTo>
                    <a:lnTo>
                      <a:pt x="269" y="165"/>
                    </a:lnTo>
                    <a:lnTo>
                      <a:pt x="262" y="180"/>
                    </a:lnTo>
                    <a:lnTo>
                      <a:pt x="254" y="195"/>
                    </a:lnTo>
                    <a:lnTo>
                      <a:pt x="249" y="206"/>
                    </a:lnTo>
                    <a:lnTo>
                      <a:pt x="245" y="210"/>
                    </a:lnTo>
                    <a:lnTo>
                      <a:pt x="230" y="223"/>
                    </a:lnTo>
                    <a:lnTo>
                      <a:pt x="208" y="232"/>
                    </a:lnTo>
                    <a:lnTo>
                      <a:pt x="184" y="240"/>
                    </a:lnTo>
                    <a:lnTo>
                      <a:pt x="160" y="243"/>
                    </a:lnTo>
                    <a:lnTo>
                      <a:pt x="139" y="247"/>
                    </a:lnTo>
                    <a:lnTo>
                      <a:pt x="125" y="247"/>
                    </a:lnTo>
                    <a:lnTo>
                      <a:pt x="119" y="2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207">
                <a:extLst>
                  <a:ext uri="{FF2B5EF4-FFF2-40B4-BE49-F238E27FC236}">
                    <a16:creationId xmlns:a16="http://schemas.microsoft.com/office/drawing/2014/main" id="{66272795-368F-454F-B442-FE5EE79082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3114"/>
                <a:ext cx="269" cy="247"/>
              </a:xfrm>
              <a:custGeom>
                <a:avLst/>
                <a:gdLst>
                  <a:gd name="T0" fmla="*/ 119 w 269"/>
                  <a:gd name="T1" fmla="*/ 247 h 247"/>
                  <a:gd name="T2" fmla="*/ 88 w 269"/>
                  <a:gd name="T3" fmla="*/ 243 h 247"/>
                  <a:gd name="T4" fmla="*/ 62 w 269"/>
                  <a:gd name="T5" fmla="*/ 236 h 247"/>
                  <a:gd name="T6" fmla="*/ 41 w 269"/>
                  <a:gd name="T7" fmla="*/ 225 h 247"/>
                  <a:gd name="T8" fmla="*/ 26 w 269"/>
                  <a:gd name="T9" fmla="*/ 212 h 247"/>
                  <a:gd name="T10" fmla="*/ 15 w 269"/>
                  <a:gd name="T11" fmla="*/ 199 h 247"/>
                  <a:gd name="T12" fmla="*/ 8 w 269"/>
                  <a:gd name="T13" fmla="*/ 188 h 247"/>
                  <a:gd name="T14" fmla="*/ 2 w 269"/>
                  <a:gd name="T15" fmla="*/ 178 h 247"/>
                  <a:gd name="T16" fmla="*/ 0 w 269"/>
                  <a:gd name="T17" fmla="*/ 171 h 247"/>
                  <a:gd name="T18" fmla="*/ 0 w 269"/>
                  <a:gd name="T19" fmla="*/ 167 h 247"/>
                  <a:gd name="T20" fmla="*/ 0 w 269"/>
                  <a:gd name="T21" fmla="*/ 0 h 247"/>
                  <a:gd name="T22" fmla="*/ 269 w 269"/>
                  <a:gd name="T23" fmla="*/ 2 h 247"/>
                  <a:gd name="T24" fmla="*/ 269 w 269"/>
                  <a:gd name="T25" fmla="*/ 165 h 247"/>
                  <a:gd name="T26" fmla="*/ 262 w 269"/>
                  <a:gd name="T27" fmla="*/ 180 h 247"/>
                  <a:gd name="T28" fmla="*/ 254 w 269"/>
                  <a:gd name="T29" fmla="*/ 195 h 247"/>
                  <a:gd name="T30" fmla="*/ 249 w 269"/>
                  <a:gd name="T31" fmla="*/ 206 h 247"/>
                  <a:gd name="T32" fmla="*/ 245 w 269"/>
                  <a:gd name="T33" fmla="*/ 210 h 247"/>
                  <a:gd name="T34" fmla="*/ 230 w 269"/>
                  <a:gd name="T35" fmla="*/ 223 h 247"/>
                  <a:gd name="T36" fmla="*/ 208 w 269"/>
                  <a:gd name="T37" fmla="*/ 232 h 247"/>
                  <a:gd name="T38" fmla="*/ 184 w 269"/>
                  <a:gd name="T39" fmla="*/ 240 h 247"/>
                  <a:gd name="T40" fmla="*/ 160 w 269"/>
                  <a:gd name="T41" fmla="*/ 243 h 247"/>
                  <a:gd name="T42" fmla="*/ 139 w 269"/>
                  <a:gd name="T43" fmla="*/ 247 h 247"/>
                  <a:gd name="T44" fmla="*/ 125 w 269"/>
                  <a:gd name="T45" fmla="*/ 247 h 247"/>
                  <a:gd name="T46" fmla="*/ 119 w 269"/>
                  <a:gd name="T47" fmla="*/ 247 h 24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69"/>
                  <a:gd name="T73" fmla="*/ 0 h 247"/>
                  <a:gd name="T74" fmla="*/ 269 w 269"/>
                  <a:gd name="T75" fmla="*/ 247 h 24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69" h="247">
                    <a:moveTo>
                      <a:pt x="119" y="247"/>
                    </a:moveTo>
                    <a:lnTo>
                      <a:pt x="88" y="243"/>
                    </a:lnTo>
                    <a:lnTo>
                      <a:pt x="62" y="236"/>
                    </a:lnTo>
                    <a:lnTo>
                      <a:pt x="41" y="225"/>
                    </a:lnTo>
                    <a:lnTo>
                      <a:pt x="26" y="212"/>
                    </a:lnTo>
                    <a:lnTo>
                      <a:pt x="15" y="199"/>
                    </a:lnTo>
                    <a:lnTo>
                      <a:pt x="8" y="188"/>
                    </a:lnTo>
                    <a:lnTo>
                      <a:pt x="2" y="178"/>
                    </a:lnTo>
                    <a:lnTo>
                      <a:pt x="0" y="171"/>
                    </a:lnTo>
                    <a:lnTo>
                      <a:pt x="0" y="167"/>
                    </a:lnTo>
                    <a:lnTo>
                      <a:pt x="0" y="0"/>
                    </a:lnTo>
                    <a:lnTo>
                      <a:pt x="269" y="2"/>
                    </a:lnTo>
                    <a:lnTo>
                      <a:pt x="269" y="165"/>
                    </a:lnTo>
                    <a:lnTo>
                      <a:pt x="262" y="180"/>
                    </a:lnTo>
                    <a:lnTo>
                      <a:pt x="254" y="195"/>
                    </a:lnTo>
                    <a:lnTo>
                      <a:pt x="249" y="206"/>
                    </a:lnTo>
                    <a:lnTo>
                      <a:pt x="245" y="210"/>
                    </a:lnTo>
                    <a:lnTo>
                      <a:pt x="230" y="223"/>
                    </a:lnTo>
                    <a:lnTo>
                      <a:pt x="208" y="232"/>
                    </a:lnTo>
                    <a:lnTo>
                      <a:pt x="184" y="240"/>
                    </a:lnTo>
                    <a:lnTo>
                      <a:pt x="160" y="243"/>
                    </a:lnTo>
                    <a:lnTo>
                      <a:pt x="139" y="247"/>
                    </a:lnTo>
                    <a:lnTo>
                      <a:pt x="125" y="247"/>
                    </a:lnTo>
                    <a:lnTo>
                      <a:pt x="119" y="247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208">
                <a:extLst>
                  <a:ext uri="{FF2B5EF4-FFF2-40B4-BE49-F238E27FC236}">
                    <a16:creationId xmlns:a16="http://schemas.microsoft.com/office/drawing/2014/main" id="{8F807A71-A114-4A94-AB4A-F7B3199536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3114"/>
                <a:ext cx="243" cy="247"/>
              </a:xfrm>
              <a:custGeom>
                <a:avLst/>
                <a:gdLst>
                  <a:gd name="T0" fmla="*/ 110 w 243"/>
                  <a:gd name="T1" fmla="*/ 247 h 247"/>
                  <a:gd name="T2" fmla="*/ 78 w 243"/>
                  <a:gd name="T3" fmla="*/ 242 h 247"/>
                  <a:gd name="T4" fmla="*/ 52 w 243"/>
                  <a:gd name="T5" fmla="*/ 234 h 247"/>
                  <a:gd name="T6" fmla="*/ 34 w 243"/>
                  <a:gd name="T7" fmla="*/ 223 h 247"/>
                  <a:gd name="T8" fmla="*/ 19 w 243"/>
                  <a:gd name="T9" fmla="*/ 210 h 247"/>
                  <a:gd name="T10" fmla="*/ 10 w 243"/>
                  <a:gd name="T11" fmla="*/ 197 h 247"/>
                  <a:gd name="T12" fmla="*/ 4 w 243"/>
                  <a:gd name="T13" fmla="*/ 188 h 247"/>
                  <a:gd name="T14" fmla="*/ 2 w 243"/>
                  <a:gd name="T15" fmla="*/ 180 h 247"/>
                  <a:gd name="T16" fmla="*/ 0 w 243"/>
                  <a:gd name="T17" fmla="*/ 177 h 247"/>
                  <a:gd name="T18" fmla="*/ 0 w 243"/>
                  <a:gd name="T19" fmla="*/ 0 h 247"/>
                  <a:gd name="T20" fmla="*/ 243 w 243"/>
                  <a:gd name="T21" fmla="*/ 2 h 247"/>
                  <a:gd name="T22" fmla="*/ 243 w 243"/>
                  <a:gd name="T23" fmla="*/ 158 h 247"/>
                  <a:gd name="T24" fmla="*/ 238 w 243"/>
                  <a:gd name="T25" fmla="*/ 173 h 247"/>
                  <a:gd name="T26" fmla="*/ 230 w 243"/>
                  <a:gd name="T27" fmla="*/ 188 h 247"/>
                  <a:gd name="T28" fmla="*/ 225 w 243"/>
                  <a:gd name="T29" fmla="*/ 197 h 247"/>
                  <a:gd name="T30" fmla="*/ 223 w 243"/>
                  <a:gd name="T31" fmla="*/ 201 h 247"/>
                  <a:gd name="T32" fmla="*/ 208 w 243"/>
                  <a:gd name="T33" fmla="*/ 214 h 247"/>
                  <a:gd name="T34" fmla="*/ 189 w 243"/>
                  <a:gd name="T35" fmla="*/ 225 h 247"/>
                  <a:gd name="T36" fmla="*/ 167 w 243"/>
                  <a:gd name="T37" fmla="*/ 232 h 247"/>
                  <a:gd name="T38" fmla="*/ 147 w 243"/>
                  <a:gd name="T39" fmla="*/ 240 h 247"/>
                  <a:gd name="T40" fmla="*/ 128 w 243"/>
                  <a:gd name="T41" fmla="*/ 243 h 247"/>
                  <a:gd name="T42" fmla="*/ 115 w 243"/>
                  <a:gd name="T43" fmla="*/ 245 h 247"/>
                  <a:gd name="T44" fmla="*/ 110 w 243"/>
                  <a:gd name="T45" fmla="*/ 247 h 24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43"/>
                  <a:gd name="T70" fmla="*/ 0 h 247"/>
                  <a:gd name="T71" fmla="*/ 243 w 243"/>
                  <a:gd name="T72" fmla="*/ 247 h 24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43" h="247">
                    <a:moveTo>
                      <a:pt x="110" y="247"/>
                    </a:moveTo>
                    <a:lnTo>
                      <a:pt x="78" y="242"/>
                    </a:lnTo>
                    <a:lnTo>
                      <a:pt x="52" y="234"/>
                    </a:lnTo>
                    <a:lnTo>
                      <a:pt x="34" y="223"/>
                    </a:lnTo>
                    <a:lnTo>
                      <a:pt x="19" y="210"/>
                    </a:lnTo>
                    <a:lnTo>
                      <a:pt x="10" y="197"/>
                    </a:lnTo>
                    <a:lnTo>
                      <a:pt x="4" y="188"/>
                    </a:lnTo>
                    <a:lnTo>
                      <a:pt x="2" y="180"/>
                    </a:lnTo>
                    <a:lnTo>
                      <a:pt x="0" y="177"/>
                    </a:lnTo>
                    <a:lnTo>
                      <a:pt x="0" y="0"/>
                    </a:lnTo>
                    <a:lnTo>
                      <a:pt x="243" y="2"/>
                    </a:lnTo>
                    <a:lnTo>
                      <a:pt x="243" y="158"/>
                    </a:lnTo>
                    <a:lnTo>
                      <a:pt x="238" y="173"/>
                    </a:lnTo>
                    <a:lnTo>
                      <a:pt x="230" y="188"/>
                    </a:lnTo>
                    <a:lnTo>
                      <a:pt x="225" y="197"/>
                    </a:lnTo>
                    <a:lnTo>
                      <a:pt x="223" y="201"/>
                    </a:lnTo>
                    <a:lnTo>
                      <a:pt x="208" y="214"/>
                    </a:lnTo>
                    <a:lnTo>
                      <a:pt x="189" y="225"/>
                    </a:lnTo>
                    <a:lnTo>
                      <a:pt x="167" y="232"/>
                    </a:lnTo>
                    <a:lnTo>
                      <a:pt x="147" y="240"/>
                    </a:lnTo>
                    <a:lnTo>
                      <a:pt x="128" y="243"/>
                    </a:lnTo>
                    <a:lnTo>
                      <a:pt x="115" y="245"/>
                    </a:lnTo>
                    <a:lnTo>
                      <a:pt x="110" y="247"/>
                    </a:lnTo>
                    <a:close/>
                  </a:path>
                </a:pathLst>
              </a:custGeom>
              <a:solidFill>
                <a:srgbClr val="1C1C1C"/>
              </a:solidFill>
              <a:ln w="0">
                <a:solidFill>
                  <a:srgbClr val="1C1C1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209">
                <a:extLst>
                  <a:ext uri="{FF2B5EF4-FFF2-40B4-BE49-F238E27FC236}">
                    <a16:creationId xmlns:a16="http://schemas.microsoft.com/office/drawing/2014/main" id="{CAE44317-C2A3-45CC-AD2E-18A00C3D2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7" y="3114"/>
                <a:ext cx="219" cy="245"/>
              </a:xfrm>
              <a:custGeom>
                <a:avLst/>
                <a:gdLst>
                  <a:gd name="T0" fmla="*/ 100 w 219"/>
                  <a:gd name="T1" fmla="*/ 245 h 245"/>
                  <a:gd name="T2" fmla="*/ 72 w 219"/>
                  <a:gd name="T3" fmla="*/ 242 h 245"/>
                  <a:gd name="T4" fmla="*/ 48 w 219"/>
                  <a:gd name="T5" fmla="*/ 234 h 245"/>
                  <a:gd name="T6" fmla="*/ 32 w 219"/>
                  <a:gd name="T7" fmla="*/ 225 h 245"/>
                  <a:gd name="T8" fmla="*/ 19 w 219"/>
                  <a:gd name="T9" fmla="*/ 214 h 245"/>
                  <a:gd name="T10" fmla="*/ 9 w 219"/>
                  <a:gd name="T11" fmla="*/ 203 h 245"/>
                  <a:gd name="T12" fmla="*/ 4 w 219"/>
                  <a:gd name="T13" fmla="*/ 193 h 245"/>
                  <a:gd name="T14" fmla="*/ 2 w 219"/>
                  <a:gd name="T15" fmla="*/ 188 h 245"/>
                  <a:gd name="T16" fmla="*/ 0 w 219"/>
                  <a:gd name="T17" fmla="*/ 186 h 245"/>
                  <a:gd name="T18" fmla="*/ 0 w 219"/>
                  <a:gd name="T19" fmla="*/ 0 h 245"/>
                  <a:gd name="T20" fmla="*/ 219 w 219"/>
                  <a:gd name="T21" fmla="*/ 2 h 245"/>
                  <a:gd name="T22" fmla="*/ 219 w 219"/>
                  <a:gd name="T23" fmla="*/ 153 h 245"/>
                  <a:gd name="T24" fmla="*/ 211 w 219"/>
                  <a:gd name="T25" fmla="*/ 165 h 245"/>
                  <a:gd name="T26" fmla="*/ 206 w 219"/>
                  <a:gd name="T27" fmla="*/ 178 h 245"/>
                  <a:gd name="T28" fmla="*/ 202 w 219"/>
                  <a:gd name="T29" fmla="*/ 188 h 245"/>
                  <a:gd name="T30" fmla="*/ 198 w 219"/>
                  <a:gd name="T31" fmla="*/ 193 h 245"/>
                  <a:gd name="T32" fmla="*/ 187 w 219"/>
                  <a:gd name="T33" fmla="*/ 204 h 245"/>
                  <a:gd name="T34" fmla="*/ 171 w 219"/>
                  <a:gd name="T35" fmla="*/ 216 h 245"/>
                  <a:gd name="T36" fmla="*/ 150 w 219"/>
                  <a:gd name="T37" fmla="*/ 225 h 245"/>
                  <a:gd name="T38" fmla="*/ 132 w 219"/>
                  <a:gd name="T39" fmla="*/ 234 h 245"/>
                  <a:gd name="T40" fmla="*/ 117 w 219"/>
                  <a:gd name="T41" fmla="*/ 240 h 245"/>
                  <a:gd name="T42" fmla="*/ 104 w 219"/>
                  <a:gd name="T43" fmla="*/ 243 h 245"/>
                  <a:gd name="T44" fmla="*/ 100 w 219"/>
                  <a:gd name="T45" fmla="*/ 245 h 24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19"/>
                  <a:gd name="T70" fmla="*/ 0 h 245"/>
                  <a:gd name="T71" fmla="*/ 219 w 219"/>
                  <a:gd name="T72" fmla="*/ 245 h 245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19" h="245">
                    <a:moveTo>
                      <a:pt x="100" y="245"/>
                    </a:moveTo>
                    <a:lnTo>
                      <a:pt x="72" y="242"/>
                    </a:lnTo>
                    <a:lnTo>
                      <a:pt x="48" y="234"/>
                    </a:lnTo>
                    <a:lnTo>
                      <a:pt x="32" y="225"/>
                    </a:lnTo>
                    <a:lnTo>
                      <a:pt x="19" y="214"/>
                    </a:lnTo>
                    <a:lnTo>
                      <a:pt x="9" y="203"/>
                    </a:lnTo>
                    <a:lnTo>
                      <a:pt x="4" y="193"/>
                    </a:lnTo>
                    <a:lnTo>
                      <a:pt x="2" y="188"/>
                    </a:lnTo>
                    <a:lnTo>
                      <a:pt x="0" y="186"/>
                    </a:lnTo>
                    <a:lnTo>
                      <a:pt x="0" y="0"/>
                    </a:lnTo>
                    <a:lnTo>
                      <a:pt x="219" y="2"/>
                    </a:lnTo>
                    <a:lnTo>
                      <a:pt x="219" y="153"/>
                    </a:lnTo>
                    <a:lnTo>
                      <a:pt x="211" y="165"/>
                    </a:lnTo>
                    <a:lnTo>
                      <a:pt x="206" y="178"/>
                    </a:lnTo>
                    <a:lnTo>
                      <a:pt x="202" y="188"/>
                    </a:lnTo>
                    <a:lnTo>
                      <a:pt x="198" y="193"/>
                    </a:lnTo>
                    <a:lnTo>
                      <a:pt x="187" y="204"/>
                    </a:lnTo>
                    <a:lnTo>
                      <a:pt x="171" y="216"/>
                    </a:lnTo>
                    <a:lnTo>
                      <a:pt x="150" y="225"/>
                    </a:lnTo>
                    <a:lnTo>
                      <a:pt x="132" y="234"/>
                    </a:lnTo>
                    <a:lnTo>
                      <a:pt x="117" y="240"/>
                    </a:lnTo>
                    <a:lnTo>
                      <a:pt x="104" y="243"/>
                    </a:lnTo>
                    <a:lnTo>
                      <a:pt x="100" y="245"/>
                    </a:lnTo>
                    <a:close/>
                  </a:path>
                </a:pathLst>
              </a:custGeom>
              <a:solidFill>
                <a:srgbClr val="393939"/>
              </a:solidFill>
              <a:ln w="0">
                <a:solidFill>
                  <a:srgbClr val="39393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211">
                <a:extLst>
                  <a:ext uri="{FF2B5EF4-FFF2-40B4-BE49-F238E27FC236}">
                    <a16:creationId xmlns:a16="http://schemas.microsoft.com/office/drawing/2014/main" id="{7911DF5F-27DD-4626-A702-025056972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4" y="3114"/>
                <a:ext cx="191" cy="245"/>
              </a:xfrm>
              <a:custGeom>
                <a:avLst/>
                <a:gdLst>
                  <a:gd name="T0" fmla="*/ 89 w 191"/>
                  <a:gd name="T1" fmla="*/ 245 h 245"/>
                  <a:gd name="T2" fmla="*/ 61 w 191"/>
                  <a:gd name="T3" fmla="*/ 242 h 245"/>
                  <a:gd name="T4" fmla="*/ 39 w 191"/>
                  <a:gd name="T5" fmla="*/ 234 h 245"/>
                  <a:gd name="T6" fmla="*/ 22 w 191"/>
                  <a:gd name="T7" fmla="*/ 223 h 245"/>
                  <a:gd name="T8" fmla="*/ 11 w 191"/>
                  <a:gd name="T9" fmla="*/ 214 h 245"/>
                  <a:gd name="T10" fmla="*/ 3 w 191"/>
                  <a:gd name="T11" fmla="*/ 203 h 245"/>
                  <a:gd name="T12" fmla="*/ 0 w 191"/>
                  <a:gd name="T13" fmla="*/ 197 h 245"/>
                  <a:gd name="T14" fmla="*/ 0 w 191"/>
                  <a:gd name="T15" fmla="*/ 193 h 245"/>
                  <a:gd name="T16" fmla="*/ 0 w 191"/>
                  <a:gd name="T17" fmla="*/ 0 h 245"/>
                  <a:gd name="T18" fmla="*/ 191 w 191"/>
                  <a:gd name="T19" fmla="*/ 2 h 245"/>
                  <a:gd name="T20" fmla="*/ 191 w 191"/>
                  <a:gd name="T21" fmla="*/ 147 h 245"/>
                  <a:gd name="T22" fmla="*/ 185 w 191"/>
                  <a:gd name="T23" fmla="*/ 158 h 245"/>
                  <a:gd name="T24" fmla="*/ 180 w 191"/>
                  <a:gd name="T25" fmla="*/ 171 h 245"/>
                  <a:gd name="T26" fmla="*/ 176 w 191"/>
                  <a:gd name="T27" fmla="*/ 180 h 245"/>
                  <a:gd name="T28" fmla="*/ 174 w 191"/>
                  <a:gd name="T29" fmla="*/ 184 h 245"/>
                  <a:gd name="T30" fmla="*/ 163 w 191"/>
                  <a:gd name="T31" fmla="*/ 195 h 245"/>
                  <a:gd name="T32" fmla="*/ 148 w 191"/>
                  <a:gd name="T33" fmla="*/ 206 h 245"/>
                  <a:gd name="T34" fmla="*/ 133 w 191"/>
                  <a:gd name="T35" fmla="*/ 217 h 245"/>
                  <a:gd name="T36" fmla="*/ 117 w 191"/>
                  <a:gd name="T37" fmla="*/ 229 h 245"/>
                  <a:gd name="T38" fmla="*/ 104 w 191"/>
                  <a:gd name="T39" fmla="*/ 238 h 245"/>
                  <a:gd name="T40" fmla="*/ 92 w 191"/>
                  <a:gd name="T41" fmla="*/ 243 h 245"/>
                  <a:gd name="T42" fmla="*/ 89 w 191"/>
                  <a:gd name="T43" fmla="*/ 245 h 24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91"/>
                  <a:gd name="T67" fmla="*/ 0 h 245"/>
                  <a:gd name="T68" fmla="*/ 191 w 191"/>
                  <a:gd name="T69" fmla="*/ 245 h 245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91" h="245">
                    <a:moveTo>
                      <a:pt x="89" y="245"/>
                    </a:moveTo>
                    <a:lnTo>
                      <a:pt x="61" y="242"/>
                    </a:lnTo>
                    <a:lnTo>
                      <a:pt x="39" y="234"/>
                    </a:lnTo>
                    <a:lnTo>
                      <a:pt x="22" y="223"/>
                    </a:lnTo>
                    <a:lnTo>
                      <a:pt x="11" y="214"/>
                    </a:lnTo>
                    <a:lnTo>
                      <a:pt x="3" y="203"/>
                    </a:lnTo>
                    <a:lnTo>
                      <a:pt x="0" y="197"/>
                    </a:lnTo>
                    <a:lnTo>
                      <a:pt x="0" y="193"/>
                    </a:lnTo>
                    <a:lnTo>
                      <a:pt x="0" y="0"/>
                    </a:lnTo>
                    <a:lnTo>
                      <a:pt x="191" y="2"/>
                    </a:lnTo>
                    <a:lnTo>
                      <a:pt x="191" y="147"/>
                    </a:lnTo>
                    <a:lnTo>
                      <a:pt x="185" y="158"/>
                    </a:lnTo>
                    <a:lnTo>
                      <a:pt x="180" y="171"/>
                    </a:lnTo>
                    <a:lnTo>
                      <a:pt x="176" y="180"/>
                    </a:lnTo>
                    <a:lnTo>
                      <a:pt x="174" y="184"/>
                    </a:lnTo>
                    <a:lnTo>
                      <a:pt x="163" y="195"/>
                    </a:lnTo>
                    <a:lnTo>
                      <a:pt x="148" y="206"/>
                    </a:lnTo>
                    <a:lnTo>
                      <a:pt x="133" y="217"/>
                    </a:lnTo>
                    <a:lnTo>
                      <a:pt x="117" y="229"/>
                    </a:lnTo>
                    <a:lnTo>
                      <a:pt x="104" y="238"/>
                    </a:lnTo>
                    <a:lnTo>
                      <a:pt x="92" y="243"/>
                    </a:lnTo>
                    <a:lnTo>
                      <a:pt x="89" y="245"/>
                    </a:lnTo>
                    <a:close/>
                  </a:path>
                </a:pathLst>
              </a:custGeom>
              <a:solidFill>
                <a:srgbClr val="555555"/>
              </a:solidFill>
              <a:ln w="0">
                <a:solidFill>
                  <a:srgbClr val="55555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12">
                <a:extLst>
                  <a:ext uri="{FF2B5EF4-FFF2-40B4-BE49-F238E27FC236}">
                    <a16:creationId xmlns:a16="http://schemas.microsoft.com/office/drawing/2014/main" id="{961CCF5B-D27D-48A2-8A88-73AC7C9B21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9" y="3114"/>
                <a:ext cx="165" cy="243"/>
              </a:xfrm>
              <a:custGeom>
                <a:avLst/>
                <a:gdLst>
                  <a:gd name="T0" fmla="*/ 79 w 165"/>
                  <a:gd name="T1" fmla="*/ 243 h 243"/>
                  <a:gd name="T2" fmla="*/ 55 w 165"/>
                  <a:gd name="T3" fmla="*/ 242 h 243"/>
                  <a:gd name="T4" fmla="*/ 35 w 165"/>
                  <a:gd name="T5" fmla="*/ 236 h 243"/>
                  <a:gd name="T6" fmla="*/ 20 w 165"/>
                  <a:gd name="T7" fmla="*/ 227 h 243"/>
                  <a:gd name="T8" fmla="*/ 11 w 165"/>
                  <a:gd name="T9" fmla="*/ 217 h 243"/>
                  <a:gd name="T10" fmla="*/ 3 w 165"/>
                  <a:gd name="T11" fmla="*/ 210 h 243"/>
                  <a:gd name="T12" fmla="*/ 1 w 165"/>
                  <a:gd name="T13" fmla="*/ 204 h 243"/>
                  <a:gd name="T14" fmla="*/ 0 w 165"/>
                  <a:gd name="T15" fmla="*/ 203 h 243"/>
                  <a:gd name="T16" fmla="*/ 0 w 165"/>
                  <a:gd name="T17" fmla="*/ 0 h 243"/>
                  <a:gd name="T18" fmla="*/ 165 w 165"/>
                  <a:gd name="T19" fmla="*/ 2 h 243"/>
                  <a:gd name="T20" fmla="*/ 165 w 165"/>
                  <a:gd name="T21" fmla="*/ 140 h 243"/>
                  <a:gd name="T22" fmla="*/ 161 w 165"/>
                  <a:gd name="T23" fmla="*/ 151 h 243"/>
                  <a:gd name="T24" fmla="*/ 155 w 165"/>
                  <a:gd name="T25" fmla="*/ 162 h 243"/>
                  <a:gd name="T26" fmla="*/ 152 w 165"/>
                  <a:gd name="T27" fmla="*/ 171 h 243"/>
                  <a:gd name="T28" fmla="*/ 152 w 165"/>
                  <a:gd name="T29" fmla="*/ 175 h 243"/>
                  <a:gd name="T30" fmla="*/ 142 w 165"/>
                  <a:gd name="T31" fmla="*/ 186 h 243"/>
                  <a:gd name="T32" fmla="*/ 129 w 165"/>
                  <a:gd name="T33" fmla="*/ 197 h 243"/>
                  <a:gd name="T34" fmla="*/ 116 w 165"/>
                  <a:gd name="T35" fmla="*/ 210 h 243"/>
                  <a:gd name="T36" fmla="*/ 103 w 165"/>
                  <a:gd name="T37" fmla="*/ 223 h 243"/>
                  <a:gd name="T38" fmla="*/ 92 w 165"/>
                  <a:gd name="T39" fmla="*/ 234 h 243"/>
                  <a:gd name="T40" fmla="*/ 83 w 165"/>
                  <a:gd name="T41" fmla="*/ 242 h 243"/>
                  <a:gd name="T42" fmla="*/ 79 w 165"/>
                  <a:gd name="T43" fmla="*/ 243 h 24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65"/>
                  <a:gd name="T67" fmla="*/ 0 h 243"/>
                  <a:gd name="T68" fmla="*/ 165 w 165"/>
                  <a:gd name="T69" fmla="*/ 243 h 243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65" h="243">
                    <a:moveTo>
                      <a:pt x="79" y="243"/>
                    </a:moveTo>
                    <a:lnTo>
                      <a:pt x="55" y="242"/>
                    </a:lnTo>
                    <a:lnTo>
                      <a:pt x="35" y="236"/>
                    </a:lnTo>
                    <a:lnTo>
                      <a:pt x="20" y="227"/>
                    </a:lnTo>
                    <a:lnTo>
                      <a:pt x="11" y="217"/>
                    </a:lnTo>
                    <a:lnTo>
                      <a:pt x="3" y="210"/>
                    </a:lnTo>
                    <a:lnTo>
                      <a:pt x="1" y="204"/>
                    </a:lnTo>
                    <a:lnTo>
                      <a:pt x="0" y="203"/>
                    </a:lnTo>
                    <a:lnTo>
                      <a:pt x="0" y="0"/>
                    </a:lnTo>
                    <a:lnTo>
                      <a:pt x="165" y="2"/>
                    </a:lnTo>
                    <a:lnTo>
                      <a:pt x="165" y="140"/>
                    </a:lnTo>
                    <a:lnTo>
                      <a:pt x="161" y="151"/>
                    </a:lnTo>
                    <a:lnTo>
                      <a:pt x="155" y="162"/>
                    </a:lnTo>
                    <a:lnTo>
                      <a:pt x="152" y="171"/>
                    </a:lnTo>
                    <a:lnTo>
                      <a:pt x="152" y="175"/>
                    </a:lnTo>
                    <a:lnTo>
                      <a:pt x="142" y="186"/>
                    </a:lnTo>
                    <a:lnTo>
                      <a:pt x="129" y="197"/>
                    </a:lnTo>
                    <a:lnTo>
                      <a:pt x="116" y="210"/>
                    </a:lnTo>
                    <a:lnTo>
                      <a:pt x="103" y="223"/>
                    </a:lnTo>
                    <a:lnTo>
                      <a:pt x="92" y="234"/>
                    </a:lnTo>
                    <a:lnTo>
                      <a:pt x="83" y="242"/>
                    </a:lnTo>
                    <a:lnTo>
                      <a:pt x="79" y="243"/>
                    </a:lnTo>
                    <a:close/>
                  </a:path>
                </a:pathLst>
              </a:custGeom>
              <a:solidFill>
                <a:srgbClr val="717171"/>
              </a:solidFill>
              <a:ln w="0">
                <a:solidFill>
                  <a:srgbClr val="71717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213">
                <a:extLst>
                  <a:ext uri="{FF2B5EF4-FFF2-40B4-BE49-F238E27FC236}">
                    <a16:creationId xmlns:a16="http://schemas.microsoft.com/office/drawing/2014/main" id="{4396688C-2D09-48B1-BFD0-1D7122054E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3" y="3116"/>
                <a:ext cx="139" cy="241"/>
              </a:xfrm>
              <a:custGeom>
                <a:avLst/>
                <a:gdLst>
                  <a:gd name="T0" fmla="*/ 73 w 139"/>
                  <a:gd name="T1" fmla="*/ 241 h 241"/>
                  <a:gd name="T2" fmla="*/ 47 w 139"/>
                  <a:gd name="T3" fmla="*/ 240 h 241"/>
                  <a:gd name="T4" fmla="*/ 28 w 139"/>
                  <a:gd name="T5" fmla="*/ 232 h 241"/>
                  <a:gd name="T6" fmla="*/ 15 w 139"/>
                  <a:gd name="T7" fmla="*/ 225 h 241"/>
                  <a:gd name="T8" fmla="*/ 8 w 139"/>
                  <a:gd name="T9" fmla="*/ 217 h 241"/>
                  <a:gd name="T10" fmla="*/ 2 w 139"/>
                  <a:gd name="T11" fmla="*/ 210 h 241"/>
                  <a:gd name="T12" fmla="*/ 0 w 139"/>
                  <a:gd name="T13" fmla="*/ 208 h 241"/>
                  <a:gd name="T14" fmla="*/ 0 w 139"/>
                  <a:gd name="T15" fmla="*/ 0 h 241"/>
                  <a:gd name="T16" fmla="*/ 139 w 139"/>
                  <a:gd name="T17" fmla="*/ 0 h 241"/>
                  <a:gd name="T18" fmla="*/ 139 w 139"/>
                  <a:gd name="T19" fmla="*/ 132 h 241"/>
                  <a:gd name="T20" fmla="*/ 136 w 139"/>
                  <a:gd name="T21" fmla="*/ 141 h 241"/>
                  <a:gd name="T22" fmla="*/ 132 w 139"/>
                  <a:gd name="T23" fmla="*/ 152 h 241"/>
                  <a:gd name="T24" fmla="*/ 130 w 139"/>
                  <a:gd name="T25" fmla="*/ 162 h 241"/>
                  <a:gd name="T26" fmla="*/ 128 w 139"/>
                  <a:gd name="T27" fmla="*/ 165 h 241"/>
                  <a:gd name="T28" fmla="*/ 121 w 139"/>
                  <a:gd name="T29" fmla="*/ 175 h 241"/>
                  <a:gd name="T30" fmla="*/ 112 w 139"/>
                  <a:gd name="T31" fmla="*/ 188 h 241"/>
                  <a:gd name="T32" fmla="*/ 101 w 139"/>
                  <a:gd name="T33" fmla="*/ 202 h 241"/>
                  <a:gd name="T34" fmla="*/ 89 w 139"/>
                  <a:gd name="T35" fmla="*/ 215 h 241"/>
                  <a:gd name="T36" fmla="*/ 82 w 139"/>
                  <a:gd name="T37" fmla="*/ 228 h 241"/>
                  <a:gd name="T38" fmla="*/ 75 w 139"/>
                  <a:gd name="T39" fmla="*/ 238 h 241"/>
                  <a:gd name="T40" fmla="*/ 73 w 139"/>
                  <a:gd name="T41" fmla="*/ 241 h 24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9"/>
                  <a:gd name="T64" fmla="*/ 0 h 241"/>
                  <a:gd name="T65" fmla="*/ 139 w 139"/>
                  <a:gd name="T66" fmla="*/ 241 h 24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9" h="241">
                    <a:moveTo>
                      <a:pt x="73" y="241"/>
                    </a:moveTo>
                    <a:lnTo>
                      <a:pt x="47" y="240"/>
                    </a:lnTo>
                    <a:lnTo>
                      <a:pt x="28" y="232"/>
                    </a:lnTo>
                    <a:lnTo>
                      <a:pt x="15" y="225"/>
                    </a:lnTo>
                    <a:lnTo>
                      <a:pt x="8" y="217"/>
                    </a:lnTo>
                    <a:lnTo>
                      <a:pt x="2" y="210"/>
                    </a:lnTo>
                    <a:lnTo>
                      <a:pt x="0" y="208"/>
                    </a:lnTo>
                    <a:lnTo>
                      <a:pt x="0" y="0"/>
                    </a:lnTo>
                    <a:lnTo>
                      <a:pt x="139" y="0"/>
                    </a:lnTo>
                    <a:lnTo>
                      <a:pt x="139" y="132"/>
                    </a:lnTo>
                    <a:lnTo>
                      <a:pt x="136" y="141"/>
                    </a:lnTo>
                    <a:lnTo>
                      <a:pt x="132" y="152"/>
                    </a:lnTo>
                    <a:lnTo>
                      <a:pt x="130" y="162"/>
                    </a:lnTo>
                    <a:lnTo>
                      <a:pt x="128" y="165"/>
                    </a:lnTo>
                    <a:lnTo>
                      <a:pt x="121" y="175"/>
                    </a:lnTo>
                    <a:lnTo>
                      <a:pt x="112" y="188"/>
                    </a:lnTo>
                    <a:lnTo>
                      <a:pt x="101" y="202"/>
                    </a:lnTo>
                    <a:lnTo>
                      <a:pt x="89" y="215"/>
                    </a:lnTo>
                    <a:lnTo>
                      <a:pt x="82" y="228"/>
                    </a:lnTo>
                    <a:lnTo>
                      <a:pt x="75" y="238"/>
                    </a:lnTo>
                    <a:lnTo>
                      <a:pt x="73" y="241"/>
                    </a:lnTo>
                    <a:close/>
                  </a:path>
                </a:pathLst>
              </a:custGeom>
              <a:solidFill>
                <a:srgbClr val="8E8E8E"/>
              </a:solidFill>
              <a:ln w="0">
                <a:solidFill>
                  <a:srgbClr val="8E8E8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214">
                <a:extLst>
                  <a:ext uri="{FF2B5EF4-FFF2-40B4-BE49-F238E27FC236}">
                    <a16:creationId xmlns:a16="http://schemas.microsoft.com/office/drawing/2014/main" id="{5F060639-F08C-4866-86E7-FD4CC5C4A7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0" y="3116"/>
                <a:ext cx="111" cy="240"/>
              </a:xfrm>
              <a:custGeom>
                <a:avLst/>
                <a:gdLst>
                  <a:gd name="T0" fmla="*/ 61 w 111"/>
                  <a:gd name="T1" fmla="*/ 240 h 240"/>
                  <a:gd name="T2" fmla="*/ 37 w 111"/>
                  <a:gd name="T3" fmla="*/ 238 h 240"/>
                  <a:gd name="T4" fmla="*/ 19 w 111"/>
                  <a:gd name="T5" fmla="*/ 232 h 240"/>
                  <a:gd name="T6" fmla="*/ 8 w 111"/>
                  <a:gd name="T7" fmla="*/ 225 h 240"/>
                  <a:gd name="T8" fmla="*/ 2 w 111"/>
                  <a:gd name="T9" fmla="*/ 219 h 240"/>
                  <a:gd name="T10" fmla="*/ 0 w 111"/>
                  <a:gd name="T11" fmla="*/ 217 h 240"/>
                  <a:gd name="T12" fmla="*/ 0 w 111"/>
                  <a:gd name="T13" fmla="*/ 0 h 240"/>
                  <a:gd name="T14" fmla="*/ 111 w 111"/>
                  <a:gd name="T15" fmla="*/ 0 h 240"/>
                  <a:gd name="T16" fmla="*/ 111 w 111"/>
                  <a:gd name="T17" fmla="*/ 125 h 240"/>
                  <a:gd name="T18" fmla="*/ 110 w 111"/>
                  <a:gd name="T19" fmla="*/ 134 h 240"/>
                  <a:gd name="T20" fmla="*/ 106 w 111"/>
                  <a:gd name="T21" fmla="*/ 143 h 240"/>
                  <a:gd name="T22" fmla="*/ 104 w 111"/>
                  <a:gd name="T23" fmla="*/ 152 h 240"/>
                  <a:gd name="T24" fmla="*/ 104 w 111"/>
                  <a:gd name="T25" fmla="*/ 156 h 240"/>
                  <a:gd name="T26" fmla="*/ 98 w 111"/>
                  <a:gd name="T27" fmla="*/ 165 h 240"/>
                  <a:gd name="T28" fmla="*/ 91 w 111"/>
                  <a:gd name="T29" fmla="*/ 178 h 240"/>
                  <a:gd name="T30" fmla="*/ 84 w 111"/>
                  <a:gd name="T31" fmla="*/ 195 h 240"/>
                  <a:gd name="T32" fmla="*/ 74 w 111"/>
                  <a:gd name="T33" fmla="*/ 212 h 240"/>
                  <a:gd name="T34" fmla="*/ 67 w 111"/>
                  <a:gd name="T35" fmla="*/ 227 h 240"/>
                  <a:gd name="T36" fmla="*/ 63 w 111"/>
                  <a:gd name="T37" fmla="*/ 236 h 240"/>
                  <a:gd name="T38" fmla="*/ 61 w 111"/>
                  <a:gd name="T39" fmla="*/ 240 h 24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11"/>
                  <a:gd name="T61" fmla="*/ 0 h 240"/>
                  <a:gd name="T62" fmla="*/ 111 w 111"/>
                  <a:gd name="T63" fmla="*/ 240 h 240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11" h="240">
                    <a:moveTo>
                      <a:pt x="61" y="240"/>
                    </a:moveTo>
                    <a:lnTo>
                      <a:pt x="37" y="238"/>
                    </a:lnTo>
                    <a:lnTo>
                      <a:pt x="19" y="232"/>
                    </a:lnTo>
                    <a:lnTo>
                      <a:pt x="8" y="225"/>
                    </a:lnTo>
                    <a:lnTo>
                      <a:pt x="2" y="219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111" y="0"/>
                    </a:lnTo>
                    <a:lnTo>
                      <a:pt x="111" y="125"/>
                    </a:lnTo>
                    <a:lnTo>
                      <a:pt x="110" y="134"/>
                    </a:lnTo>
                    <a:lnTo>
                      <a:pt x="106" y="143"/>
                    </a:lnTo>
                    <a:lnTo>
                      <a:pt x="104" y="152"/>
                    </a:lnTo>
                    <a:lnTo>
                      <a:pt x="104" y="156"/>
                    </a:lnTo>
                    <a:lnTo>
                      <a:pt x="98" y="165"/>
                    </a:lnTo>
                    <a:lnTo>
                      <a:pt x="91" y="178"/>
                    </a:lnTo>
                    <a:lnTo>
                      <a:pt x="84" y="195"/>
                    </a:lnTo>
                    <a:lnTo>
                      <a:pt x="74" y="212"/>
                    </a:lnTo>
                    <a:lnTo>
                      <a:pt x="67" y="227"/>
                    </a:lnTo>
                    <a:lnTo>
                      <a:pt x="63" y="236"/>
                    </a:lnTo>
                    <a:lnTo>
                      <a:pt x="61" y="240"/>
                    </a:lnTo>
                    <a:close/>
                  </a:path>
                </a:pathLst>
              </a:custGeom>
              <a:solidFill>
                <a:srgbClr val="AAAAAA"/>
              </a:solidFill>
              <a:ln w="0">
                <a:solidFill>
                  <a:srgbClr val="AAAAA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215">
                <a:extLst>
                  <a:ext uri="{FF2B5EF4-FFF2-40B4-BE49-F238E27FC236}">
                    <a16:creationId xmlns:a16="http://schemas.microsoft.com/office/drawing/2014/main" id="{38546D17-AC20-40E4-9F19-033A4D3A77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5" y="3116"/>
                <a:ext cx="85" cy="240"/>
              </a:xfrm>
              <a:custGeom>
                <a:avLst/>
                <a:gdLst>
                  <a:gd name="T0" fmla="*/ 52 w 85"/>
                  <a:gd name="T1" fmla="*/ 240 h 240"/>
                  <a:gd name="T2" fmla="*/ 31 w 85"/>
                  <a:gd name="T3" fmla="*/ 240 h 240"/>
                  <a:gd name="T4" fmla="*/ 17 w 85"/>
                  <a:gd name="T5" fmla="*/ 236 h 240"/>
                  <a:gd name="T6" fmla="*/ 7 w 85"/>
                  <a:gd name="T7" fmla="*/ 230 h 240"/>
                  <a:gd name="T8" fmla="*/ 2 w 85"/>
                  <a:gd name="T9" fmla="*/ 227 h 240"/>
                  <a:gd name="T10" fmla="*/ 0 w 85"/>
                  <a:gd name="T11" fmla="*/ 225 h 240"/>
                  <a:gd name="T12" fmla="*/ 0 w 85"/>
                  <a:gd name="T13" fmla="*/ 0 h 240"/>
                  <a:gd name="T14" fmla="*/ 85 w 85"/>
                  <a:gd name="T15" fmla="*/ 0 h 240"/>
                  <a:gd name="T16" fmla="*/ 85 w 85"/>
                  <a:gd name="T17" fmla="*/ 119 h 240"/>
                  <a:gd name="T18" fmla="*/ 85 w 85"/>
                  <a:gd name="T19" fmla="*/ 123 h 240"/>
                  <a:gd name="T20" fmla="*/ 83 w 85"/>
                  <a:gd name="T21" fmla="*/ 126 h 240"/>
                  <a:gd name="T22" fmla="*/ 83 w 85"/>
                  <a:gd name="T23" fmla="*/ 132 h 240"/>
                  <a:gd name="T24" fmla="*/ 82 w 85"/>
                  <a:gd name="T25" fmla="*/ 138 h 240"/>
                  <a:gd name="T26" fmla="*/ 82 w 85"/>
                  <a:gd name="T27" fmla="*/ 143 h 240"/>
                  <a:gd name="T28" fmla="*/ 80 w 85"/>
                  <a:gd name="T29" fmla="*/ 147 h 240"/>
                  <a:gd name="T30" fmla="*/ 80 w 85"/>
                  <a:gd name="T31" fmla="*/ 147 h 240"/>
                  <a:gd name="T32" fmla="*/ 76 w 85"/>
                  <a:gd name="T33" fmla="*/ 156 h 240"/>
                  <a:gd name="T34" fmla="*/ 72 w 85"/>
                  <a:gd name="T35" fmla="*/ 169 h 240"/>
                  <a:gd name="T36" fmla="*/ 67 w 85"/>
                  <a:gd name="T37" fmla="*/ 188 h 240"/>
                  <a:gd name="T38" fmla="*/ 61 w 85"/>
                  <a:gd name="T39" fmla="*/ 206 h 240"/>
                  <a:gd name="T40" fmla="*/ 56 w 85"/>
                  <a:gd name="T41" fmla="*/ 223 h 240"/>
                  <a:gd name="T42" fmla="*/ 54 w 85"/>
                  <a:gd name="T43" fmla="*/ 234 h 240"/>
                  <a:gd name="T44" fmla="*/ 52 w 85"/>
                  <a:gd name="T45" fmla="*/ 240 h 24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85"/>
                  <a:gd name="T70" fmla="*/ 0 h 240"/>
                  <a:gd name="T71" fmla="*/ 85 w 85"/>
                  <a:gd name="T72" fmla="*/ 240 h 24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85" h="240">
                    <a:moveTo>
                      <a:pt x="52" y="240"/>
                    </a:moveTo>
                    <a:lnTo>
                      <a:pt x="31" y="240"/>
                    </a:lnTo>
                    <a:lnTo>
                      <a:pt x="17" y="236"/>
                    </a:lnTo>
                    <a:lnTo>
                      <a:pt x="7" y="230"/>
                    </a:lnTo>
                    <a:lnTo>
                      <a:pt x="2" y="227"/>
                    </a:lnTo>
                    <a:lnTo>
                      <a:pt x="0" y="225"/>
                    </a:lnTo>
                    <a:lnTo>
                      <a:pt x="0" y="0"/>
                    </a:lnTo>
                    <a:lnTo>
                      <a:pt x="85" y="0"/>
                    </a:lnTo>
                    <a:lnTo>
                      <a:pt x="85" y="119"/>
                    </a:lnTo>
                    <a:lnTo>
                      <a:pt x="85" y="123"/>
                    </a:lnTo>
                    <a:lnTo>
                      <a:pt x="83" y="126"/>
                    </a:lnTo>
                    <a:lnTo>
                      <a:pt x="83" y="132"/>
                    </a:lnTo>
                    <a:lnTo>
                      <a:pt x="82" y="138"/>
                    </a:lnTo>
                    <a:lnTo>
                      <a:pt x="82" y="143"/>
                    </a:lnTo>
                    <a:lnTo>
                      <a:pt x="80" y="147"/>
                    </a:lnTo>
                    <a:lnTo>
                      <a:pt x="76" y="156"/>
                    </a:lnTo>
                    <a:lnTo>
                      <a:pt x="72" y="169"/>
                    </a:lnTo>
                    <a:lnTo>
                      <a:pt x="67" y="188"/>
                    </a:lnTo>
                    <a:lnTo>
                      <a:pt x="61" y="206"/>
                    </a:lnTo>
                    <a:lnTo>
                      <a:pt x="56" y="223"/>
                    </a:lnTo>
                    <a:lnTo>
                      <a:pt x="54" y="234"/>
                    </a:lnTo>
                    <a:lnTo>
                      <a:pt x="52" y="240"/>
                    </a:lnTo>
                    <a:close/>
                  </a:path>
                </a:pathLst>
              </a:custGeom>
              <a:solidFill>
                <a:srgbClr val="C6C6C6"/>
              </a:solidFill>
              <a:ln w="0">
                <a:solidFill>
                  <a:srgbClr val="C6C6C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216">
                <a:extLst>
                  <a:ext uri="{FF2B5EF4-FFF2-40B4-BE49-F238E27FC236}">
                    <a16:creationId xmlns:a16="http://schemas.microsoft.com/office/drawing/2014/main" id="{6B71E548-B4C8-4D1D-8888-04F3DA17F8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0" y="3116"/>
                <a:ext cx="59" cy="240"/>
              </a:xfrm>
              <a:custGeom>
                <a:avLst/>
                <a:gdLst>
                  <a:gd name="T0" fmla="*/ 42 w 59"/>
                  <a:gd name="T1" fmla="*/ 238 h 240"/>
                  <a:gd name="T2" fmla="*/ 24 w 59"/>
                  <a:gd name="T3" fmla="*/ 240 h 240"/>
                  <a:gd name="T4" fmla="*/ 11 w 59"/>
                  <a:gd name="T5" fmla="*/ 238 h 240"/>
                  <a:gd name="T6" fmla="*/ 3 w 59"/>
                  <a:gd name="T7" fmla="*/ 234 h 240"/>
                  <a:gd name="T8" fmla="*/ 0 w 59"/>
                  <a:gd name="T9" fmla="*/ 234 h 240"/>
                  <a:gd name="T10" fmla="*/ 0 w 59"/>
                  <a:gd name="T11" fmla="*/ 0 h 240"/>
                  <a:gd name="T12" fmla="*/ 59 w 59"/>
                  <a:gd name="T13" fmla="*/ 0 h 240"/>
                  <a:gd name="T14" fmla="*/ 59 w 59"/>
                  <a:gd name="T15" fmla="*/ 113 h 240"/>
                  <a:gd name="T16" fmla="*/ 59 w 59"/>
                  <a:gd name="T17" fmla="*/ 115 h 240"/>
                  <a:gd name="T18" fmla="*/ 59 w 59"/>
                  <a:gd name="T19" fmla="*/ 119 h 240"/>
                  <a:gd name="T20" fmla="*/ 59 w 59"/>
                  <a:gd name="T21" fmla="*/ 125 h 240"/>
                  <a:gd name="T22" fmla="*/ 57 w 59"/>
                  <a:gd name="T23" fmla="*/ 130 h 240"/>
                  <a:gd name="T24" fmla="*/ 57 w 59"/>
                  <a:gd name="T25" fmla="*/ 134 h 240"/>
                  <a:gd name="T26" fmla="*/ 57 w 59"/>
                  <a:gd name="T27" fmla="*/ 138 h 240"/>
                  <a:gd name="T28" fmla="*/ 57 w 59"/>
                  <a:gd name="T29" fmla="*/ 139 h 240"/>
                  <a:gd name="T30" fmla="*/ 55 w 59"/>
                  <a:gd name="T31" fmla="*/ 147 h 240"/>
                  <a:gd name="T32" fmla="*/ 54 w 59"/>
                  <a:gd name="T33" fmla="*/ 160 h 240"/>
                  <a:gd name="T34" fmla="*/ 50 w 59"/>
                  <a:gd name="T35" fmla="*/ 180 h 240"/>
                  <a:gd name="T36" fmla="*/ 48 w 59"/>
                  <a:gd name="T37" fmla="*/ 201 h 240"/>
                  <a:gd name="T38" fmla="*/ 44 w 59"/>
                  <a:gd name="T39" fmla="*/ 219 h 240"/>
                  <a:gd name="T40" fmla="*/ 44 w 59"/>
                  <a:gd name="T41" fmla="*/ 234 h 240"/>
                  <a:gd name="T42" fmla="*/ 42 w 59"/>
                  <a:gd name="T43" fmla="*/ 238 h 24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59"/>
                  <a:gd name="T67" fmla="*/ 0 h 240"/>
                  <a:gd name="T68" fmla="*/ 59 w 59"/>
                  <a:gd name="T69" fmla="*/ 240 h 240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59" h="240">
                    <a:moveTo>
                      <a:pt x="42" y="238"/>
                    </a:moveTo>
                    <a:lnTo>
                      <a:pt x="24" y="240"/>
                    </a:lnTo>
                    <a:lnTo>
                      <a:pt x="11" y="238"/>
                    </a:lnTo>
                    <a:lnTo>
                      <a:pt x="3" y="234"/>
                    </a:lnTo>
                    <a:lnTo>
                      <a:pt x="0" y="234"/>
                    </a:lnTo>
                    <a:lnTo>
                      <a:pt x="0" y="0"/>
                    </a:lnTo>
                    <a:lnTo>
                      <a:pt x="59" y="0"/>
                    </a:lnTo>
                    <a:lnTo>
                      <a:pt x="59" y="113"/>
                    </a:lnTo>
                    <a:lnTo>
                      <a:pt x="59" y="115"/>
                    </a:lnTo>
                    <a:lnTo>
                      <a:pt x="59" y="119"/>
                    </a:lnTo>
                    <a:lnTo>
                      <a:pt x="59" y="125"/>
                    </a:lnTo>
                    <a:lnTo>
                      <a:pt x="57" y="130"/>
                    </a:lnTo>
                    <a:lnTo>
                      <a:pt x="57" y="134"/>
                    </a:lnTo>
                    <a:lnTo>
                      <a:pt x="57" y="138"/>
                    </a:lnTo>
                    <a:lnTo>
                      <a:pt x="57" y="139"/>
                    </a:lnTo>
                    <a:lnTo>
                      <a:pt x="55" y="147"/>
                    </a:lnTo>
                    <a:lnTo>
                      <a:pt x="54" y="160"/>
                    </a:lnTo>
                    <a:lnTo>
                      <a:pt x="50" y="180"/>
                    </a:lnTo>
                    <a:lnTo>
                      <a:pt x="48" y="201"/>
                    </a:lnTo>
                    <a:lnTo>
                      <a:pt x="44" y="219"/>
                    </a:lnTo>
                    <a:lnTo>
                      <a:pt x="44" y="234"/>
                    </a:lnTo>
                    <a:lnTo>
                      <a:pt x="42" y="238"/>
                    </a:lnTo>
                    <a:close/>
                  </a:path>
                </a:pathLst>
              </a:custGeom>
              <a:solidFill>
                <a:srgbClr val="E3E3E3"/>
              </a:solidFill>
              <a:ln w="0">
                <a:solidFill>
                  <a:srgbClr val="E3E3E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217">
                <a:extLst>
                  <a:ext uri="{FF2B5EF4-FFF2-40B4-BE49-F238E27FC236}">
                    <a16:creationId xmlns:a16="http://schemas.microsoft.com/office/drawing/2014/main" id="{01D609EE-9F60-42D2-8066-D4E68C5DA2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56" y="3116"/>
                <a:ext cx="32" cy="241"/>
              </a:xfrm>
              <a:custGeom>
                <a:avLst/>
                <a:gdLst>
                  <a:gd name="T0" fmla="*/ 32 w 32"/>
                  <a:gd name="T1" fmla="*/ 0 h 241"/>
                  <a:gd name="T2" fmla="*/ 32 w 32"/>
                  <a:gd name="T3" fmla="*/ 238 h 241"/>
                  <a:gd name="T4" fmla="*/ 15 w 32"/>
                  <a:gd name="T5" fmla="*/ 241 h 241"/>
                  <a:gd name="T6" fmla="*/ 4 w 32"/>
                  <a:gd name="T7" fmla="*/ 241 h 241"/>
                  <a:gd name="T8" fmla="*/ 0 w 32"/>
                  <a:gd name="T9" fmla="*/ 241 h 241"/>
                  <a:gd name="T10" fmla="*/ 0 w 32"/>
                  <a:gd name="T11" fmla="*/ 0 h 241"/>
                  <a:gd name="T12" fmla="*/ 32 w 32"/>
                  <a:gd name="T13" fmla="*/ 0 h 2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"/>
                  <a:gd name="T22" fmla="*/ 0 h 241"/>
                  <a:gd name="T23" fmla="*/ 32 w 32"/>
                  <a:gd name="T24" fmla="*/ 241 h 2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" h="241">
                    <a:moveTo>
                      <a:pt x="32" y="0"/>
                    </a:moveTo>
                    <a:lnTo>
                      <a:pt x="32" y="238"/>
                    </a:lnTo>
                    <a:lnTo>
                      <a:pt x="15" y="241"/>
                    </a:lnTo>
                    <a:lnTo>
                      <a:pt x="4" y="241"/>
                    </a:lnTo>
                    <a:lnTo>
                      <a:pt x="0" y="241"/>
                    </a:lnTo>
                    <a:lnTo>
                      <a:pt x="0" y="0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218">
                <a:extLst>
                  <a:ext uri="{FF2B5EF4-FFF2-40B4-BE49-F238E27FC236}">
                    <a16:creationId xmlns:a16="http://schemas.microsoft.com/office/drawing/2014/main" id="{705CC42E-AE06-4E56-98CB-DB87594DE8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142" y="3200"/>
                <a:ext cx="70" cy="83"/>
              </a:xfrm>
              <a:custGeom>
                <a:avLst/>
                <a:gdLst>
                  <a:gd name="T0" fmla="*/ 35 w 70"/>
                  <a:gd name="T1" fmla="*/ 15 h 83"/>
                  <a:gd name="T2" fmla="*/ 40 w 70"/>
                  <a:gd name="T3" fmla="*/ 15 h 83"/>
                  <a:gd name="T4" fmla="*/ 46 w 70"/>
                  <a:gd name="T5" fmla="*/ 15 h 83"/>
                  <a:gd name="T6" fmla="*/ 48 w 70"/>
                  <a:gd name="T7" fmla="*/ 16 h 83"/>
                  <a:gd name="T8" fmla="*/ 50 w 70"/>
                  <a:gd name="T9" fmla="*/ 20 h 83"/>
                  <a:gd name="T10" fmla="*/ 50 w 70"/>
                  <a:gd name="T11" fmla="*/ 24 h 83"/>
                  <a:gd name="T12" fmla="*/ 50 w 70"/>
                  <a:gd name="T13" fmla="*/ 28 h 83"/>
                  <a:gd name="T14" fmla="*/ 46 w 70"/>
                  <a:gd name="T15" fmla="*/ 31 h 83"/>
                  <a:gd name="T16" fmla="*/ 42 w 70"/>
                  <a:gd name="T17" fmla="*/ 33 h 83"/>
                  <a:gd name="T18" fmla="*/ 38 w 70"/>
                  <a:gd name="T19" fmla="*/ 33 h 83"/>
                  <a:gd name="T20" fmla="*/ 18 w 70"/>
                  <a:gd name="T21" fmla="*/ 33 h 83"/>
                  <a:gd name="T22" fmla="*/ 18 w 70"/>
                  <a:gd name="T23" fmla="*/ 15 h 83"/>
                  <a:gd name="T24" fmla="*/ 35 w 70"/>
                  <a:gd name="T25" fmla="*/ 15 h 83"/>
                  <a:gd name="T26" fmla="*/ 38 w 70"/>
                  <a:gd name="T27" fmla="*/ 46 h 83"/>
                  <a:gd name="T28" fmla="*/ 42 w 70"/>
                  <a:gd name="T29" fmla="*/ 48 h 83"/>
                  <a:gd name="T30" fmla="*/ 46 w 70"/>
                  <a:gd name="T31" fmla="*/ 48 h 83"/>
                  <a:gd name="T32" fmla="*/ 50 w 70"/>
                  <a:gd name="T33" fmla="*/ 50 h 83"/>
                  <a:gd name="T34" fmla="*/ 51 w 70"/>
                  <a:gd name="T35" fmla="*/ 54 h 83"/>
                  <a:gd name="T36" fmla="*/ 51 w 70"/>
                  <a:gd name="T37" fmla="*/ 57 h 83"/>
                  <a:gd name="T38" fmla="*/ 51 w 70"/>
                  <a:gd name="T39" fmla="*/ 63 h 83"/>
                  <a:gd name="T40" fmla="*/ 50 w 70"/>
                  <a:gd name="T41" fmla="*/ 67 h 83"/>
                  <a:gd name="T42" fmla="*/ 46 w 70"/>
                  <a:gd name="T43" fmla="*/ 68 h 83"/>
                  <a:gd name="T44" fmla="*/ 42 w 70"/>
                  <a:gd name="T45" fmla="*/ 68 h 83"/>
                  <a:gd name="T46" fmla="*/ 38 w 70"/>
                  <a:gd name="T47" fmla="*/ 70 h 83"/>
                  <a:gd name="T48" fmla="*/ 18 w 70"/>
                  <a:gd name="T49" fmla="*/ 70 h 83"/>
                  <a:gd name="T50" fmla="*/ 18 w 70"/>
                  <a:gd name="T51" fmla="*/ 46 h 83"/>
                  <a:gd name="T52" fmla="*/ 38 w 70"/>
                  <a:gd name="T53" fmla="*/ 46 h 83"/>
                  <a:gd name="T54" fmla="*/ 40 w 70"/>
                  <a:gd name="T55" fmla="*/ 0 h 83"/>
                  <a:gd name="T56" fmla="*/ 0 w 70"/>
                  <a:gd name="T57" fmla="*/ 0 h 83"/>
                  <a:gd name="T58" fmla="*/ 0 w 70"/>
                  <a:gd name="T59" fmla="*/ 83 h 83"/>
                  <a:gd name="T60" fmla="*/ 38 w 70"/>
                  <a:gd name="T61" fmla="*/ 83 h 83"/>
                  <a:gd name="T62" fmla="*/ 44 w 70"/>
                  <a:gd name="T63" fmla="*/ 83 h 83"/>
                  <a:gd name="T64" fmla="*/ 50 w 70"/>
                  <a:gd name="T65" fmla="*/ 83 h 83"/>
                  <a:gd name="T66" fmla="*/ 55 w 70"/>
                  <a:gd name="T67" fmla="*/ 81 h 83"/>
                  <a:gd name="T68" fmla="*/ 59 w 70"/>
                  <a:gd name="T69" fmla="*/ 79 h 83"/>
                  <a:gd name="T70" fmla="*/ 63 w 70"/>
                  <a:gd name="T71" fmla="*/ 76 h 83"/>
                  <a:gd name="T72" fmla="*/ 66 w 70"/>
                  <a:gd name="T73" fmla="*/ 72 h 83"/>
                  <a:gd name="T74" fmla="*/ 68 w 70"/>
                  <a:gd name="T75" fmla="*/ 67 h 83"/>
                  <a:gd name="T76" fmla="*/ 70 w 70"/>
                  <a:gd name="T77" fmla="*/ 59 h 83"/>
                  <a:gd name="T78" fmla="*/ 68 w 70"/>
                  <a:gd name="T79" fmla="*/ 52 h 83"/>
                  <a:gd name="T80" fmla="*/ 66 w 70"/>
                  <a:gd name="T81" fmla="*/ 46 h 83"/>
                  <a:gd name="T82" fmla="*/ 63 w 70"/>
                  <a:gd name="T83" fmla="*/ 42 h 83"/>
                  <a:gd name="T84" fmla="*/ 57 w 70"/>
                  <a:gd name="T85" fmla="*/ 39 h 83"/>
                  <a:gd name="T86" fmla="*/ 61 w 70"/>
                  <a:gd name="T87" fmla="*/ 37 h 83"/>
                  <a:gd name="T88" fmla="*/ 63 w 70"/>
                  <a:gd name="T89" fmla="*/ 33 h 83"/>
                  <a:gd name="T90" fmla="*/ 66 w 70"/>
                  <a:gd name="T91" fmla="*/ 28 h 83"/>
                  <a:gd name="T92" fmla="*/ 66 w 70"/>
                  <a:gd name="T93" fmla="*/ 22 h 83"/>
                  <a:gd name="T94" fmla="*/ 66 w 70"/>
                  <a:gd name="T95" fmla="*/ 15 h 83"/>
                  <a:gd name="T96" fmla="*/ 63 w 70"/>
                  <a:gd name="T97" fmla="*/ 9 h 83"/>
                  <a:gd name="T98" fmla="*/ 59 w 70"/>
                  <a:gd name="T99" fmla="*/ 5 h 83"/>
                  <a:gd name="T100" fmla="*/ 53 w 70"/>
                  <a:gd name="T101" fmla="*/ 2 h 83"/>
                  <a:gd name="T102" fmla="*/ 48 w 70"/>
                  <a:gd name="T103" fmla="*/ 0 h 83"/>
                  <a:gd name="T104" fmla="*/ 40 w 70"/>
                  <a:gd name="T105" fmla="*/ 0 h 8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70"/>
                  <a:gd name="T160" fmla="*/ 0 h 83"/>
                  <a:gd name="T161" fmla="*/ 70 w 70"/>
                  <a:gd name="T162" fmla="*/ 83 h 83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70" h="83">
                    <a:moveTo>
                      <a:pt x="35" y="15"/>
                    </a:moveTo>
                    <a:lnTo>
                      <a:pt x="40" y="15"/>
                    </a:lnTo>
                    <a:lnTo>
                      <a:pt x="46" y="15"/>
                    </a:lnTo>
                    <a:lnTo>
                      <a:pt x="48" y="16"/>
                    </a:lnTo>
                    <a:lnTo>
                      <a:pt x="50" y="20"/>
                    </a:lnTo>
                    <a:lnTo>
                      <a:pt x="50" y="24"/>
                    </a:lnTo>
                    <a:lnTo>
                      <a:pt x="50" y="28"/>
                    </a:lnTo>
                    <a:lnTo>
                      <a:pt x="46" y="31"/>
                    </a:lnTo>
                    <a:lnTo>
                      <a:pt x="42" y="33"/>
                    </a:lnTo>
                    <a:lnTo>
                      <a:pt x="38" y="33"/>
                    </a:lnTo>
                    <a:lnTo>
                      <a:pt x="18" y="33"/>
                    </a:lnTo>
                    <a:lnTo>
                      <a:pt x="18" y="15"/>
                    </a:lnTo>
                    <a:lnTo>
                      <a:pt x="35" y="15"/>
                    </a:lnTo>
                    <a:close/>
                    <a:moveTo>
                      <a:pt x="38" y="46"/>
                    </a:moveTo>
                    <a:lnTo>
                      <a:pt x="42" y="48"/>
                    </a:lnTo>
                    <a:lnTo>
                      <a:pt x="46" y="48"/>
                    </a:lnTo>
                    <a:lnTo>
                      <a:pt x="50" y="50"/>
                    </a:lnTo>
                    <a:lnTo>
                      <a:pt x="51" y="54"/>
                    </a:lnTo>
                    <a:lnTo>
                      <a:pt x="51" y="57"/>
                    </a:lnTo>
                    <a:lnTo>
                      <a:pt x="51" y="63"/>
                    </a:lnTo>
                    <a:lnTo>
                      <a:pt x="50" y="67"/>
                    </a:lnTo>
                    <a:lnTo>
                      <a:pt x="46" y="68"/>
                    </a:lnTo>
                    <a:lnTo>
                      <a:pt x="42" y="68"/>
                    </a:lnTo>
                    <a:lnTo>
                      <a:pt x="38" y="70"/>
                    </a:lnTo>
                    <a:lnTo>
                      <a:pt x="18" y="70"/>
                    </a:lnTo>
                    <a:lnTo>
                      <a:pt x="18" y="46"/>
                    </a:lnTo>
                    <a:lnTo>
                      <a:pt x="38" y="46"/>
                    </a:lnTo>
                    <a:close/>
                    <a:moveTo>
                      <a:pt x="40" y="0"/>
                    </a:moveTo>
                    <a:lnTo>
                      <a:pt x="0" y="0"/>
                    </a:lnTo>
                    <a:lnTo>
                      <a:pt x="0" y="83"/>
                    </a:lnTo>
                    <a:lnTo>
                      <a:pt x="38" y="83"/>
                    </a:lnTo>
                    <a:lnTo>
                      <a:pt x="44" y="83"/>
                    </a:lnTo>
                    <a:lnTo>
                      <a:pt x="50" y="83"/>
                    </a:lnTo>
                    <a:lnTo>
                      <a:pt x="55" y="81"/>
                    </a:lnTo>
                    <a:lnTo>
                      <a:pt x="59" y="79"/>
                    </a:lnTo>
                    <a:lnTo>
                      <a:pt x="63" y="76"/>
                    </a:lnTo>
                    <a:lnTo>
                      <a:pt x="66" y="72"/>
                    </a:lnTo>
                    <a:lnTo>
                      <a:pt x="68" y="67"/>
                    </a:lnTo>
                    <a:lnTo>
                      <a:pt x="70" y="59"/>
                    </a:lnTo>
                    <a:lnTo>
                      <a:pt x="68" y="52"/>
                    </a:lnTo>
                    <a:lnTo>
                      <a:pt x="66" y="46"/>
                    </a:lnTo>
                    <a:lnTo>
                      <a:pt x="63" y="42"/>
                    </a:lnTo>
                    <a:lnTo>
                      <a:pt x="57" y="39"/>
                    </a:lnTo>
                    <a:lnTo>
                      <a:pt x="61" y="37"/>
                    </a:lnTo>
                    <a:lnTo>
                      <a:pt x="63" y="33"/>
                    </a:lnTo>
                    <a:lnTo>
                      <a:pt x="66" y="28"/>
                    </a:lnTo>
                    <a:lnTo>
                      <a:pt x="66" y="22"/>
                    </a:lnTo>
                    <a:lnTo>
                      <a:pt x="66" y="15"/>
                    </a:lnTo>
                    <a:lnTo>
                      <a:pt x="63" y="9"/>
                    </a:lnTo>
                    <a:lnTo>
                      <a:pt x="59" y="5"/>
                    </a:lnTo>
                    <a:lnTo>
                      <a:pt x="53" y="2"/>
                    </a:lnTo>
                    <a:lnTo>
                      <a:pt x="48" y="0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219">
                <a:extLst>
                  <a:ext uri="{FF2B5EF4-FFF2-40B4-BE49-F238E27FC236}">
                    <a16:creationId xmlns:a16="http://schemas.microsoft.com/office/drawing/2014/main" id="{5DBCF287-3D8A-48AA-AD6C-FAF7A4F9AA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6" y="3040"/>
                <a:ext cx="270" cy="141"/>
              </a:xfrm>
              <a:custGeom>
                <a:avLst/>
                <a:gdLst>
                  <a:gd name="T0" fmla="*/ 135 w 270"/>
                  <a:gd name="T1" fmla="*/ 141 h 141"/>
                  <a:gd name="T2" fmla="*/ 172 w 270"/>
                  <a:gd name="T3" fmla="*/ 139 h 141"/>
                  <a:gd name="T4" fmla="*/ 204 w 270"/>
                  <a:gd name="T5" fmla="*/ 132 h 141"/>
                  <a:gd name="T6" fmla="*/ 231 w 270"/>
                  <a:gd name="T7" fmla="*/ 121 h 141"/>
                  <a:gd name="T8" fmla="*/ 252 w 270"/>
                  <a:gd name="T9" fmla="*/ 106 h 141"/>
                  <a:gd name="T10" fmla="*/ 267 w 270"/>
                  <a:gd name="T11" fmla="*/ 89 h 141"/>
                  <a:gd name="T12" fmla="*/ 270 w 270"/>
                  <a:gd name="T13" fmla="*/ 71 h 141"/>
                  <a:gd name="T14" fmla="*/ 267 w 270"/>
                  <a:gd name="T15" fmla="*/ 52 h 141"/>
                  <a:gd name="T16" fmla="*/ 252 w 270"/>
                  <a:gd name="T17" fmla="*/ 36 h 141"/>
                  <a:gd name="T18" fmla="*/ 231 w 270"/>
                  <a:gd name="T19" fmla="*/ 21 h 141"/>
                  <a:gd name="T20" fmla="*/ 204 w 270"/>
                  <a:gd name="T21" fmla="*/ 10 h 141"/>
                  <a:gd name="T22" fmla="*/ 172 w 270"/>
                  <a:gd name="T23" fmla="*/ 2 h 141"/>
                  <a:gd name="T24" fmla="*/ 135 w 270"/>
                  <a:gd name="T25" fmla="*/ 0 h 141"/>
                  <a:gd name="T26" fmla="*/ 100 w 270"/>
                  <a:gd name="T27" fmla="*/ 2 h 141"/>
                  <a:gd name="T28" fmla="*/ 66 w 270"/>
                  <a:gd name="T29" fmla="*/ 10 h 141"/>
                  <a:gd name="T30" fmla="*/ 40 w 270"/>
                  <a:gd name="T31" fmla="*/ 21 h 141"/>
                  <a:gd name="T32" fmla="*/ 18 w 270"/>
                  <a:gd name="T33" fmla="*/ 36 h 141"/>
                  <a:gd name="T34" fmla="*/ 5 w 270"/>
                  <a:gd name="T35" fmla="*/ 52 h 141"/>
                  <a:gd name="T36" fmla="*/ 0 w 270"/>
                  <a:gd name="T37" fmla="*/ 71 h 141"/>
                  <a:gd name="T38" fmla="*/ 5 w 270"/>
                  <a:gd name="T39" fmla="*/ 89 h 141"/>
                  <a:gd name="T40" fmla="*/ 18 w 270"/>
                  <a:gd name="T41" fmla="*/ 106 h 141"/>
                  <a:gd name="T42" fmla="*/ 40 w 270"/>
                  <a:gd name="T43" fmla="*/ 121 h 141"/>
                  <a:gd name="T44" fmla="*/ 66 w 270"/>
                  <a:gd name="T45" fmla="*/ 132 h 141"/>
                  <a:gd name="T46" fmla="*/ 100 w 270"/>
                  <a:gd name="T47" fmla="*/ 139 h 141"/>
                  <a:gd name="T48" fmla="*/ 135 w 270"/>
                  <a:gd name="T49" fmla="*/ 141 h 1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0"/>
                  <a:gd name="T76" fmla="*/ 0 h 141"/>
                  <a:gd name="T77" fmla="*/ 270 w 270"/>
                  <a:gd name="T78" fmla="*/ 141 h 14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0" h="141">
                    <a:moveTo>
                      <a:pt x="135" y="141"/>
                    </a:moveTo>
                    <a:lnTo>
                      <a:pt x="172" y="139"/>
                    </a:lnTo>
                    <a:lnTo>
                      <a:pt x="204" y="132"/>
                    </a:lnTo>
                    <a:lnTo>
                      <a:pt x="231" y="121"/>
                    </a:lnTo>
                    <a:lnTo>
                      <a:pt x="252" y="106"/>
                    </a:lnTo>
                    <a:lnTo>
                      <a:pt x="267" y="89"/>
                    </a:lnTo>
                    <a:lnTo>
                      <a:pt x="270" y="71"/>
                    </a:lnTo>
                    <a:lnTo>
                      <a:pt x="267" y="52"/>
                    </a:lnTo>
                    <a:lnTo>
                      <a:pt x="252" y="36"/>
                    </a:lnTo>
                    <a:lnTo>
                      <a:pt x="231" y="21"/>
                    </a:lnTo>
                    <a:lnTo>
                      <a:pt x="204" y="10"/>
                    </a:lnTo>
                    <a:lnTo>
                      <a:pt x="172" y="2"/>
                    </a:lnTo>
                    <a:lnTo>
                      <a:pt x="135" y="0"/>
                    </a:lnTo>
                    <a:lnTo>
                      <a:pt x="100" y="2"/>
                    </a:lnTo>
                    <a:lnTo>
                      <a:pt x="66" y="10"/>
                    </a:lnTo>
                    <a:lnTo>
                      <a:pt x="40" y="21"/>
                    </a:lnTo>
                    <a:lnTo>
                      <a:pt x="18" y="36"/>
                    </a:lnTo>
                    <a:lnTo>
                      <a:pt x="5" y="52"/>
                    </a:lnTo>
                    <a:lnTo>
                      <a:pt x="0" y="71"/>
                    </a:lnTo>
                    <a:lnTo>
                      <a:pt x="5" y="89"/>
                    </a:lnTo>
                    <a:lnTo>
                      <a:pt x="18" y="106"/>
                    </a:lnTo>
                    <a:lnTo>
                      <a:pt x="40" y="121"/>
                    </a:lnTo>
                    <a:lnTo>
                      <a:pt x="66" y="132"/>
                    </a:lnTo>
                    <a:lnTo>
                      <a:pt x="100" y="139"/>
                    </a:lnTo>
                    <a:lnTo>
                      <a:pt x="135" y="141"/>
                    </a:lnTo>
                    <a:close/>
                  </a:path>
                </a:pathLst>
              </a:custGeom>
              <a:solidFill>
                <a:srgbClr val="BFBFBF"/>
              </a:solidFill>
              <a:ln w="0">
                <a:solidFill>
                  <a:srgbClr val="BFBFB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220">
                <a:extLst>
                  <a:ext uri="{FF2B5EF4-FFF2-40B4-BE49-F238E27FC236}">
                    <a16:creationId xmlns:a16="http://schemas.microsoft.com/office/drawing/2014/main" id="{EC590EAA-4A2E-4E7C-8341-6FFEC63F82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6" y="3040"/>
                <a:ext cx="270" cy="141"/>
              </a:xfrm>
              <a:custGeom>
                <a:avLst/>
                <a:gdLst>
                  <a:gd name="T0" fmla="*/ 135 w 270"/>
                  <a:gd name="T1" fmla="*/ 141 h 141"/>
                  <a:gd name="T2" fmla="*/ 172 w 270"/>
                  <a:gd name="T3" fmla="*/ 139 h 141"/>
                  <a:gd name="T4" fmla="*/ 204 w 270"/>
                  <a:gd name="T5" fmla="*/ 132 h 141"/>
                  <a:gd name="T6" fmla="*/ 231 w 270"/>
                  <a:gd name="T7" fmla="*/ 121 h 141"/>
                  <a:gd name="T8" fmla="*/ 252 w 270"/>
                  <a:gd name="T9" fmla="*/ 106 h 141"/>
                  <a:gd name="T10" fmla="*/ 267 w 270"/>
                  <a:gd name="T11" fmla="*/ 89 h 141"/>
                  <a:gd name="T12" fmla="*/ 270 w 270"/>
                  <a:gd name="T13" fmla="*/ 71 h 141"/>
                  <a:gd name="T14" fmla="*/ 267 w 270"/>
                  <a:gd name="T15" fmla="*/ 52 h 141"/>
                  <a:gd name="T16" fmla="*/ 252 w 270"/>
                  <a:gd name="T17" fmla="*/ 36 h 141"/>
                  <a:gd name="T18" fmla="*/ 231 w 270"/>
                  <a:gd name="T19" fmla="*/ 21 h 141"/>
                  <a:gd name="T20" fmla="*/ 204 w 270"/>
                  <a:gd name="T21" fmla="*/ 10 h 141"/>
                  <a:gd name="T22" fmla="*/ 172 w 270"/>
                  <a:gd name="T23" fmla="*/ 2 h 141"/>
                  <a:gd name="T24" fmla="*/ 135 w 270"/>
                  <a:gd name="T25" fmla="*/ 0 h 141"/>
                  <a:gd name="T26" fmla="*/ 100 w 270"/>
                  <a:gd name="T27" fmla="*/ 2 h 141"/>
                  <a:gd name="T28" fmla="*/ 66 w 270"/>
                  <a:gd name="T29" fmla="*/ 10 h 141"/>
                  <a:gd name="T30" fmla="*/ 40 w 270"/>
                  <a:gd name="T31" fmla="*/ 21 h 141"/>
                  <a:gd name="T32" fmla="*/ 18 w 270"/>
                  <a:gd name="T33" fmla="*/ 36 h 141"/>
                  <a:gd name="T34" fmla="*/ 5 w 270"/>
                  <a:gd name="T35" fmla="*/ 52 h 141"/>
                  <a:gd name="T36" fmla="*/ 0 w 270"/>
                  <a:gd name="T37" fmla="*/ 71 h 141"/>
                  <a:gd name="T38" fmla="*/ 5 w 270"/>
                  <a:gd name="T39" fmla="*/ 89 h 141"/>
                  <a:gd name="T40" fmla="*/ 18 w 270"/>
                  <a:gd name="T41" fmla="*/ 106 h 141"/>
                  <a:gd name="T42" fmla="*/ 40 w 270"/>
                  <a:gd name="T43" fmla="*/ 121 h 141"/>
                  <a:gd name="T44" fmla="*/ 66 w 270"/>
                  <a:gd name="T45" fmla="*/ 132 h 141"/>
                  <a:gd name="T46" fmla="*/ 100 w 270"/>
                  <a:gd name="T47" fmla="*/ 139 h 141"/>
                  <a:gd name="T48" fmla="*/ 135 w 270"/>
                  <a:gd name="T49" fmla="*/ 141 h 1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0"/>
                  <a:gd name="T76" fmla="*/ 0 h 141"/>
                  <a:gd name="T77" fmla="*/ 270 w 270"/>
                  <a:gd name="T78" fmla="*/ 141 h 14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0" h="141">
                    <a:moveTo>
                      <a:pt x="135" y="141"/>
                    </a:moveTo>
                    <a:lnTo>
                      <a:pt x="172" y="139"/>
                    </a:lnTo>
                    <a:lnTo>
                      <a:pt x="204" y="132"/>
                    </a:lnTo>
                    <a:lnTo>
                      <a:pt x="231" y="121"/>
                    </a:lnTo>
                    <a:lnTo>
                      <a:pt x="252" y="106"/>
                    </a:lnTo>
                    <a:lnTo>
                      <a:pt x="267" y="89"/>
                    </a:lnTo>
                    <a:lnTo>
                      <a:pt x="270" y="71"/>
                    </a:lnTo>
                    <a:lnTo>
                      <a:pt x="267" y="52"/>
                    </a:lnTo>
                    <a:lnTo>
                      <a:pt x="252" y="36"/>
                    </a:lnTo>
                    <a:lnTo>
                      <a:pt x="231" y="21"/>
                    </a:lnTo>
                    <a:lnTo>
                      <a:pt x="204" y="10"/>
                    </a:lnTo>
                    <a:lnTo>
                      <a:pt x="172" y="2"/>
                    </a:lnTo>
                    <a:lnTo>
                      <a:pt x="135" y="0"/>
                    </a:lnTo>
                    <a:lnTo>
                      <a:pt x="100" y="2"/>
                    </a:lnTo>
                    <a:lnTo>
                      <a:pt x="66" y="10"/>
                    </a:lnTo>
                    <a:lnTo>
                      <a:pt x="40" y="21"/>
                    </a:lnTo>
                    <a:lnTo>
                      <a:pt x="18" y="36"/>
                    </a:lnTo>
                    <a:lnTo>
                      <a:pt x="5" y="52"/>
                    </a:lnTo>
                    <a:lnTo>
                      <a:pt x="0" y="71"/>
                    </a:lnTo>
                    <a:lnTo>
                      <a:pt x="5" y="89"/>
                    </a:lnTo>
                    <a:lnTo>
                      <a:pt x="18" y="106"/>
                    </a:lnTo>
                    <a:lnTo>
                      <a:pt x="40" y="121"/>
                    </a:lnTo>
                    <a:lnTo>
                      <a:pt x="66" y="132"/>
                    </a:lnTo>
                    <a:lnTo>
                      <a:pt x="100" y="139"/>
                    </a:lnTo>
                    <a:lnTo>
                      <a:pt x="135" y="141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221">
                <a:extLst>
                  <a:ext uri="{FF2B5EF4-FFF2-40B4-BE49-F238E27FC236}">
                    <a16:creationId xmlns:a16="http://schemas.microsoft.com/office/drawing/2014/main" id="{36003A46-8463-4387-A087-15FDA2026C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4" y="3018"/>
                <a:ext cx="195" cy="119"/>
              </a:xfrm>
              <a:custGeom>
                <a:avLst/>
                <a:gdLst>
                  <a:gd name="T0" fmla="*/ 99 w 195"/>
                  <a:gd name="T1" fmla="*/ 119 h 119"/>
                  <a:gd name="T2" fmla="*/ 128 w 195"/>
                  <a:gd name="T3" fmla="*/ 117 h 119"/>
                  <a:gd name="T4" fmla="*/ 156 w 195"/>
                  <a:gd name="T5" fmla="*/ 109 h 119"/>
                  <a:gd name="T6" fmla="*/ 177 w 195"/>
                  <a:gd name="T7" fmla="*/ 98 h 119"/>
                  <a:gd name="T8" fmla="*/ 191 w 195"/>
                  <a:gd name="T9" fmla="*/ 83 h 119"/>
                  <a:gd name="T10" fmla="*/ 195 w 195"/>
                  <a:gd name="T11" fmla="*/ 69 h 119"/>
                  <a:gd name="T12" fmla="*/ 191 w 195"/>
                  <a:gd name="T13" fmla="*/ 50 h 119"/>
                  <a:gd name="T14" fmla="*/ 177 w 195"/>
                  <a:gd name="T15" fmla="*/ 32 h 119"/>
                  <a:gd name="T16" fmla="*/ 156 w 195"/>
                  <a:gd name="T17" fmla="*/ 17 h 119"/>
                  <a:gd name="T18" fmla="*/ 128 w 195"/>
                  <a:gd name="T19" fmla="*/ 6 h 119"/>
                  <a:gd name="T20" fmla="*/ 99 w 195"/>
                  <a:gd name="T21" fmla="*/ 0 h 119"/>
                  <a:gd name="T22" fmla="*/ 67 w 195"/>
                  <a:gd name="T23" fmla="*/ 6 h 119"/>
                  <a:gd name="T24" fmla="*/ 41 w 195"/>
                  <a:gd name="T25" fmla="*/ 17 h 119"/>
                  <a:gd name="T26" fmla="*/ 19 w 195"/>
                  <a:gd name="T27" fmla="*/ 32 h 119"/>
                  <a:gd name="T28" fmla="*/ 6 w 195"/>
                  <a:gd name="T29" fmla="*/ 50 h 119"/>
                  <a:gd name="T30" fmla="*/ 0 w 195"/>
                  <a:gd name="T31" fmla="*/ 69 h 119"/>
                  <a:gd name="T32" fmla="*/ 6 w 195"/>
                  <a:gd name="T33" fmla="*/ 83 h 119"/>
                  <a:gd name="T34" fmla="*/ 19 w 195"/>
                  <a:gd name="T35" fmla="*/ 98 h 119"/>
                  <a:gd name="T36" fmla="*/ 41 w 195"/>
                  <a:gd name="T37" fmla="*/ 109 h 119"/>
                  <a:gd name="T38" fmla="*/ 67 w 195"/>
                  <a:gd name="T39" fmla="*/ 117 h 119"/>
                  <a:gd name="T40" fmla="*/ 99 w 195"/>
                  <a:gd name="T41" fmla="*/ 119 h 11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5"/>
                  <a:gd name="T64" fmla="*/ 0 h 119"/>
                  <a:gd name="T65" fmla="*/ 195 w 195"/>
                  <a:gd name="T66" fmla="*/ 119 h 11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5" h="119">
                    <a:moveTo>
                      <a:pt x="99" y="119"/>
                    </a:moveTo>
                    <a:lnTo>
                      <a:pt x="128" y="117"/>
                    </a:lnTo>
                    <a:lnTo>
                      <a:pt x="156" y="109"/>
                    </a:lnTo>
                    <a:lnTo>
                      <a:pt x="177" y="98"/>
                    </a:lnTo>
                    <a:lnTo>
                      <a:pt x="191" y="83"/>
                    </a:lnTo>
                    <a:lnTo>
                      <a:pt x="195" y="69"/>
                    </a:lnTo>
                    <a:lnTo>
                      <a:pt x="191" y="50"/>
                    </a:lnTo>
                    <a:lnTo>
                      <a:pt x="177" y="32"/>
                    </a:lnTo>
                    <a:lnTo>
                      <a:pt x="156" y="17"/>
                    </a:lnTo>
                    <a:lnTo>
                      <a:pt x="128" y="6"/>
                    </a:lnTo>
                    <a:lnTo>
                      <a:pt x="99" y="0"/>
                    </a:lnTo>
                    <a:lnTo>
                      <a:pt x="67" y="6"/>
                    </a:lnTo>
                    <a:lnTo>
                      <a:pt x="41" y="17"/>
                    </a:lnTo>
                    <a:lnTo>
                      <a:pt x="19" y="32"/>
                    </a:lnTo>
                    <a:lnTo>
                      <a:pt x="6" y="50"/>
                    </a:lnTo>
                    <a:lnTo>
                      <a:pt x="0" y="69"/>
                    </a:lnTo>
                    <a:lnTo>
                      <a:pt x="6" y="83"/>
                    </a:lnTo>
                    <a:lnTo>
                      <a:pt x="19" y="98"/>
                    </a:lnTo>
                    <a:lnTo>
                      <a:pt x="41" y="109"/>
                    </a:lnTo>
                    <a:lnTo>
                      <a:pt x="67" y="117"/>
                    </a:lnTo>
                    <a:lnTo>
                      <a:pt x="99" y="119"/>
                    </a:lnTo>
                    <a:close/>
                  </a:path>
                </a:pathLst>
              </a:custGeom>
              <a:solidFill>
                <a:srgbClr val="5B5B5B"/>
              </a:solidFill>
              <a:ln w="0">
                <a:solidFill>
                  <a:srgbClr val="5B5B5B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222">
                <a:extLst>
                  <a:ext uri="{FF2B5EF4-FFF2-40B4-BE49-F238E27FC236}">
                    <a16:creationId xmlns:a16="http://schemas.microsoft.com/office/drawing/2014/main" id="{818F4041-9E7E-4B23-A1CB-0B685B8210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7" y="3020"/>
                <a:ext cx="171" cy="104"/>
              </a:xfrm>
              <a:custGeom>
                <a:avLst/>
                <a:gdLst>
                  <a:gd name="T0" fmla="*/ 86 w 171"/>
                  <a:gd name="T1" fmla="*/ 104 h 104"/>
                  <a:gd name="T2" fmla="*/ 112 w 171"/>
                  <a:gd name="T3" fmla="*/ 100 h 104"/>
                  <a:gd name="T4" fmla="*/ 136 w 171"/>
                  <a:gd name="T5" fmla="*/ 94 h 104"/>
                  <a:gd name="T6" fmla="*/ 154 w 171"/>
                  <a:gd name="T7" fmla="*/ 85 h 104"/>
                  <a:gd name="T8" fmla="*/ 165 w 171"/>
                  <a:gd name="T9" fmla="*/ 72 h 104"/>
                  <a:gd name="T10" fmla="*/ 171 w 171"/>
                  <a:gd name="T11" fmla="*/ 59 h 104"/>
                  <a:gd name="T12" fmla="*/ 165 w 171"/>
                  <a:gd name="T13" fmla="*/ 43 h 104"/>
                  <a:gd name="T14" fmla="*/ 154 w 171"/>
                  <a:gd name="T15" fmla="*/ 28 h 104"/>
                  <a:gd name="T16" fmla="*/ 136 w 171"/>
                  <a:gd name="T17" fmla="*/ 13 h 104"/>
                  <a:gd name="T18" fmla="*/ 112 w 171"/>
                  <a:gd name="T19" fmla="*/ 4 h 104"/>
                  <a:gd name="T20" fmla="*/ 86 w 171"/>
                  <a:gd name="T21" fmla="*/ 0 h 104"/>
                  <a:gd name="T22" fmla="*/ 58 w 171"/>
                  <a:gd name="T23" fmla="*/ 4 h 104"/>
                  <a:gd name="T24" fmla="*/ 34 w 171"/>
                  <a:gd name="T25" fmla="*/ 13 h 104"/>
                  <a:gd name="T26" fmla="*/ 17 w 171"/>
                  <a:gd name="T27" fmla="*/ 28 h 104"/>
                  <a:gd name="T28" fmla="*/ 4 w 171"/>
                  <a:gd name="T29" fmla="*/ 43 h 104"/>
                  <a:gd name="T30" fmla="*/ 0 w 171"/>
                  <a:gd name="T31" fmla="*/ 59 h 104"/>
                  <a:gd name="T32" fmla="*/ 4 w 171"/>
                  <a:gd name="T33" fmla="*/ 72 h 104"/>
                  <a:gd name="T34" fmla="*/ 17 w 171"/>
                  <a:gd name="T35" fmla="*/ 85 h 104"/>
                  <a:gd name="T36" fmla="*/ 34 w 171"/>
                  <a:gd name="T37" fmla="*/ 94 h 104"/>
                  <a:gd name="T38" fmla="*/ 58 w 171"/>
                  <a:gd name="T39" fmla="*/ 100 h 104"/>
                  <a:gd name="T40" fmla="*/ 86 w 171"/>
                  <a:gd name="T41" fmla="*/ 104 h 10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71"/>
                  <a:gd name="T64" fmla="*/ 0 h 104"/>
                  <a:gd name="T65" fmla="*/ 171 w 171"/>
                  <a:gd name="T66" fmla="*/ 104 h 10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71" h="104">
                    <a:moveTo>
                      <a:pt x="86" y="104"/>
                    </a:moveTo>
                    <a:lnTo>
                      <a:pt x="112" y="100"/>
                    </a:lnTo>
                    <a:lnTo>
                      <a:pt x="136" y="94"/>
                    </a:lnTo>
                    <a:lnTo>
                      <a:pt x="154" y="85"/>
                    </a:lnTo>
                    <a:lnTo>
                      <a:pt x="165" y="72"/>
                    </a:lnTo>
                    <a:lnTo>
                      <a:pt x="171" y="59"/>
                    </a:lnTo>
                    <a:lnTo>
                      <a:pt x="165" y="43"/>
                    </a:lnTo>
                    <a:lnTo>
                      <a:pt x="154" y="28"/>
                    </a:lnTo>
                    <a:lnTo>
                      <a:pt x="136" y="13"/>
                    </a:lnTo>
                    <a:lnTo>
                      <a:pt x="112" y="4"/>
                    </a:lnTo>
                    <a:lnTo>
                      <a:pt x="86" y="0"/>
                    </a:lnTo>
                    <a:lnTo>
                      <a:pt x="58" y="4"/>
                    </a:lnTo>
                    <a:lnTo>
                      <a:pt x="34" y="13"/>
                    </a:lnTo>
                    <a:lnTo>
                      <a:pt x="17" y="28"/>
                    </a:lnTo>
                    <a:lnTo>
                      <a:pt x="4" y="43"/>
                    </a:lnTo>
                    <a:lnTo>
                      <a:pt x="0" y="59"/>
                    </a:lnTo>
                    <a:lnTo>
                      <a:pt x="4" y="72"/>
                    </a:lnTo>
                    <a:lnTo>
                      <a:pt x="17" y="85"/>
                    </a:lnTo>
                    <a:lnTo>
                      <a:pt x="34" y="94"/>
                    </a:lnTo>
                    <a:lnTo>
                      <a:pt x="58" y="100"/>
                    </a:lnTo>
                    <a:lnTo>
                      <a:pt x="86" y="104"/>
                    </a:lnTo>
                    <a:close/>
                  </a:path>
                </a:pathLst>
              </a:custGeom>
              <a:solidFill>
                <a:srgbClr val="767676"/>
              </a:solidFill>
              <a:ln w="0">
                <a:solidFill>
                  <a:srgbClr val="76767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223">
                <a:extLst>
                  <a:ext uri="{FF2B5EF4-FFF2-40B4-BE49-F238E27FC236}">
                    <a16:creationId xmlns:a16="http://schemas.microsoft.com/office/drawing/2014/main" id="{7583D1E5-428C-4A0D-9A49-F153195F33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79" y="3022"/>
                <a:ext cx="146" cy="87"/>
              </a:xfrm>
              <a:custGeom>
                <a:avLst/>
                <a:gdLst>
                  <a:gd name="T0" fmla="*/ 74 w 146"/>
                  <a:gd name="T1" fmla="*/ 87 h 87"/>
                  <a:gd name="T2" fmla="*/ 102 w 146"/>
                  <a:gd name="T3" fmla="*/ 85 h 87"/>
                  <a:gd name="T4" fmla="*/ 126 w 146"/>
                  <a:gd name="T5" fmla="*/ 76 h 87"/>
                  <a:gd name="T6" fmla="*/ 141 w 146"/>
                  <a:gd name="T7" fmla="*/ 65 h 87"/>
                  <a:gd name="T8" fmla="*/ 146 w 146"/>
                  <a:gd name="T9" fmla="*/ 50 h 87"/>
                  <a:gd name="T10" fmla="*/ 142 w 146"/>
                  <a:gd name="T11" fmla="*/ 35 h 87"/>
                  <a:gd name="T12" fmla="*/ 133 w 146"/>
                  <a:gd name="T13" fmla="*/ 22 h 87"/>
                  <a:gd name="T14" fmla="*/ 116 w 146"/>
                  <a:gd name="T15" fmla="*/ 11 h 87"/>
                  <a:gd name="T16" fmla="*/ 96 w 146"/>
                  <a:gd name="T17" fmla="*/ 2 h 87"/>
                  <a:gd name="T18" fmla="*/ 74 w 146"/>
                  <a:gd name="T19" fmla="*/ 0 h 87"/>
                  <a:gd name="T20" fmla="*/ 50 w 146"/>
                  <a:gd name="T21" fmla="*/ 2 h 87"/>
                  <a:gd name="T22" fmla="*/ 29 w 146"/>
                  <a:gd name="T23" fmla="*/ 11 h 87"/>
                  <a:gd name="T24" fmla="*/ 14 w 146"/>
                  <a:gd name="T25" fmla="*/ 22 h 87"/>
                  <a:gd name="T26" fmla="*/ 3 w 146"/>
                  <a:gd name="T27" fmla="*/ 35 h 87"/>
                  <a:gd name="T28" fmla="*/ 0 w 146"/>
                  <a:gd name="T29" fmla="*/ 50 h 87"/>
                  <a:gd name="T30" fmla="*/ 5 w 146"/>
                  <a:gd name="T31" fmla="*/ 65 h 87"/>
                  <a:gd name="T32" fmla="*/ 22 w 146"/>
                  <a:gd name="T33" fmla="*/ 76 h 87"/>
                  <a:gd name="T34" fmla="*/ 44 w 146"/>
                  <a:gd name="T35" fmla="*/ 85 h 87"/>
                  <a:gd name="T36" fmla="*/ 74 w 146"/>
                  <a:gd name="T37" fmla="*/ 87 h 8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6"/>
                  <a:gd name="T58" fmla="*/ 0 h 87"/>
                  <a:gd name="T59" fmla="*/ 146 w 146"/>
                  <a:gd name="T60" fmla="*/ 87 h 8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6" h="87">
                    <a:moveTo>
                      <a:pt x="74" y="87"/>
                    </a:moveTo>
                    <a:lnTo>
                      <a:pt x="102" y="85"/>
                    </a:lnTo>
                    <a:lnTo>
                      <a:pt x="126" y="76"/>
                    </a:lnTo>
                    <a:lnTo>
                      <a:pt x="141" y="65"/>
                    </a:lnTo>
                    <a:lnTo>
                      <a:pt x="146" y="50"/>
                    </a:lnTo>
                    <a:lnTo>
                      <a:pt x="142" y="35"/>
                    </a:lnTo>
                    <a:lnTo>
                      <a:pt x="133" y="22"/>
                    </a:lnTo>
                    <a:lnTo>
                      <a:pt x="116" y="11"/>
                    </a:lnTo>
                    <a:lnTo>
                      <a:pt x="96" y="2"/>
                    </a:lnTo>
                    <a:lnTo>
                      <a:pt x="74" y="0"/>
                    </a:lnTo>
                    <a:lnTo>
                      <a:pt x="50" y="2"/>
                    </a:lnTo>
                    <a:lnTo>
                      <a:pt x="29" y="11"/>
                    </a:lnTo>
                    <a:lnTo>
                      <a:pt x="14" y="22"/>
                    </a:lnTo>
                    <a:lnTo>
                      <a:pt x="3" y="35"/>
                    </a:lnTo>
                    <a:lnTo>
                      <a:pt x="0" y="50"/>
                    </a:lnTo>
                    <a:lnTo>
                      <a:pt x="5" y="65"/>
                    </a:lnTo>
                    <a:lnTo>
                      <a:pt x="22" y="76"/>
                    </a:lnTo>
                    <a:lnTo>
                      <a:pt x="44" y="85"/>
                    </a:lnTo>
                    <a:lnTo>
                      <a:pt x="74" y="87"/>
                    </a:lnTo>
                    <a:close/>
                  </a:path>
                </a:pathLst>
              </a:custGeom>
              <a:solidFill>
                <a:srgbClr val="929292"/>
              </a:solidFill>
              <a:ln w="0">
                <a:solidFill>
                  <a:srgbClr val="92929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224">
                <a:extLst>
                  <a:ext uri="{FF2B5EF4-FFF2-40B4-BE49-F238E27FC236}">
                    <a16:creationId xmlns:a16="http://schemas.microsoft.com/office/drawing/2014/main" id="{F1C31BF6-FB79-47F1-99FF-984FB1AB5A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2" y="3022"/>
                <a:ext cx="122" cy="74"/>
              </a:xfrm>
              <a:custGeom>
                <a:avLst/>
                <a:gdLst>
                  <a:gd name="T0" fmla="*/ 61 w 122"/>
                  <a:gd name="T1" fmla="*/ 74 h 74"/>
                  <a:gd name="T2" fmla="*/ 85 w 122"/>
                  <a:gd name="T3" fmla="*/ 72 h 74"/>
                  <a:gd name="T4" fmla="*/ 103 w 122"/>
                  <a:gd name="T5" fmla="*/ 65 h 74"/>
                  <a:gd name="T6" fmla="*/ 116 w 122"/>
                  <a:gd name="T7" fmla="*/ 54 h 74"/>
                  <a:gd name="T8" fmla="*/ 122 w 122"/>
                  <a:gd name="T9" fmla="*/ 42 h 74"/>
                  <a:gd name="T10" fmla="*/ 116 w 122"/>
                  <a:gd name="T11" fmla="*/ 28 h 74"/>
                  <a:gd name="T12" fmla="*/ 103 w 122"/>
                  <a:gd name="T13" fmla="*/ 15 h 74"/>
                  <a:gd name="T14" fmla="*/ 85 w 122"/>
                  <a:gd name="T15" fmla="*/ 3 h 74"/>
                  <a:gd name="T16" fmla="*/ 61 w 122"/>
                  <a:gd name="T17" fmla="*/ 0 h 74"/>
                  <a:gd name="T18" fmla="*/ 37 w 122"/>
                  <a:gd name="T19" fmla="*/ 3 h 74"/>
                  <a:gd name="T20" fmla="*/ 18 w 122"/>
                  <a:gd name="T21" fmla="*/ 15 h 74"/>
                  <a:gd name="T22" fmla="*/ 5 w 122"/>
                  <a:gd name="T23" fmla="*/ 28 h 74"/>
                  <a:gd name="T24" fmla="*/ 0 w 122"/>
                  <a:gd name="T25" fmla="*/ 42 h 74"/>
                  <a:gd name="T26" fmla="*/ 5 w 122"/>
                  <a:gd name="T27" fmla="*/ 54 h 74"/>
                  <a:gd name="T28" fmla="*/ 18 w 122"/>
                  <a:gd name="T29" fmla="*/ 65 h 74"/>
                  <a:gd name="T30" fmla="*/ 37 w 122"/>
                  <a:gd name="T31" fmla="*/ 72 h 74"/>
                  <a:gd name="T32" fmla="*/ 61 w 122"/>
                  <a:gd name="T33" fmla="*/ 74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2"/>
                  <a:gd name="T52" fmla="*/ 0 h 74"/>
                  <a:gd name="T53" fmla="*/ 122 w 122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2" h="74">
                    <a:moveTo>
                      <a:pt x="61" y="74"/>
                    </a:moveTo>
                    <a:lnTo>
                      <a:pt x="85" y="72"/>
                    </a:lnTo>
                    <a:lnTo>
                      <a:pt x="103" y="65"/>
                    </a:lnTo>
                    <a:lnTo>
                      <a:pt x="116" y="54"/>
                    </a:lnTo>
                    <a:lnTo>
                      <a:pt x="122" y="42"/>
                    </a:lnTo>
                    <a:lnTo>
                      <a:pt x="116" y="28"/>
                    </a:lnTo>
                    <a:lnTo>
                      <a:pt x="103" y="15"/>
                    </a:lnTo>
                    <a:lnTo>
                      <a:pt x="85" y="3"/>
                    </a:lnTo>
                    <a:lnTo>
                      <a:pt x="61" y="0"/>
                    </a:lnTo>
                    <a:lnTo>
                      <a:pt x="37" y="3"/>
                    </a:lnTo>
                    <a:lnTo>
                      <a:pt x="18" y="15"/>
                    </a:lnTo>
                    <a:lnTo>
                      <a:pt x="5" y="28"/>
                    </a:lnTo>
                    <a:lnTo>
                      <a:pt x="0" y="42"/>
                    </a:lnTo>
                    <a:lnTo>
                      <a:pt x="5" y="54"/>
                    </a:lnTo>
                    <a:lnTo>
                      <a:pt x="18" y="65"/>
                    </a:lnTo>
                    <a:lnTo>
                      <a:pt x="37" y="72"/>
                    </a:lnTo>
                    <a:lnTo>
                      <a:pt x="61" y="74"/>
                    </a:lnTo>
                    <a:close/>
                  </a:path>
                </a:pathLst>
              </a:custGeom>
              <a:solidFill>
                <a:srgbClr val="ADADAD"/>
              </a:solidFill>
              <a:ln w="0">
                <a:solidFill>
                  <a:srgbClr val="ADADA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225">
                <a:extLst>
                  <a:ext uri="{FF2B5EF4-FFF2-40B4-BE49-F238E27FC236}">
                    <a16:creationId xmlns:a16="http://schemas.microsoft.com/office/drawing/2014/main" id="{902E184F-937F-44DB-A4CD-8893526F4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5" y="3024"/>
                <a:ext cx="96" cy="59"/>
              </a:xfrm>
              <a:custGeom>
                <a:avLst/>
                <a:gdLst>
                  <a:gd name="T0" fmla="*/ 48 w 96"/>
                  <a:gd name="T1" fmla="*/ 59 h 59"/>
                  <a:gd name="T2" fmla="*/ 66 w 96"/>
                  <a:gd name="T3" fmla="*/ 55 h 59"/>
                  <a:gd name="T4" fmla="*/ 83 w 96"/>
                  <a:gd name="T5" fmla="*/ 50 h 59"/>
                  <a:gd name="T6" fmla="*/ 92 w 96"/>
                  <a:gd name="T7" fmla="*/ 42 h 59"/>
                  <a:gd name="T8" fmla="*/ 96 w 96"/>
                  <a:gd name="T9" fmla="*/ 33 h 59"/>
                  <a:gd name="T10" fmla="*/ 92 w 96"/>
                  <a:gd name="T11" fmla="*/ 22 h 59"/>
                  <a:gd name="T12" fmla="*/ 83 w 96"/>
                  <a:gd name="T13" fmla="*/ 11 h 59"/>
                  <a:gd name="T14" fmla="*/ 66 w 96"/>
                  <a:gd name="T15" fmla="*/ 1 h 59"/>
                  <a:gd name="T16" fmla="*/ 48 w 96"/>
                  <a:gd name="T17" fmla="*/ 0 h 59"/>
                  <a:gd name="T18" fmla="*/ 29 w 96"/>
                  <a:gd name="T19" fmla="*/ 1 h 59"/>
                  <a:gd name="T20" fmla="*/ 13 w 96"/>
                  <a:gd name="T21" fmla="*/ 11 h 59"/>
                  <a:gd name="T22" fmla="*/ 3 w 96"/>
                  <a:gd name="T23" fmla="*/ 22 h 59"/>
                  <a:gd name="T24" fmla="*/ 0 w 96"/>
                  <a:gd name="T25" fmla="*/ 33 h 59"/>
                  <a:gd name="T26" fmla="*/ 3 w 96"/>
                  <a:gd name="T27" fmla="*/ 42 h 59"/>
                  <a:gd name="T28" fmla="*/ 13 w 96"/>
                  <a:gd name="T29" fmla="*/ 50 h 59"/>
                  <a:gd name="T30" fmla="*/ 29 w 96"/>
                  <a:gd name="T31" fmla="*/ 55 h 59"/>
                  <a:gd name="T32" fmla="*/ 48 w 96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59"/>
                  <a:gd name="T53" fmla="*/ 96 w 96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59">
                    <a:moveTo>
                      <a:pt x="48" y="59"/>
                    </a:moveTo>
                    <a:lnTo>
                      <a:pt x="66" y="55"/>
                    </a:lnTo>
                    <a:lnTo>
                      <a:pt x="83" y="50"/>
                    </a:lnTo>
                    <a:lnTo>
                      <a:pt x="92" y="42"/>
                    </a:lnTo>
                    <a:lnTo>
                      <a:pt x="96" y="33"/>
                    </a:lnTo>
                    <a:lnTo>
                      <a:pt x="92" y="22"/>
                    </a:lnTo>
                    <a:lnTo>
                      <a:pt x="83" y="11"/>
                    </a:lnTo>
                    <a:lnTo>
                      <a:pt x="66" y="1"/>
                    </a:lnTo>
                    <a:lnTo>
                      <a:pt x="48" y="0"/>
                    </a:lnTo>
                    <a:lnTo>
                      <a:pt x="29" y="1"/>
                    </a:lnTo>
                    <a:lnTo>
                      <a:pt x="13" y="11"/>
                    </a:lnTo>
                    <a:lnTo>
                      <a:pt x="3" y="22"/>
                    </a:lnTo>
                    <a:lnTo>
                      <a:pt x="0" y="33"/>
                    </a:lnTo>
                    <a:lnTo>
                      <a:pt x="3" y="42"/>
                    </a:lnTo>
                    <a:lnTo>
                      <a:pt x="13" y="50"/>
                    </a:lnTo>
                    <a:lnTo>
                      <a:pt x="29" y="55"/>
                    </a:lnTo>
                    <a:lnTo>
                      <a:pt x="48" y="59"/>
                    </a:lnTo>
                    <a:close/>
                  </a:path>
                </a:pathLst>
              </a:custGeom>
              <a:solidFill>
                <a:srgbClr val="C8C8C8"/>
              </a:solidFill>
              <a:ln w="0">
                <a:solidFill>
                  <a:srgbClr val="C8C8C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26">
                <a:extLst>
                  <a:ext uri="{FF2B5EF4-FFF2-40B4-BE49-F238E27FC236}">
                    <a16:creationId xmlns:a16="http://schemas.microsoft.com/office/drawing/2014/main" id="{811E25A2-D884-49DC-84F3-36C621223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6" y="3024"/>
                <a:ext cx="74" cy="44"/>
              </a:xfrm>
              <a:custGeom>
                <a:avLst/>
                <a:gdLst>
                  <a:gd name="T0" fmla="*/ 37 w 74"/>
                  <a:gd name="T1" fmla="*/ 44 h 44"/>
                  <a:gd name="T2" fmla="*/ 55 w 74"/>
                  <a:gd name="T3" fmla="*/ 42 h 44"/>
                  <a:gd name="T4" fmla="*/ 68 w 74"/>
                  <a:gd name="T5" fmla="*/ 35 h 44"/>
                  <a:gd name="T6" fmla="*/ 74 w 74"/>
                  <a:gd name="T7" fmla="*/ 26 h 44"/>
                  <a:gd name="T8" fmla="*/ 68 w 74"/>
                  <a:gd name="T9" fmla="*/ 14 h 44"/>
                  <a:gd name="T10" fmla="*/ 55 w 74"/>
                  <a:gd name="T11" fmla="*/ 5 h 44"/>
                  <a:gd name="T12" fmla="*/ 37 w 74"/>
                  <a:gd name="T13" fmla="*/ 0 h 44"/>
                  <a:gd name="T14" fmla="*/ 18 w 74"/>
                  <a:gd name="T15" fmla="*/ 5 h 44"/>
                  <a:gd name="T16" fmla="*/ 5 w 74"/>
                  <a:gd name="T17" fmla="*/ 14 h 44"/>
                  <a:gd name="T18" fmla="*/ 0 w 74"/>
                  <a:gd name="T19" fmla="*/ 26 h 44"/>
                  <a:gd name="T20" fmla="*/ 5 w 74"/>
                  <a:gd name="T21" fmla="*/ 35 h 44"/>
                  <a:gd name="T22" fmla="*/ 18 w 74"/>
                  <a:gd name="T23" fmla="*/ 42 h 44"/>
                  <a:gd name="T24" fmla="*/ 37 w 74"/>
                  <a:gd name="T25" fmla="*/ 44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4"/>
                  <a:gd name="T40" fmla="*/ 0 h 44"/>
                  <a:gd name="T41" fmla="*/ 74 w 74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4" h="44">
                    <a:moveTo>
                      <a:pt x="37" y="44"/>
                    </a:moveTo>
                    <a:lnTo>
                      <a:pt x="55" y="42"/>
                    </a:lnTo>
                    <a:lnTo>
                      <a:pt x="68" y="35"/>
                    </a:lnTo>
                    <a:lnTo>
                      <a:pt x="74" y="26"/>
                    </a:lnTo>
                    <a:lnTo>
                      <a:pt x="68" y="14"/>
                    </a:lnTo>
                    <a:lnTo>
                      <a:pt x="55" y="5"/>
                    </a:lnTo>
                    <a:lnTo>
                      <a:pt x="37" y="0"/>
                    </a:lnTo>
                    <a:lnTo>
                      <a:pt x="18" y="5"/>
                    </a:lnTo>
                    <a:lnTo>
                      <a:pt x="5" y="14"/>
                    </a:lnTo>
                    <a:lnTo>
                      <a:pt x="0" y="26"/>
                    </a:lnTo>
                    <a:lnTo>
                      <a:pt x="5" y="35"/>
                    </a:lnTo>
                    <a:lnTo>
                      <a:pt x="18" y="42"/>
                    </a:lnTo>
                    <a:lnTo>
                      <a:pt x="37" y="44"/>
                    </a:lnTo>
                    <a:close/>
                  </a:path>
                </a:pathLst>
              </a:custGeom>
              <a:solidFill>
                <a:srgbClr val="E4E4E4"/>
              </a:solidFill>
              <a:ln w="0">
                <a:solidFill>
                  <a:srgbClr val="E4E4E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27">
                <a:extLst>
                  <a:ext uri="{FF2B5EF4-FFF2-40B4-BE49-F238E27FC236}">
                    <a16:creationId xmlns:a16="http://schemas.microsoft.com/office/drawing/2014/main" id="{6C762A33-BF3D-4A61-9FB1-AE8CA7B3A9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6" y="3033"/>
                <a:ext cx="50" cy="30"/>
              </a:xfrm>
              <a:custGeom>
                <a:avLst/>
                <a:gdLst>
                  <a:gd name="T0" fmla="*/ 26 w 50"/>
                  <a:gd name="T1" fmla="*/ 30 h 30"/>
                  <a:gd name="T2" fmla="*/ 33 w 50"/>
                  <a:gd name="T3" fmla="*/ 30 h 30"/>
                  <a:gd name="T4" fmla="*/ 39 w 50"/>
                  <a:gd name="T5" fmla="*/ 28 h 30"/>
                  <a:gd name="T6" fmla="*/ 45 w 50"/>
                  <a:gd name="T7" fmla="*/ 24 h 30"/>
                  <a:gd name="T8" fmla="*/ 48 w 50"/>
                  <a:gd name="T9" fmla="*/ 22 h 30"/>
                  <a:gd name="T10" fmla="*/ 50 w 50"/>
                  <a:gd name="T11" fmla="*/ 17 h 30"/>
                  <a:gd name="T12" fmla="*/ 48 w 50"/>
                  <a:gd name="T13" fmla="*/ 13 h 30"/>
                  <a:gd name="T14" fmla="*/ 45 w 50"/>
                  <a:gd name="T15" fmla="*/ 9 h 30"/>
                  <a:gd name="T16" fmla="*/ 39 w 50"/>
                  <a:gd name="T17" fmla="*/ 4 h 30"/>
                  <a:gd name="T18" fmla="*/ 33 w 50"/>
                  <a:gd name="T19" fmla="*/ 2 h 30"/>
                  <a:gd name="T20" fmla="*/ 26 w 50"/>
                  <a:gd name="T21" fmla="*/ 0 h 30"/>
                  <a:gd name="T22" fmla="*/ 17 w 50"/>
                  <a:gd name="T23" fmla="*/ 2 h 30"/>
                  <a:gd name="T24" fmla="*/ 11 w 50"/>
                  <a:gd name="T25" fmla="*/ 4 h 30"/>
                  <a:gd name="T26" fmla="*/ 6 w 50"/>
                  <a:gd name="T27" fmla="*/ 9 h 30"/>
                  <a:gd name="T28" fmla="*/ 2 w 50"/>
                  <a:gd name="T29" fmla="*/ 13 h 30"/>
                  <a:gd name="T30" fmla="*/ 0 w 50"/>
                  <a:gd name="T31" fmla="*/ 17 h 30"/>
                  <a:gd name="T32" fmla="*/ 2 w 50"/>
                  <a:gd name="T33" fmla="*/ 22 h 30"/>
                  <a:gd name="T34" fmla="*/ 6 w 50"/>
                  <a:gd name="T35" fmla="*/ 24 h 30"/>
                  <a:gd name="T36" fmla="*/ 11 w 50"/>
                  <a:gd name="T37" fmla="*/ 28 h 30"/>
                  <a:gd name="T38" fmla="*/ 17 w 50"/>
                  <a:gd name="T39" fmla="*/ 30 h 30"/>
                  <a:gd name="T40" fmla="*/ 26 w 50"/>
                  <a:gd name="T41" fmla="*/ 30 h 3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0"/>
                  <a:gd name="T64" fmla="*/ 0 h 30"/>
                  <a:gd name="T65" fmla="*/ 50 w 50"/>
                  <a:gd name="T66" fmla="*/ 30 h 3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0" h="30">
                    <a:moveTo>
                      <a:pt x="26" y="30"/>
                    </a:moveTo>
                    <a:lnTo>
                      <a:pt x="33" y="30"/>
                    </a:lnTo>
                    <a:lnTo>
                      <a:pt x="39" y="28"/>
                    </a:lnTo>
                    <a:lnTo>
                      <a:pt x="45" y="24"/>
                    </a:lnTo>
                    <a:lnTo>
                      <a:pt x="48" y="22"/>
                    </a:lnTo>
                    <a:lnTo>
                      <a:pt x="50" y="17"/>
                    </a:lnTo>
                    <a:lnTo>
                      <a:pt x="48" y="13"/>
                    </a:lnTo>
                    <a:lnTo>
                      <a:pt x="45" y="9"/>
                    </a:lnTo>
                    <a:lnTo>
                      <a:pt x="39" y="4"/>
                    </a:lnTo>
                    <a:lnTo>
                      <a:pt x="33" y="2"/>
                    </a:lnTo>
                    <a:lnTo>
                      <a:pt x="26" y="0"/>
                    </a:lnTo>
                    <a:lnTo>
                      <a:pt x="17" y="2"/>
                    </a:lnTo>
                    <a:lnTo>
                      <a:pt x="11" y="4"/>
                    </a:lnTo>
                    <a:lnTo>
                      <a:pt x="6" y="9"/>
                    </a:lnTo>
                    <a:lnTo>
                      <a:pt x="2" y="13"/>
                    </a:lnTo>
                    <a:lnTo>
                      <a:pt x="0" y="17"/>
                    </a:lnTo>
                    <a:lnTo>
                      <a:pt x="2" y="22"/>
                    </a:lnTo>
                    <a:lnTo>
                      <a:pt x="6" y="24"/>
                    </a:lnTo>
                    <a:lnTo>
                      <a:pt x="11" y="28"/>
                    </a:lnTo>
                    <a:lnTo>
                      <a:pt x="17" y="30"/>
                    </a:lnTo>
                    <a:lnTo>
                      <a:pt x="26" y="3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28">
                <a:extLst>
                  <a:ext uri="{FF2B5EF4-FFF2-40B4-BE49-F238E27FC236}">
                    <a16:creationId xmlns:a16="http://schemas.microsoft.com/office/drawing/2014/main" id="{FFE5F839-AB38-414A-932D-FA28A206F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6" y="3331"/>
                <a:ext cx="338" cy="310"/>
              </a:xfrm>
              <a:custGeom>
                <a:avLst/>
                <a:gdLst>
                  <a:gd name="T0" fmla="*/ 148 w 338"/>
                  <a:gd name="T1" fmla="*/ 310 h 310"/>
                  <a:gd name="T2" fmla="*/ 108 w 338"/>
                  <a:gd name="T3" fmla="*/ 305 h 310"/>
                  <a:gd name="T4" fmla="*/ 76 w 338"/>
                  <a:gd name="T5" fmla="*/ 293 h 310"/>
                  <a:gd name="T6" fmla="*/ 50 w 338"/>
                  <a:gd name="T7" fmla="*/ 280 h 310"/>
                  <a:gd name="T8" fmla="*/ 32 w 338"/>
                  <a:gd name="T9" fmla="*/ 266 h 310"/>
                  <a:gd name="T10" fmla="*/ 19 w 338"/>
                  <a:gd name="T11" fmla="*/ 249 h 310"/>
                  <a:gd name="T12" fmla="*/ 9 w 338"/>
                  <a:gd name="T13" fmla="*/ 234 h 310"/>
                  <a:gd name="T14" fmla="*/ 4 w 338"/>
                  <a:gd name="T15" fmla="*/ 223 h 310"/>
                  <a:gd name="T16" fmla="*/ 0 w 338"/>
                  <a:gd name="T17" fmla="*/ 214 h 310"/>
                  <a:gd name="T18" fmla="*/ 0 w 338"/>
                  <a:gd name="T19" fmla="*/ 210 h 310"/>
                  <a:gd name="T20" fmla="*/ 0 w 338"/>
                  <a:gd name="T21" fmla="*/ 0 h 310"/>
                  <a:gd name="T22" fmla="*/ 338 w 338"/>
                  <a:gd name="T23" fmla="*/ 2 h 310"/>
                  <a:gd name="T24" fmla="*/ 338 w 338"/>
                  <a:gd name="T25" fmla="*/ 206 h 310"/>
                  <a:gd name="T26" fmla="*/ 330 w 338"/>
                  <a:gd name="T27" fmla="*/ 223 h 310"/>
                  <a:gd name="T28" fmla="*/ 321 w 338"/>
                  <a:gd name="T29" fmla="*/ 238 h 310"/>
                  <a:gd name="T30" fmla="*/ 314 w 338"/>
                  <a:gd name="T31" fmla="*/ 251 h 310"/>
                  <a:gd name="T32" fmla="*/ 308 w 338"/>
                  <a:gd name="T33" fmla="*/ 258 h 310"/>
                  <a:gd name="T34" fmla="*/ 306 w 338"/>
                  <a:gd name="T35" fmla="*/ 262 h 310"/>
                  <a:gd name="T36" fmla="*/ 289 w 338"/>
                  <a:gd name="T37" fmla="*/ 277 h 310"/>
                  <a:gd name="T38" fmla="*/ 267 w 338"/>
                  <a:gd name="T39" fmla="*/ 290 h 310"/>
                  <a:gd name="T40" fmla="*/ 241 w 338"/>
                  <a:gd name="T41" fmla="*/ 297 h 310"/>
                  <a:gd name="T42" fmla="*/ 213 w 338"/>
                  <a:gd name="T43" fmla="*/ 303 h 310"/>
                  <a:gd name="T44" fmla="*/ 189 w 338"/>
                  <a:gd name="T45" fmla="*/ 306 h 310"/>
                  <a:gd name="T46" fmla="*/ 167 w 338"/>
                  <a:gd name="T47" fmla="*/ 308 h 310"/>
                  <a:gd name="T48" fmla="*/ 152 w 338"/>
                  <a:gd name="T49" fmla="*/ 308 h 310"/>
                  <a:gd name="T50" fmla="*/ 148 w 338"/>
                  <a:gd name="T51" fmla="*/ 310 h 31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38"/>
                  <a:gd name="T79" fmla="*/ 0 h 310"/>
                  <a:gd name="T80" fmla="*/ 338 w 338"/>
                  <a:gd name="T81" fmla="*/ 310 h 310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38" h="310">
                    <a:moveTo>
                      <a:pt x="148" y="310"/>
                    </a:moveTo>
                    <a:lnTo>
                      <a:pt x="108" y="305"/>
                    </a:lnTo>
                    <a:lnTo>
                      <a:pt x="76" y="293"/>
                    </a:lnTo>
                    <a:lnTo>
                      <a:pt x="50" y="280"/>
                    </a:lnTo>
                    <a:lnTo>
                      <a:pt x="32" y="266"/>
                    </a:lnTo>
                    <a:lnTo>
                      <a:pt x="19" y="249"/>
                    </a:lnTo>
                    <a:lnTo>
                      <a:pt x="9" y="234"/>
                    </a:lnTo>
                    <a:lnTo>
                      <a:pt x="4" y="223"/>
                    </a:lnTo>
                    <a:lnTo>
                      <a:pt x="0" y="214"/>
                    </a:lnTo>
                    <a:lnTo>
                      <a:pt x="0" y="210"/>
                    </a:lnTo>
                    <a:lnTo>
                      <a:pt x="0" y="0"/>
                    </a:lnTo>
                    <a:lnTo>
                      <a:pt x="338" y="2"/>
                    </a:lnTo>
                    <a:lnTo>
                      <a:pt x="338" y="206"/>
                    </a:lnTo>
                    <a:lnTo>
                      <a:pt x="330" y="223"/>
                    </a:lnTo>
                    <a:lnTo>
                      <a:pt x="321" y="238"/>
                    </a:lnTo>
                    <a:lnTo>
                      <a:pt x="314" y="251"/>
                    </a:lnTo>
                    <a:lnTo>
                      <a:pt x="308" y="258"/>
                    </a:lnTo>
                    <a:lnTo>
                      <a:pt x="306" y="262"/>
                    </a:lnTo>
                    <a:lnTo>
                      <a:pt x="289" y="277"/>
                    </a:lnTo>
                    <a:lnTo>
                      <a:pt x="267" y="290"/>
                    </a:lnTo>
                    <a:lnTo>
                      <a:pt x="241" y="297"/>
                    </a:lnTo>
                    <a:lnTo>
                      <a:pt x="213" y="303"/>
                    </a:lnTo>
                    <a:lnTo>
                      <a:pt x="189" y="306"/>
                    </a:lnTo>
                    <a:lnTo>
                      <a:pt x="167" y="308"/>
                    </a:lnTo>
                    <a:lnTo>
                      <a:pt x="152" y="308"/>
                    </a:lnTo>
                    <a:lnTo>
                      <a:pt x="148" y="31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29">
                <a:extLst>
                  <a:ext uri="{FF2B5EF4-FFF2-40B4-BE49-F238E27FC236}">
                    <a16:creationId xmlns:a16="http://schemas.microsoft.com/office/drawing/2014/main" id="{DBC547B9-A190-4945-BDA8-642ACA92E7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86" y="3331"/>
                <a:ext cx="338" cy="310"/>
              </a:xfrm>
              <a:custGeom>
                <a:avLst/>
                <a:gdLst>
                  <a:gd name="T0" fmla="*/ 148 w 338"/>
                  <a:gd name="T1" fmla="*/ 310 h 310"/>
                  <a:gd name="T2" fmla="*/ 108 w 338"/>
                  <a:gd name="T3" fmla="*/ 305 h 310"/>
                  <a:gd name="T4" fmla="*/ 76 w 338"/>
                  <a:gd name="T5" fmla="*/ 293 h 310"/>
                  <a:gd name="T6" fmla="*/ 50 w 338"/>
                  <a:gd name="T7" fmla="*/ 280 h 310"/>
                  <a:gd name="T8" fmla="*/ 32 w 338"/>
                  <a:gd name="T9" fmla="*/ 266 h 310"/>
                  <a:gd name="T10" fmla="*/ 19 w 338"/>
                  <a:gd name="T11" fmla="*/ 249 h 310"/>
                  <a:gd name="T12" fmla="*/ 9 w 338"/>
                  <a:gd name="T13" fmla="*/ 234 h 310"/>
                  <a:gd name="T14" fmla="*/ 4 w 338"/>
                  <a:gd name="T15" fmla="*/ 223 h 310"/>
                  <a:gd name="T16" fmla="*/ 0 w 338"/>
                  <a:gd name="T17" fmla="*/ 214 h 310"/>
                  <a:gd name="T18" fmla="*/ 0 w 338"/>
                  <a:gd name="T19" fmla="*/ 210 h 310"/>
                  <a:gd name="T20" fmla="*/ 0 w 338"/>
                  <a:gd name="T21" fmla="*/ 0 h 310"/>
                  <a:gd name="T22" fmla="*/ 338 w 338"/>
                  <a:gd name="T23" fmla="*/ 2 h 310"/>
                  <a:gd name="T24" fmla="*/ 338 w 338"/>
                  <a:gd name="T25" fmla="*/ 206 h 310"/>
                  <a:gd name="T26" fmla="*/ 330 w 338"/>
                  <a:gd name="T27" fmla="*/ 223 h 310"/>
                  <a:gd name="T28" fmla="*/ 321 w 338"/>
                  <a:gd name="T29" fmla="*/ 238 h 310"/>
                  <a:gd name="T30" fmla="*/ 314 w 338"/>
                  <a:gd name="T31" fmla="*/ 251 h 310"/>
                  <a:gd name="T32" fmla="*/ 308 w 338"/>
                  <a:gd name="T33" fmla="*/ 258 h 310"/>
                  <a:gd name="T34" fmla="*/ 306 w 338"/>
                  <a:gd name="T35" fmla="*/ 262 h 310"/>
                  <a:gd name="T36" fmla="*/ 289 w 338"/>
                  <a:gd name="T37" fmla="*/ 277 h 310"/>
                  <a:gd name="T38" fmla="*/ 267 w 338"/>
                  <a:gd name="T39" fmla="*/ 290 h 310"/>
                  <a:gd name="T40" fmla="*/ 241 w 338"/>
                  <a:gd name="T41" fmla="*/ 297 h 310"/>
                  <a:gd name="T42" fmla="*/ 213 w 338"/>
                  <a:gd name="T43" fmla="*/ 303 h 310"/>
                  <a:gd name="T44" fmla="*/ 189 w 338"/>
                  <a:gd name="T45" fmla="*/ 306 h 310"/>
                  <a:gd name="T46" fmla="*/ 167 w 338"/>
                  <a:gd name="T47" fmla="*/ 308 h 310"/>
                  <a:gd name="T48" fmla="*/ 152 w 338"/>
                  <a:gd name="T49" fmla="*/ 308 h 310"/>
                  <a:gd name="T50" fmla="*/ 148 w 338"/>
                  <a:gd name="T51" fmla="*/ 310 h 31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38"/>
                  <a:gd name="T79" fmla="*/ 0 h 310"/>
                  <a:gd name="T80" fmla="*/ 338 w 338"/>
                  <a:gd name="T81" fmla="*/ 310 h 310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38" h="310">
                    <a:moveTo>
                      <a:pt x="148" y="310"/>
                    </a:moveTo>
                    <a:lnTo>
                      <a:pt x="108" y="305"/>
                    </a:lnTo>
                    <a:lnTo>
                      <a:pt x="76" y="293"/>
                    </a:lnTo>
                    <a:lnTo>
                      <a:pt x="50" y="280"/>
                    </a:lnTo>
                    <a:lnTo>
                      <a:pt x="32" y="266"/>
                    </a:lnTo>
                    <a:lnTo>
                      <a:pt x="19" y="249"/>
                    </a:lnTo>
                    <a:lnTo>
                      <a:pt x="9" y="234"/>
                    </a:lnTo>
                    <a:lnTo>
                      <a:pt x="4" y="223"/>
                    </a:lnTo>
                    <a:lnTo>
                      <a:pt x="0" y="214"/>
                    </a:lnTo>
                    <a:lnTo>
                      <a:pt x="0" y="210"/>
                    </a:lnTo>
                    <a:lnTo>
                      <a:pt x="0" y="0"/>
                    </a:lnTo>
                    <a:lnTo>
                      <a:pt x="338" y="2"/>
                    </a:lnTo>
                    <a:lnTo>
                      <a:pt x="338" y="206"/>
                    </a:lnTo>
                    <a:lnTo>
                      <a:pt x="330" y="223"/>
                    </a:lnTo>
                    <a:lnTo>
                      <a:pt x="321" y="238"/>
                    </a:lnTo>
                    <a:lnTo>
                      <a:pt x="314" y="251"/>
                    </a:lnTo>
                    <a:lnTo>
                      <a:pt x="308" y="258"/>
                    </a:lnTo>
                    <a:lnTo>
                      <a:pt x="306" y="262"/>
                    </a:lnTo>
                    <a:lnTo>
                      <a:pt x="289" y="277"/>
                    </a:lnTo>
                    <a:lnTo>
                      <a:pt x="267" y="290"/>
                    </a:lnTo>
                    <a:lnTo>
                      <a:pt x="241" y="297"/>
                    </a:lnTo>
                    <a:lnTo>
                      <a:pt x="213" y="303"/>
                    </a:lnTo>
                    <a:lnTo>
                      <a:pt x="189" y="306"/>
                    </a:lnTo>
                    <a:lnTo>
                      <a:pt x="167" y="308"/>
                    </a:lnTo>
                    <a:lnTo>
                      <a:pt x="152" y="308"/>
                    </a:lnTo>
                    <a:lnTo>
                      <a:pt x="148" y="310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230">
                <a:extLst>
                  <a:ext uri="{FF2B5EF4-FFF2-40B4-BE49-F238E27FC236}">
                    <a16:creationId xmlns:a16="http://schemas.microsoft.com/office/drawing/2014/main" id="{A5264B50-8975-4464-906F-EB2574EC4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3331"/>
                <a:ext cx="308" cy="308"/>
              </a:xfrm>
              <a:custGeom>
                <a:avLst/>
                <a:gdLst>
                  <a:gd name="T0" fmla="*/ 137 w 308"/>
                  <a:gd name="T1" fmla="*/ 308 h 308"/>
                  <a:gd name="T2" fmla="*/ 102 w 308"/>
                  <a:gd name="T3" fmla="*/ 305 h 308"/>
                  <a:gd name="T4" fmla="*/ 72 w 308"/>
                  <a:gd name="T5" fmla="*/ 295 h 308"/>
                  <a:gd name="T6" fmla="*/ 48 w 308"/>
                  <a:gd name="T7" fmla="*/ 282 h 308"/>
                  <a:gd name="T8" fmla="*/ 31 w 308"/>
                  <a:gd name="T9" fmla="*/ 269 h 308"/>
                  <a:gd name="T10" fmla="*/ 18 w 308"/>
                  <a:gd name="T11" fmla="*/ 254 h 308"/>
                  <a:gd name="T12" fmla="*/ 9 w 308"/>
                  <a:gd name="T13" fmla="*/ 241 h 308"/>
                  <a:gd name="T14" fmla="*/ 4 w 308"/>
                  <a:gd name="T15" fmla="*/ 230 h 308"/>
                  <a:gd name="T16" fmla="*/ 0 w 308"/>
                  <a:gd name="T17" fmla="*/ 223 h 308"/>
                  <a:gd name="T18" fmla="*/ 0 w 308"/>
                  <a:gd name="T19" fmla="*/ 219 h 308"/>
                  <a:gd name="T20" fmla="*/ 0 w 308"/>
                  <a:gd name="T21" fmla="*/ 0 h 308"/>
                  <a:gd name="T22" fmla="*/ 308 w 308"/>
                  <a:gd name="T23" fmla="*/ 2 h 308"/>
                  <a:gd name="T24" fmla="*/ 308 w 308"/>
                  <a:gd name="T25" fmla="*/ 199 h 308"/>
                  <a:gd name="T26" fmla="*/ 300 w 308"/>
                  <a:gd name="T27" fmla="*/ 214 h 308"/>
                  <a:gd name="T28" fmla="*/ 295 w 308"/>
                  <a:gd name="T29" fmla="*/ 228 h 308"/>
                  <a:gd name="T30" fmla="*/ 287 w 308"/>
                  <a:gd name="T31" fmla="*/ 241 h 308"/>
                  <a:gd name="T32" fmla="*/ 282 w 308"/>
                  <a:gd name="T33" fmla="*/ 249 h 308"/>
                  <a:gd name="T34" fmla="*/ 280 w 308"/>
                  <a:gd name="T35" fmla="*/ 253 h 308"/>
                  <a:gd name="T36" fmla="*/ 265 w 308"/>
                  <a:gd name="T37" fmla="*/ 267 h 308"/>
                  <a:gd name="T38" fmla="*/ 245 w 308"/>
                  <a:gd name="T39" fmla="*/ 279 h 308"/>
                  <a:gd name="T40" fmla="*/ 220 w 308"/>
                  <a:gd name="T41" fmla="*/ 288 h 308"/>
                  <a:gd name="T42" fmla="*/ 196 w 308"/>
                  <a:gd name="T43" fmla="*/ 295 h 308"/>
                  <a:gd name="T44" fmla="*/ 174 w 308"/>
                  <a:gd name="T45" fmla="*/ 301 h 308"/>
                  <a:gd name="T46" fmla="*/ 156 w 308"/>
                  <a:gd name="T47" fmla="*/ 305 h 308"/>
                  <a:gd name="T48" fmla="*/ 143 w 308"/>
                  <a:gd name="T49" fmla="*/ 308 h 308"/>
                  <a:gd name="T50" fmla="*/ 137 w 308"/>
                  <a:gd name="T51" fmla="*/ 308 h 308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08"/>
                  <a:gd name="T79" fmla="*/ 0 h 308"/>
                  <a:gd name="T80" fmla="*/ 308 w 308"/>
                  <a:gd name="T81" fmla="*/ 308 h 308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08" h="308">
                    <a:moveTo>
                      <a:pt x="137" y="308"/>
                    </a:moveTo>
                    <a:lnTo>
                      <a:pt x="102" y="305"/>
                    </a:lnTo>
                    <a:lnTo>
                      <a:pt x="72" y="295"/>
                    </a:lnTo>
                    <a:lnTo>
                      <a:pt x="48" y="282"/>
                    </a:lnTo>
                    <a:lnTo>
                      <a:pt x="31" y="269"/>
                    </a:lnTo>
                    <a:lnTo>
                      <a:pt x="18" y="254"/>
                    </a:lnTo>
                    <a:lnTo>
                      <a:pt x="9" y="241"/>
                    </a:lnTo>
                    <a:lnTo>
                      <a:pt x="4" y="230"/>
                    </a:lnTo>
                    <a:lnTo>
                      <a:pt x="0" y="223"/>
                    </a:lnTo>
                    <a:lnTo>
                      <a:pt x="0" y="219"/>
                    </a:lnTo>
                    <a:lnTo>
                      <a:pt x="0" y="0"/>
                    </a:lnTo>
                    <a:lnTo>
                      <a:pt x="308" y="2"/>
                    </a:lnTo>
                    <a:lnTo>
                      <a:pt x="308" y="199"/>
                    </a:lnTo>
                    <a:lnTo>
                      <a:pt x="300" y="214"/>
                    </a:lnTo>
                    <a:lnTo>
                      <a:pt x="295" y="228"/>
                    </a:lnTo>
                    <a:lnTo>
                      <a:pt x="287" y="241"/>
                    </a:lnTo>
                    <a:lnTo>
                      <a:pt x="282" y="249"/>
                    </a:lnTo>
                    <a:lnTo>
                      <a:pt x="280" y="253"/>
                    </a:lnTo>
                    <a:lnTo>
                      <a:pt x="265" y="267"/>
                    </a:lnTo>
                    <a:lnTo>
                      <a:pt x="245" y="279"/>
                    </a:lnTo>
                    <a:lnTo>
                      <a:pt x="220" y="288"/>
                    </a:lnTo>
                    <a:lnTo>
                      <a:pt x="196" y="295"/>
                    </a:lnTo>
                    <a:lnTo>
                      <a:pt x="174" y="301"/>
                    </a:lnTo>
                    <a:lnTo>
                      <a:pt x="156" y="305"/>
                    </a:lnTo>
                    <a:lnTo>
                      <a:pt x="143" y="308"/>
                    </a:lnTo>
                    <a:lnTo>
                      <a:pt x="137" y="308"/>
                    </a:lnTo>
                    <a:close/>
                  </a:path>
                </a:pathLst>
              </a:custGeom>
              <a:solidFill>
                <a:srgbClr val="1A1A1A"/>
              </a:solidFill>
              <a:ln w="0">
                <a:solidFill>
                  <a:srgbClr val="1A1A1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231">
                <a:extLst>
                  <a:ext uri="{FF2B5EF4-FFF2-40B4-BE49-F238E27FC236}">
                    <a16:creationId xmlns:a16="http://schemas.microsoft.com/office/drawing/2014/main" id="{53ABFA97-D639-4217-9BD4-DE55543E0D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0" y="3331"/>
                <a:ext cx="278" cy="306"/>
              </a:xfrm>
              <a:custGeom>
                <a:avLst/>
                <a:gdLst>
                  <a:gd name="T0" fmla="*/ 127 w 278"/>
                  <a:gd name="T1" fmla="*/ 306 h 306"/>
                  <a:gd name="T2" fmla="*/ 94 w 278"/>
                  <a:gd name="T3" fmla="*/ 303 h 306"/>
                  <a:gd name="T4" fmla="*/ 66 w 278"/>
                  <a:gd name="T5" fmla="*/ 295 h 306"/>
                  <a:gd name="T6" fmla="*/ 46 w 278"/>
                  <a:gd name="T7" fmla="*/ 286 h 306"/>
                  <a:gd name="T8" fmla="*/ 29 w 278"/>
                  <a:gd name="T9" fmla="*/ 273 h 306"/>
                  <a:gd name="T10" fmla="*/ 16 w 278"/>
                  <a:gd name="T11" fmla="*/ 260 h 306"/>
                  <a:gd name="T12" fmla="*/ 9 w 278"/>
                  <a:gd name="T13" fmla="*/ 249 h 306"/>
                  <a:gd name="T14" fmla="*/ 3 w 278"/>
                  <a:gd name="T15" fmla="*/ 238 h 306"/>
                  <a:gd name="T16" fmla="*/ 1 w 278"/>
                  <a:gd name="T17" fmla="*/ 232 h 306"/>
                  <a:gd name="T18" fmla="*/ 0 w 278"/>
                  <a:gd name="T19" fmla="*/ 228 h 306"/>
                  <a:gd name="T20" fmla="*/ 0 w 278"/>
                  <a:gd name="T21" fmla="*/ 0 h 306"/>
                  <a:gd name="T22" fmla="*/ 278 w 278"/>
                  <a:gd name="T23" fmla="*/ 2 h 306"/>
                  <a:gd name="T24" fmla="*/ 278 w 278"/>
                  <a:gd name="T25" fmla="*/ 191 h 306"/>
                  <a:gd name="T26" fmla="*/ 272 w 278"/>
                  <a:gd name="T27" fmla="*/ 206 h 306"/>
                  <a:gd name="T28" fmla="*/ 267 w 278"/>
                  <a:gd name="T29" fmla="*/ 219 h 306"/>
                  <a:gd name="T30" fmla="*/ 261 w 278"/>
                  <a:gd name="T31" fmla="*/ 232 h 306"/>
                  <a:gd name="T32" fmla="*/ 255 w 278"/>
                  <a:gd name="T33" fmla="*/ 240 h 306"/>
                  <a:gd name="T34" fmla="*/ 254 w 278"/>
                  <a:gd name="T35" fmla="*/ 243 h 306"/>
                  <a:gd name="T36" fmla="*/ 241 w 278"/>
                  <a:gd name="T37" fmla="*/ 256 h 306"/>
                  <a:gd name="T38" fmla="*/ 222 w 278"/>
                  <a:gd name="T39" fmla="*/ 269 h 306"/>
                  <a:gd name="T40" fmla="*/ 202 w 278"/>
                  <a:gd name="T41" fmla="*/ 280 h 306"/>
                  <a:gd name="T42" fmla="*/ 179 w 278"/>
                  <a:gd name="T43" fmla="*/ 290 h 306"/>
                  <a:gd name="T44" fmla="*/ 159 w 278"/>
                  <a:gd name="T45" fmla="*/ 297 h 306"/>
                  <a:gd name="T46" fmla="*/ 142 w 278"/>
                  <a:gd name="T47" fmla="*/ 303 h 306"/>
                  <a:gd name="T48" fmla="*/ 131 w 278"/>
                  <a:gd name="T49" fmla="*/ 306 h 306"/>
                  <a:gd name="T50" fmla="*/ 127 w 278"/>
                  <a:gd name="T51" fmla="*/ 306 h 30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78"/>
                  <a:gd name="T79" fmla="*/ 0 h 306"/>
                  <a:gd name="T80" fmla="*/ 278 w 278"/>
                  <a:gd name="T81" fmla="*/ 306 h 30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78" h="306">
                    <a:moveTo>
                      <a:pt x="127" y="306"/>
                    </a:moveTo>
                    <a:lnTo>
                      <a:pt x="94" y="303"/>
                    </a:lnTo>
                    <a:lnTo>
                      <a:pt x="66" y="295"/>
                    </a:lnTo>
                    <a:lnTo>
                      <a:pt x="46" y="286"/>
                    </a:lnTo>
                    <a:lnTo>
                      <a:pt x="29" y="273"/>
                    </a:lnTo>
                    <a:lnTo>
                      <a:pt x="16" y="260"/>
                    </a:lnTo>
                    <a:lnTo>
                      <a:pt x="9" y="249"/>
                    </a:lnTo>
                    <a:lnTo>
                      <a:pt x="3" y="238"/>
                    </a:lnTo>
                    <a:lnTo>
                      <a:pt x="1" y="232"/>
                    </a:lnTo>
                    <a:lnTo>
                      <a:pt x="0" y="228"/>
                    </a:lnTo>
                    <a:lnTo>
                      <a:pt x="0" y="0"/>
                    </a:lnTo>
                    <a:lnTo>
                      <a:pt x="278" y="2"/>
                    </a:lnTo>
                    <a:lnTo>
                      <a:pt x="278" y="191"/>
                    </a:lnTo>
                    <a:lnTo>
                      <a:pt x="272" y="206"/>
                    </a:lnTo>
                    <a:lnTo>
                      <a:pt x="267" y="219"/>
                    </a:lnTo>
                    <a:lnTo>
                      <a:pt x="261" y="232"/>
                    </a:lnTo>
                    <a:lnTo>
                      <a:pt x="255" y="240"/>
                    </a:lnTo>
                    <a:lnTo>
                      <a:pt x="254" y="243"/>
                    </a:lnTo>
                    <a:lnTo>
                      <a:pt x="241" y="256"/>
                    </a:lnTo>
                    <a:lnTo>
                      <a:pt x="222" y="269"/>
                    </a:lnTo>
                    <a:lnTo>
                      <a:pt x="202" y="280"/>
                    </a:lnTo>
                    <a:lnTo>
                      <a:pt x="179" y="290"/>
                    </a:lnTo>
                    <a:lnTo>
                      <a:pt x="159" y="297"/>
                    </a:lnTo>
                    <a:lnTo>
                      <a:pt x="142" y="303"/>
                    </a:lnTo>
                    <a:lnTo>
                      <a:pt x="131" y="306"/>
                    </a:lnTo>
                    <a:lnTo>
                      <a:pt x="127" y="306"/>
                    </a:lnTo>
                    <a:close/>
                  </a:path>
                </a:pathLst>
              </a:custGeom>
              <a:solidFill>
                <a:srgbClr val="333333"/>
              </a:solidFill>
              <a:ln w="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232">
                <a:extLst>
                  <a:ext uri="{FF2B5EF4-FFF2-40B4-BE49-F238E27FC236}">
                    <a16:creationId xmlns:a16="http://schemas.microsoft.com/office/drawing/2014/main" id="{CD066359-7582-4A92-9D68-B128213D45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8" y="3331"/>
                <a:ext cx="249" cy="306"/>
              </a:xfrm>
              <a:custGeom>
                <a:avLst/>
                <a:gdLst>
                  <a:gd name="T0" fmla="*/ 115 w 249"/>
                  <a:gd name="T1" fmla="*/ 306 h 306"/>
                  <a:gd name="T2" fmla="*/ 82 w 249"/>
                  <a:gd name="T3" fmla="*/ 303 h 306"/>
                  <a:gd name="T4" fmla="*/ 56 w 249"/>
                  <a:gd name="T5" fmla="*/ 295 h 306"/>
                  <a:gd name="T6" fmla="*/ 35 w 249"/>
                  <a:gd name="T7" fmla="*/ 284 h 306"/>
                  <a:gd name="T8" fmla="*/ 20 w 249"/>
                  <a:gd name="T9" fmla="*/ 271 h 306"/>
                  <a:gd name="T10" fmla="*/ 11 w 249"/>
                  <a:gd name="T11" fmla="*/ 260 h 306"/>
                  <a:gd name="T12" fmla="*/ 4 w 249"/>
                  <a:gd name="T13" fmla="*/ 249 h 306"/>
                  <a:gd name="T14" fmla="*/ 0 w 249"/>
                  <a:gd name="T15" fmla="*/ 241 h 306"/>
                  <a:gd name="T16" fmla="*/ 0 w 249"/>
                  <a:gd name="T17" fmla="*/ 240 h 306"/>
                  <a:gd name="T18" fmla="*/ 0 w 249"/>
                  <a:gd name="T19" fmla="*/ 0 h 306"/>
                  <a:gd name="T20" fmla="*/ 249 w 249"/>
                  <a:gd name="T21" fmla="*/ 2 h 306"/>
                  <a:gd name="T22" fmla="*/ 249 w 249"/>
                  <a:gd name="T23" fmla="*/ 186 h 306"/>
                  <a:gd name="T24" fmla="*/ 243 w 249"/>
                  <a:gd name="T25" fmla="*/ 197 h 306"/>
                  <a:gd name="T26" fmla="*/ 237 w 249"/>
                  <a:gd name="T27" fmla="*/ 210 h 306"/>
                  <a:gd name="T28" fmla="*/ 232 w 249"/>
                  <a:gd name="T29" fmla="*/ 223 h 306"/>
                  <a:gd name="T30" fmla="*/ 228 w 249"/>
                  <a:gd name="T31" fmla="*/ 230 h 306"/>
                  <a:gd name="T32" fmla="*/ 226 w 249"/>
                  <a:gd name="T33" fmla="*/ 234 h 306"/>
                  <a:gd name="T34" fmla="*/ 215 w 249"/>
                  <a:gd name="T35" fmla="*/ 245 h 306"/>
                  <a:gd name="T36" fmla="*/ 198 w 249"/>
                  <a:gd name="T37" fmla="*/ 258 h 306"/>
                  <a:gd name="T38" fmla="*/ 180 w 249"/>
                  <a:gd name="T39" fmla="*/ 271 h 306"/>
                  <a:gd name="T40" fmla="*/ 161 w 249"/>
                  <a:gd name="T41" fmla="*/ 282 h 306"/>
                  <a:gd name="T42" fmla="*/ 145 w 249"/>
                  <a:gd name="T43" fmla="*/ 292 h 306"/>
                  <a:gd name="T44" fmla="*/ 130 w 249"/>
                  <a:gd name="T45" fmla="*/ 299 h 306"/>
                  <a:gd name="T46" fmla="*/ 119 w 249"/>
                  <a:gd name="T47" fmla="*/ 305 h 306"/>
                  <a:gd name="T48" fmla="*/ 115 w 249"/>
                  <a:gd name="T49" fmla="*/ 306 h 30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49"/>
                  <a:gd name="T76" fmla="*/ 0 h 306"/>
                  <a:gd name="T77" fmla="*/ 249 w 249"/>
                  <a:gd name="T78" fmla="*/ 306 h 30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49" h="306">
                    <a:moveTo>
                      <a:pt x="115" y="306"/>
                    </a:moveTo>
                    <a:lnTo>
                      <a:pt x="82" y="303"/>
                    </a:lnTo>
                    <a:lnTo>
                      <a:pt x="56" y="295"/>
                    </a:lnTo>
                    <a:lnTo>
                      <a:pt x="35" y="284"/>
                    </a:lnTo>
                    <a:lnTo>
                      <a:pt x="20" y="271"/>
                    </a:lnTo>
                    <a:lnTo>
                      <a:pt x="11" y="260"/>
                    </a:lnTo>
                    <a:lnTo>
                      <a:pt x="4" y="249"/>
                    </a:lnTo>
                    <a:lnTo>
                      <a:pt x="0" y="241"/>
                    </a:lnTo>
                    <a:lnTo>
                      <a:pt x="0" y="240"/>
                    </a:lnTo>
                    <a:lnTo>
                      <a:pt x="0" y="0"/>
                    </a:lnTo>
                    <a:lnTo>
                      <a:pt x="249" y="2"/>
                    </a:lnTo>
                    <a:lnTo>
                      <a:pt x="249" y="186"/>
                    </a:lnTo>
                    <a:lnTo>
                      <a:pt x="243" y="197"/>
                    </a:lnTo>
                    <a:lnTo>
                      <a:pt x="237" y="210"/>
                    </a:lnTo>
                    <a:lnTo>
                      <a:pt x="232" y="223"/>
                    </a:lnTo>
                    <a:lnTo>
                      <a:pt x="228" y="230"/>
                    </a:lnTo>
                    <a:lnTo>
                      <a:pt x="226" y="234"/>
                    </a:lnTo>
                    <a:lnTo>
                      <a:pt x="215" y="245"/>
                    </a:lnTo>
                    <a:lnTo>
                      <a:pt x="198" y="258"/>
                    </a:lnTo>
                    <a:lnTo>
                      <a:pt x="180" y="271"/>
                    </a:lnTo>
                    <a:lnTo>
                      <a:pt x="161" y="282"/>
                    </a:lnTo>
                    <a:lnTo>
                      <a:pt x="145" y="292"/>
                    </a:lnTo>
                    <a:lnTo>
                      <a:pt x="130" y="299"/>
                    </a:lnTo>
                    <a:lnTo>
                      <a:pt x="119" y="305"/>
                    </a:lnTo>
                    <a:lnTo>
                      <a:pt x="115" y="306"/>
                    </a:lnTo>
                    <a:close/>
                  </a:path>
                </a:pathLst>
              </a:custGeom>
              <a:solidFill>
                <a:srgbClr val="4D4D4D"/>
              </a:solidFill>
              <a:ln w="0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233">
                <a:extLst>
                  <a:ext uri="{FF2B5EF4-FFF2-40B4-BE49-F238E27FC236}">
                    <a16:creationId xmlns:a16="http://schemas.microsoft.com/office/drawing/2014/main" id="{FD9AD0B2-D85E-4625-96A2-1CD9CF5A2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" y="3333"/>
                <a:ext cx="219" cy="303"/>
              </a:xfrm>
              <a:custGeom>
                <a:avLst/>
                <a:gdLst>
                  <a:gd name="T0" fmla="*/ 105 w 219"/>
                  <a:gd name="T1" fmla="*/ 303 h 303"/>
                  <a:gd name="T2" fmla="*/ 76 w 219"/>
                  <a:gd name="T3" fmla="*/ 301 h 303"/>
                  <a:gd name="T4" fmla="*/ 52 w 219"/>
                  <a:gd name="T5" fmla="*/ 293 h 303"/>
                  <a:gd name="T6" fmla="*/ 33 w 219"/>
                  <a:gd name="T7" fmla="*/ 284 h 303"/>
                  <a:gd name="T8" fmla="*/ 20 w 219"/>
                  <a:gd name="T9" fmla="*/ 275 h 303"/>
                  <a:gd name="T10" fmla="*/ 11 w 219"/>
                  <a:gd name="T11" fmla="*/ 264 h 303"/>
                  <a:gd name="T12" fmla="*/ 3 w 219"/>
                  <a:gd name="T13" fmla="*/ 254 h 303"/>
                  <a:gd name="T14" fmla="*/ 2 w 219"/>
                  <a:gd name="T15" fmla="*/ 249 h 303"/>
                  <a:gd name="T16" fmla="*/ 0 w 219"/>
                  <a:gd name="T17" fmla="*/ 247 h 303"/>
                  <a:gd name="T18" fmla="*/ 0 w 219"/>
                  <a:gd name="T19" fmla="*/ 0 h 303"/>
                  <a:gd name="T20" fmla="*/ 219 w 219"/>
                  <a:gd name="T21" fmla="*/ 0 h 303"/>
                  <a:gd name="T22" fmla="*/ 219 w 219"/>
                  <a:gd name="T23" fmla="*/ 176 h 303"/>
                  <a:gd name="T24" fmla="*/ 215 w 219"/>
                  <a:gd name="T25" fmla="*/ 188 h 303"/>
                  <a:gd name="T26" fmla="*/ 209 w 219"/>
                  <a:gd name="T27" fmla="*/ 201 h 303"/>
                  <a:gd name="T28" fmla="*/ 206 w 219"/>
                  <a:gd name="T29" fmla="*/ 210 h 303"/>
                  <a:gd name="T30" fmla="*/ 202 w 219"/>
                  <a:gd name="T31" fmla="*/ 219 h 303"/>
                  <a:gd name="T32" fmla="*/ 200 w 219"/>
                  <a:gd name="T33" fmla="*/ 223 h 303"/>
                  <a:gd name="T34" fmla="*/ 191 w 219"/>
                  <a:gd name="T35" fmla="*/ 234 h 303"/>
                  <a:gd name="T36" fmla="*/ 176 w 219"/>
                  <a:gd name="T37" fmla="*/ 247 h 303"/>
                  <a:gd name="T38" fmla="*/ 161 w 219"/>
                  <a:gd name="T39" fmla="*/ 260 h 303"/>
                  <a:gd name="T40" fmla="*/ 144 w 219"/>
                  <a:gd name="T41" fmla="*/ 273 h 303"/>
                  <a:gd name="T42" fmla="*/ 130 w 219"/>
                  <a:gd name="T43" fmla="*/ 284 h 303"/>
                  <a:gd name="T44" fmla="*/ 117 w 219"/>
                  <a:gd name="T45" fmla="*/ 295 h 303"/>
                  <a:gd name="T46" fmla="*/ 109 w 219"/>
                  <a:gd name="T47" fmla="*/ 301 h 303"/>
                  <a:gd name="T48" fmla="*/ 105 w 219"/>
                  <a:gd name="T49" fmla="*/ 303 h 30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19"/>
                  <a:gd name="T76" fmla="*/ 0 h 303"/>
                  <a:gd name="T77" fmla="*/ 219 w 219"/>
                  <a:gd name="T78" fmla="*/ 303 h 30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19" h="303">
                    <a:moveTo>
                      <a:pt x="105" y="303"/>
                    </a:moveTo>
                    <a:lnTo>
                      <a:pt x="76" y="301"/>
                    </a:lnTo>
                    <a:lnTo>
                      <a:pt x="52" y="293"/>
                    </a:lnTo>
                    <a:lnTo>
                      <a:pt x="33" y="284"/>
                    </a:lnTo>
                    <a:lnTo>
                      <a:pt x="20" y="275"/>
                    </a:lnTo>
                    <a:lnTo>
                      <a:pt x="11" y="264"/>
                    </a:lnTo>
                    <a:lnTo>
                      <a:pt x="3" y="254"/>
                    </a:lnTo>
                    <a:lnTo>
                      <a:pt x="2" y="249"/>
                    </a:lnTo>
                    <a:lnTo>
                      <a:pt x="0" y="247"/>
                    </a:lnTo>
                    <a:lnTo>
                      <a:pt x="0" y="0"/>
                    </a:lnTo>
                    <a:lnTo>
                      <a:pt x="219" y="0"/>
                    </a:lnTo>
                    <a:lnTo>
                      <a:pt x="219" y="176"/>
                    </a:lnTo>
                    <a:lnTo>
                      <a:pt x="215" y="188"/>
                    </a:lnTo>
                    <a:lnTo>
                      <a:pt x="209" y="201"/>
                    </a:lnTo>
                    <a:lnTo>
                      <a:pt x="206" y="210"/>
                    </a:lnTo>
                    <a:lnTo>
                      <a:pt x="202" y="219"/>
                    </a:lnTo>
                    <a:lnTo>
                      <a:pt x="200" y="223"/>
                    </a:lnTo>
                    <a:lnTo>
                      <a:pt x="191" y="234"/>
                    </a:lnTo>
                    <a:lnTo>
                      <a:pt x="176" y="247"/>
                    </a:lnTo>
                    <a:lnTo>
                      <a:pt x="161" y="260"/>
                    </a:lnTo>
                    <a:lnTo>
                      <a:pt x="144" y="273"/>
                    </a:lnTo>
                    <a:lnTo>
                      <a:pt x="130" y="284"/>
                    </a:lnTo>
                    <a:lnTo>
                      <a:pt x="117" y="295"/>
                    </a:lnTo>
                    <a:lnTo>
                      <a:pt x="109" y="301"/>
                    </a:lnTo>
                    <a:lnTo>
                      <a:pt x="105" y="303"/>
                    </a:lnTo>
                    <a:close/>
                  </a:path>
                </a:pathLst>
              </a:custGeom>
              <a:solidFill>
                <a:srgbClr val="666666"/>
              </a:solidFill>
              <a:ln w="0">
                <a:solidFill>
                  <a:srgbClr val="6666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234">
                <a:extLst>
                  <a:ext uri="{FF2B5EF4-FFF2-40B4-BE49-F238E27FC236}">
                    <a16:creationId xmlns:a16="http://schemas.microsoft.com/office/drawing/2014/main" id="{8C3DFE69-F6A5-441A-BA1E-99CEF18539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3" y="3333"/>
                <a:ext cx="189" cy="303"/>
              </a:xfrm>
              <a:custGeom>
                <a:avLst/>
                <a:gdLst>
                  <a:gd name="T0" fmla="*/ 95 w 189"/>
                  <a:gd name="T1" fmla="*/ 303 h 303"/>
                  <a:gd name="T2" fmla="*/ 65 w 189"/>
                  <a:gd name="T3" fmla="*/ 299 h 303"/>
                  <a:gd name="T4" fmla="*/ 41 w 189"/>
                  <a:gd name="T5" fmla="*/ 293 h 303"/>
                  <a:gd name="T6" fmla="*/ 24 w 189"/>
                  <a:gd name="T7" fmla="*/ 284 h 303"/>
                  <a:gd name="T8" fmla="*/ 11 w 189"/>
                  <a:gd name="T9" fmla="*/ 275 h 303"/>
                  <a:gd name="T10" fmla="*/ 4 w 189"/>
                  <a:gd name="T11" fmla="*/ 265 h 303"/>
                  <a:gd name="T12" fmla="*/ 0 w 189"/>
                  <a:gd name="T13" fmla="*/ 258 h 303"/>
                  <a:gd name="T14" fmla="*/ 0 w 189"/>
                  <a:gd name="T15" fmla="*/ 256 h 303"/>
                  <a:gd name="T16" fmla="*/ 0 w 189"/>
                  <a:gd name="T17" fmla="*/ 0 h 303"/>
                  <a:gd name="T18" fmla="*/ 189 w 189"/>
                  <a:gd name="T19" fmla="*/ 0 h 303"/>
                  <a:gd name="T20" fmla="*/ 189 w 189"/>
                  <a:gd name="T21" fmla="*/ 169 h 303"/>
                  <a:gd name="T22" fmla="*/ 184 w 189"/>
                  <a:gd name="T23" fmla="*/ 182 h 303"/>
                  <a:gd name="T24" fmla="*/ 178 w 189"/>
                  <a:gd name="T25" fmla="*/ 197 h 303"/>
                  <a:gd name="T26" fmla="*/ 175 w 189"/>
                  <a:gd name="T27" fmla="*/ 208 h 303"/>
                  <a:gd name="T28" fmla="*/ 173 w 189"/>
                  <a:gd name="T29" fmla="*/ 212 h 303"/>
                  <a:gd name="T30" fmla="*/ 165 w 189"/>
                  <a:gd name="T31" fmla="*/ 223 h 303"/>
                  <a:gd name="T32" fmla="*/ 154 w 189"/>
                  <a:gd name="T33" fmla="*/ 236 h 303"/>
                  <a:gd name="T34" fmla="*/ 141 w 189"/>
                  <a:gd name="T35" fmla="*/ 251 h 303"/>
                  <a:gd name="T36" fmla="*/ 126 w 189"/>
                  <a:gd name="T37" fmla="*/ 265 h 303"/>
                  <a:gd name="T38" fmla="*/ 115 w 189"/>
                  <a:gd name="T39" fmla="*/ 280 h 303"/>
                  <a:gd name="T40" fmla="*/ 104 w 189"/>
                  <a:gd name="T41" fmla="*/ 291 h 303"/>
                  <a:gd name="T42" fmla="*/ 97 w 189"/>
                  <a:gd name="T43" fmla="*/ 299 h 303"/>
                  <a:gd name="T44" fmla="*/ 95 w 189"/>
                  <a:gd name="T45" fmla="*/ 303 h 30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89"/>
                  <a:gd name="T70" fmla="*/ 0 h 303"/>
                  <a:gd name="T71" fmla="*/ 189 w 189"/>
                  <a:gd name="T72" fmla="*/ 303 h 30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89" h="303">
                    <a:moveTo>
                      <a:pt x="95" y="303"/>
                    </a:moveTo>
                    <a:lnTo>
                      <a:pt x="65" y="299"/>
                    </a:lnTo>
                    <a:lnTo>
                      <a:pt x="41" y="293"/>
                    </a:lnTo>
                    <a:lnTo>
                      <a:pt x="24" y="284"/>
                    </a:lnTo>
                    <a:lnTo>
                      <a:pt x="11" y="275"/>
                    </a:lnTo>
                    <a:lnTo>
                      <a:pt x="4" y="265"/>
                    </a:lnTo>
                    <a:lnTo>
                      <a:pt x="0" y="258"/>
                    </a:lnTo>
                    <a:lnTo>
                      <a:pt x="0" y="256"/>
                    </a:lnTo>
                    <a:lnTo>
                      <a:pt x="0" y="0"/>
                    </a:lnTo>
                    <a:lnTo>
                      <a:pt x="189" y="0"/>
                    </a:lnTo>
                    <a:lnTo>
                      <a:pt x="189" y="169"/>
                    </a:lnTo>
                    <a:lnTo>
                      <a:pt x="184" y="182"/>
                    </a:lnTo>
                    <a:lnTo>
                      <a:pt x="178" y="197"/>
                    </a:lnTo>
                    <a:lnTo>
                      <a:pt x="175" y="208"/>
                    </a:lnTo>
                    <a:lnTo>
                      <a:pt x="173" y="212"/>
                    </a:lnTo>
                    <a:lnTo>
                      <a:pt x="165" y="223"/>
                    </a:lnTo>
                    <a:lnTo>
                      <a:pt x="154" y="236"/>
                    </a:lnTo>
                    <a:lnTo>
                      <a:pt x="141" y="251"/>
                    </a:lnTo>
                    <a:lnTo>
                      <a:pt x="126" y="265"/>
                    </a:lnTo>
                    <a:lnTo>
                      <a:pt x="115" y="280"/>
                    </a:lnTo>
                    <a:lnTo>
                      <a:pt x="104" y="291"/>
                    </a:lnTo>
                    <a:lnTo>
                      <a:pt x="97" y="299"/>
                    </a:lnTo>
                    <a:lnTo>
                      <a:pt x="95" y="303"/>
                    </a:lnTo>
                    <a:close/>
                  </a:path>
                </a:pathLst>
              </a:custGeom>
              <a:solidFill>
                <a:srgbClr val="808080"/>
              </a:solidFill>
              <a:ln w="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235">
                <a:extLst>
                  <a:ext uri="{FF2B5EF4-FFF2-40B4-BE49-F238E27FC236}">
                    <a16:creationId xmlns:a16="http://schemas.microsoft.com/office/drawing/2014/main" id="{898D0D10-914E-475A-B102-EE88E0E872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0" y="3333"/>
                <a:ext cx="159" cy="301"/>
              </a:xfrm>
              <a:custGeom>
                <a:avLst/>
                <a:gdLst>
                  <a:gd name="T0" fmla="*/ 83 w 159"/>
                  <a:gd name="T1" fmla="*/ 301 h 301"/>
                  <a:gd name="T2" fmla="*/ 54 w 159"/>
                  <a:gd name="T3" fmla="*/ 299 h 301"/>
                  <a:gd name="T4" fmla="*/ 32 w 159"/>
                  <a:gd name="T5" fmla="*/ 293 h 301"/>
                  <a:gd name="T6" fmla="*/ 17 w 159"/>
                  <a:gd name="T7" fmla="*/ 284 h 301"/>
                  <a:gd name="T8" fmla="*/ 7 w 159"/>
                  <a:gd name="T9" fmla="*/ 275 h 301"/>
                  <a:gd name="T10" fmla="*/ 2 w 159"/>
                  <a:gd name="T11" fmla="*/ 267 h 301"/>
                  <a:gd name="T12" fmla="*/ 0 w 159"/>
                  <a:gd name="T13" fmla="*/ 265 h 301"/>
                  <a:gd name="T14" fmla="*/ 0 w 159"/>
                  <a:gd name="T15" fmla="*/ 0 h 301"/>
                  <a:gd name="T16" fmla="*/ 159 w 159"/>
                  <a:gd name="T17" fmla="*/ 0 h 301"/>
                  <a:gd name="T18" fmla="*/ 159 w 159"/>
                  <a:gd name="T19" fmla="*/ 162 h 301"/>
                  <a:gd name="T20" fmla="*/ 156 w 159"/>
                  <a:gd name="T21" fmla="*/ 173 h 301"/>
                  <a:gd name="T22" fmla="*/ 152 w 159"/>
                  <a:gd name="T23" fmla="*/ 188 h 301"/>
                  <a:gd name="T24" fmla="*/ 148 w 159"/>
                  <a:gd name="T25" fmla="*/ 199 h 301"/>
                  <a:gd name="T26" fmla="*/ 146 w 159"/>
                  <a:gd name="T27" fmla="*/ 202 h 301"/>
                  <a:gd name="T28" fmla="*/ 141 w 159"/>
                  <a:gd name="T29" fmla="*/ 212 h 301"/>
                  <a:gd name="T30" fmla="*/ 132 w 159"/>
                  <a:gd name="T31" fmla="*/ 226 h 301"/>
                  <a:gd name="T32" fmla="*/ 121 w 159"/>
                  <a:gd name="T33" fmla="*/ 241 h 301"/>
                  <a:gd name="T34" fmla="*/ 109 w 159"/>
                  <a:gd name="T35" fmla="*/ 260 h 301"/>
                  <a:gd name="T36" fmla="*/ 100 w 159"/>
                  <a:gd name="T37" fmla="*/ 275 h 301"/>
                  <a:gd name="T38" fmla="*/ 91 w 159"/>
                  <a:gd name="T39" fmla="*/ 290 h 301"/>
                  <a:gd name="T40" fmla="*/ 85 w 159"/>
                  <a:gd name="T41" fmla="*/ 299 h 301"/>
                  <a:gd name="T42" fmla="*/ 83 w 159"/>
                  <a:gd name="T43" fmla="*/ 301 h 30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59"/>
                  <a:gd name="T67" fmla="*/ 0 h 301"/>
                  <a:gd name="T68" fmla="*/ 159 w 159"/>
                  <a:gd name="T69" fmla="*/ 301 h 30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59" h="301">
                    <a:moveTo>
                      <a:pt x="83" y="301"/>
                    </a:moveTo>
                    <a:lnTo>
                      <a:pt x="54" y="299"/>
                    </a:lnTo>
                    <a:lnTo>
                      <a:pt x="32" y="293"/>
                    </a:lnTo>
                    <a:lnTo>
                      <a:pt x="17" y="284"/>
                    </a:lnTo>
                    <a:lnTo>
                      <a:pt x="7" y="275"/>
                    </a:lnTo>
                    <a:lnTo>
                      <a:pt x="2" y="267"/>
                    </a:lnTo>
                    <a:lnTo>
                      <a:pt x="0" y="265"/>
                    </a:lnTo>
                    <a:lnTo>
                      <a:pt x="0" y="0"/>
                    </a:lnTo>
                    <a:lnTo>
                      <a:pt x="159" y="0"/>
                    </a:lnTo>
                    <a:lnTo>
                      <a:pt x="159" y="162"/>
                    </a:lnTo>
                    <a:lnTo>
                      <a:pt x="156" y="173"/>
                    </a:lnTo>
                    <a:lnTo>
                      <a:pt x="152" y="188"/>
                    </a:lnTo>
                    <a:lnTo>
                      <a:pt x="148" y="199"/>
                    </a:lnTo>
                    <a:lnTo>
                      <a:pt x="146" y="202"/>
                    </a:lnTo>
                    <a:lnTo>
                      <a:pt x="141" y="212"/>
                    </a:lnTo>
                    <a:lnTo>
                      <a:pt x="132" y="226"/>
                    </a:lnTo>
                    <a:lnTo>
                      <a:pt x="121" y="241"/>
                    </a:lnTo>
                    <a:lnTo>
                      <a:pt x="109" y="260"/>
                    </a:lnTo>
                    <a:lnTo>
                      <a:pt x="100" y="275"/>
                    </a:lnTo>
                    <a:lnTo>
                      <a:pt x="91" y="290"/>
                    </a:lnTo>
                    <a:lnTo>
                      <a:pt x="85" y="299"/>
                    </a:lnTo>
                    <a:lnTo>
                      <a:pt x="83" y="301"/>
                    </a:lnTo>
                    <a:close/>
                  </a:path>
                </a:pathLst>
              </a:custGeom>
              <a:solidFill>
                <a:srgbClr val="999999"/>
              </a:solidFill>
              <a:ln w="0">
                <a:solidFill>
                  <a:srgbClr val="9999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236">
                <a:extLst>
                  <a:ext uri="{FF2B5EF4-FFF2-40B4-BE49-F238E27FC236}">
                    <a16:creationId xmlns:a16="http://schemas.microsoft.com/office/drawing/2014/main" id="{98FD5DCA-6AE2-4371-8358-0E3641749E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7" y="3333"/>
                <a:ext cx="129" cy="301"/>
              </a:xfrm>
              <a:custGeom>
                <a:avLst/>
                <a:gdLst>
                  <a:gd name="T0" fmla="*/ 74 w 129"/>
                  <a:gd name="T1" fmla="*/ 301 h 301"/>
                  <a:gd name="T2" fmla="*/ 48 w 129"/>
                  <a:gd name="T3" fmla="*/ 299 h 301"/>
                  <a:gd name="T4" fmla="*/ 29 w 129"/>
                  <a:gd name="T5" fmla="*/ 295 h 301"/>
                  <a:gd name="T6" fmla="*/ 16 w 129"/>
                  <a:gd name="T7" fmla="*/ 288 h 301"/>
                  <a:gd name="T8" fmla="*/ 7 w 129"/>
                  <a:gd name="T9" fmla="*/ 282 h 301"/>
                  <a:gd name="T10" fmla="*/ 2 w 129"/>
                  <a:gd name="T11" fmla="*/ 277 h 301"/>
                  <a:gd name="T12" fmla="*/ 0 w 129"/>
                  <a:gd name="T13" fmla="*/ 275 h 301"/>
                  <a:gd name="T14" fmla="*/ 0 w 129"/>
                  <a:gd name="T15" fmla="*/ 0 h 301"/>
                  <a:gd name="T16" fmla="*/ 129 w 129"/>
                  <a:gd name="T17" fmla="*/ 0 h 301"/>
                  <a:gd name="T18" fmla="*/ 129 w 129"/>
                  <a:gd name="T19" fmla="*/ 156 h 301"/>
                  <a:gd name="T20" fmla="*/ 128 w 129"/>
                  <a:gd name="T21" fmla="*/ 165 h 301"/>
                  <a:gd name="T22" fmla="*/ 124 w 129"/>
                  <a:gd name="T23" fmla="*/ 178 h 301"/>
                  <a:gd name="T24" fmla="*/ 122 w 129"/>
                  <a:gd name="T25" fmla="*/ 189 h 301"/>
                  <a:gd name="T26" fmla="*/ 120 w 129"/>
                  <a:gd name="T27" fmla="*/ 193 h 301"/>
                  <a:gd name="T28" fmla="*/ 116 w 129"/>
                  <a:gd name="T29" fmla="*/ 202 h 301"/>
                  <a:gd name="T30" fmla="*/ 109 w 129"/>
                  <a:gd name="T31" fmla="*/ 215 h 301"/>
                  <a:gd name="T32" fmla="*/ 102 w 129"/>
                  <a:gd name="T33" fmla="*/ 234 h 301"/>
                  <a:gd name="T34" fmla="*/ 92 w 129"/>
                  <a:gd name="T35" fmla="*/ 252 h 301"/>
                  <a:gd name="T36" fmla="*/ 85 w 129"/>
                  <a:gd name="T37" fmla="*/ 271 h 301"/>
                  <a:gd name="T38" fmla="*/ 79 w 129"/>
                  <a:gd name="T39" fmla="*/ 286 h 301"/>
                  <a:gd name="T40" fmla="*/ 76 w 129"/>
                  <a:gd name="T41" fmla="*/ 297 h 301"/>
                  <a:gd name="T42" fmla="*/ 74 w 129"/>
                  <a:gd name="T43" fmla="*/ 301 h 30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29"/>
                  <a:gd name="T67" fmla="*/ 0 h 301"/>
                  <a:gd name="T68" fmla="*/ 129 w 129"/>
                  <a:gd name="T69" fmla="*/ 301 h 30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29" h="301">
                    <a:moveTo>
                      <a:pt x="74" y="301"/>
                    </a:moveTo>
                    <a:lnTo>
                      <a:pt x="48" y="299"/>
                    </a:lnTo>
                    <a:lnTo>
                      <a:pt x="29" y="295"/>
                    </a:lnTo>
                    <a:lnTo>
                      <a:pt x="16" y="288"/>
                    </a:lnTo>
                    <a:lnTo>
                      <a:pt x="7" y="282"/>
                    </a:lnTo>
                    <a:lnTo>
                      <a:pt x="2" y="277"/>
                    </a:lnTo>
                    <a:lnTo>
                      <a:pt x="0" y="275"/>
                    </a:lnTo>
                    <a:lnTo>
                      <a:pt x="0" y="0"/>
                    </a:lnTo>
                    <a:lnTo>
                      <a:pt x="129" y="0"/>
                    </a:lnTo>
                    <a:lnTo>
                      <a:pt x="129" y="156"/>
                    </a:lnTo>
                    <a:lnTo>
                      <a:pt x="128" y="165"/>
                    </a:lnTo>
                    <a:lnTo>
                      <a:pt x="124" y="178"/>
                    </a:lnTo>
                    <a:lnTo>
                      <a:pt x="122" y="189"/>
                    </a:lnTo>
                    <a:lnTo>
                      <a:pt x="120" y="193"/>
                    </a:lnTo>
                    <a:lnTo>
                      <a:pt x="116" y="202"/>
                    </a:lnTo>
                    <a:lnTo>
                      <a:pt x="109" y="215"/>
                    </a:lnTo>
                    <a:lnTo>
                      <a:pt x="102" y="234"/>
                    </a:lnTo>
                    <a:lnTo>
                      <a:pt x="92" y="252"/>
                    </a:lnTo>
                    <a:lnTo>
                      <a:pt x="85" y="271"/>
                    </a:lnTo>
                    <a:lnTo>
                      <a:pt x="79" y="286"/>
                    </a:lnTo>
                    <a:lnTo>
                      <a:pt x="76" y="297"/>
                    </a:lnTo>
                    <a:lnTo>
                      <a:pt x="74" y="301"/>
                    </a:lnTo>
                    <a:close/>
                  </a:path>
                </a:pathLst>
              </a:custGeom>
              <a:solidFill>
                <a:srgbClr val="B2B2B2"/>
              </a:solidFill>
              <a:ln w="0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37">
                <a:extLst>
                  <a:ext uri="{FF2B5EF4-FFF2-40B4-BE49-F238E27FC236}">
                    <a16:creationId xmlns:a16="http://schemas.microsoft.com/office/drawing/2014/main" id="{A747F0BD-07E7-415B-80C3-0DBC70EA0A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5" y="3333"/>
                <a:ext cx="100" cy="299"/>
              </a:xfrm>
              <a:custGeom>
                <a:avLst/>
                <a:gdLst>
                  <a:gd name="T0" fmla="*/ 61 w 100"/>
                  <a:gd name="T1" fmla="*/ 299 h 299"/>
                  <a:gd name="T2" fmla="*/ 37 w 100"/>
                  <a:gd name="T3" fmla="*/ 299 h 299"/>
                  <a:gd name="T4" fmla="*/ 21 w 100"/>
                  <a:gd name="T5" fmla="*/ 295 h 299"/>
                  <a:gd name="T6" fmla="*/ 9 w 100"/>
                  <a:gd name="T7" fmla="*/ 290 h 299"/>
                  <a:gd name="T8" fmla="*/ 2 w 100"/>
                  <a:gd name="T9" fmla="*/ 286 h 299"/>
                  <a:gd name="T10" fmla="*/ 0 w 100"/>
                  <a:gd name="T11" fmla="*/ 284 h 299"/>
                  <a:gd name="T12" fmla="*/ 0 w 100"/>
                  <a:gd name="T13" fmla="*/ 2 h 299"/>
                  <a:gd name="T14" fmla="*/ 100 w 100"/>
                  <a:gd name="T15" fmla="*/ 0 h 299"/>
                  <a:gd name="T16" fmla="*/ 100 w 100"/>
                  <a:gd name="T17" fmla="*/ 149 h 299"/>
                  <a:gd name="T18" fmla="*/ 98 w 100"/>
                  <a:gd name="T19" fmla="*/ 156 h 299"/>
                  <a:gd name="T20" fmla="*/ 97 w 100"/>
                  <a:gd name="T21" fmla="*/ 169 h 299"/>
                  <a:gd name="T22" fmla="*/ 95 w 100"/>
                  <a:gd name="T23" fmla="*/ 178 h 299"/>
                  <a:gd name="T24" fmla="*/ 93 w 100"/>
                  <a:gd name="T25" fmla="*/ 184 h 299"/>
                  <a:gd name="T26" fmla="*/ 91 w 100"/>
                  <a:gd name="T27" fmla="*/ 191 h 299"/>
                  <a:gd name="T28" fmla="*/ 86 w 100"/>
                  <a:gd name="T29" fmla="*/ 206 h 299"/>
                  <a:gd name="T30" fmla="*/ 80 w 100"/>
                  <a:gd name="T31" fmla="*/ 225 h 299"/>
                  <a:gd name="T32" fmla="*/ 74 w 100"/>
                  <a:gd name="T33" fmla="*/ 245 h 299"/>
                  <a:gd name="T34" fmla="*/ 71 w 100"/>
                  <a:gd name="T35" fmla="*/ 265 h 299"/>
                  <a:gd name="T36" fmla="*/ 65 w 100"/>
                  <a:gd name="T37" fmla="*/ 282 h 299"/>
                  <a:gd name="T38" fmla="*/ 63 w 100"/>
                  <a:gd name="T39" fmla="*/ 295 h 299"/>
                  <a:gd name="T40" fmla="*/ 61 w 100"/>
                  <a:gd name="T41" fmla="*/ 299 h 29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0"/>
                  <a:gd name="T64" fmla="*/ 0 h 299"/>
                  <a:gd name="T65" fmla="*/ 100 w 100"/>
                  <a:gd name="T66" fmla="*/ 299 h 29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0" h="299">
                    <a:moveTo>
                      <a:pt x="61" y="299"/>
                    </a:moveTo>
                    <a:lnTo>
                      <a:pt x="37" y="299"/>
                    </a:lnTo>
                    <a:lnTo>
                      <a:pt x="21" y="295"/>
                    </a:lnTo>
                    <a:lnTo>
                      <a:pt x="9" y="290"/>
                    </a:lnTo>
                    <a:lnTo>
                      <a:pt x="2" y="286"/>
                    </a:lnTo>
                    <a:lnTo>
                      <a:pt x="0" y="284"/>
                    </a:lnTo>
                    <a:lnTo>
                      <a:pt x="0" y="2"/>
                    </a:lnTo>
                    <a:lnTo>
                      <a:pt x="100" y="0"/>
                    </a:lnTo>
                    <a:lnTo>
                      <a:pt x="100" y="149"/>
                    </a:lnTo>
                    <a:lnTo>
                      <a:pt x="98" y="156"/>
                    </a:lnTo>
                    <a:lnTo>
                      <a:pt x="97" y="169"/>
                    </a:lnTo>
                    <a:lnTo>
                      <a:pt x="95" y="178"/>
                    </a:lnTo>
                    <a:lnTo>
                      <a:pt x="93" y="184"/>
                    </a:lnTo>
                    <a:lnTo>
                      <a:pt x="91" y="191"/>
                    </a:lnTo>
                    <a:lnTo>
                      <a:pt x="86" y="206"/>
                    </a:lnTo>
                    <a:lnTo>
                      <a:pt x="80" y="225"/>
                    </a:lnTo>
                    <a:lnTo>
                      <a:pt x="74" y="245"/>
                    </a:lnTo>
                    <a:lnTo>
                      <a:pt x="71" y="265"/>
                    </a:lnTo>
                    <a:lnTo>
                      <a:pt x="65" y="282"/>
                    </a:lnTo>
                    <a:lnTo>
                      <a:pt x="63" y="295"/>
                    </a:lnTo>
                    <a:lnTo>
                      <a:pt x="61" y="299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CC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238">
                <a:extLst>
                  <a:ext uri="{FF2B5EF4-FFF2-40B4-BE49-F238E27FC236}">
                    <a16:creationId xmlns:a16="http://schemas.microsoft.com/office/drawing/2014/main" id="{08F8132A-C560-4981-B14F-C444377D07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2" y="3333"/>
                <a:ext cx="70" cy="299"/>
              </a:xfrm>
              <a:custGeom>
                <a:avLst/>
                <a:gdLst>
                  <a:gd name="T0" fmla="*/ 52 w 70"/>
                  <a:gd name="T1" fmla="*/ 299 h 299"/>
                  <a:gd name="T2" fmla="*/ 30 w 70"/>
                  <a:gd name="T3" fmla="*/ 299 h 299"/>
                  <a:gd name="T4" fmla="*/ 13 w 70"/>
                  <a:gd name="T5" fmla="*/ 297 h 299"/>
                  <a:gd name="T6" fmla="*/ 4 w 70"/>
                  <a:gd name="T7" fmla="*/ 295 h 299"/>
                  <a:gd name="T8" fmla="*/ 0 w 70"/>
                  <a:gd name="T9" fmla="*/ 293 h 299"/>
                  <a:gd name="T10" fmla="*/ 0 w 70"/>
                  <a:gd name="T11" fmla="*/ 2 h 299"/>
                  <a:gd name="T12" fmla="*/ 70 w 70"/>
                  <a:gd name="T13" fmla="*/ 0 h 299"/>
                  <a:gd name="T14" fmla="*/ 70 w 70"/>
                  <a:gd name="T15" fmla="*/ 141 h 299"/>
                  <a:gd name="T16" fmla="*/ 70 w 70"/>
                  <a:gd name="T17" fmla="*/ 149 h 299"/>
                  <a:gd name="T18" fmla="*/ 69 w 70"/>
                  <a:gd name="T19" fmla="*/ 160 h 299"/>
                  <a:gd name="T20" fmla="*/ 69 w 70"/>
                  <a:gd name="T21" fmla="*/ 169 h 299"/>
                  <a:gd name="T22" fmla="*/ 67 w 70"/>
                  <a:gd name="T23" fmla="*/ 175 h 299"/>
                  <a:gd name="T24" fmla="*/ 67 w 70"/>
                  <a:gd name="T25" fmla="*/ 180 h 299"/>
                  <a:gd name="T26" fmla="*/ 63 w 70"/>
                  <a:gd name="T27" fmla="*/ 195 h 299"/>
                  <a:gd name="T28" fmla="*/ 61 w 70"/>
                  <a:gd name="T29" fmla="*/ 215 h 299"/>
                  <a:gd name="T30" fmla="*/ 57 w 70"/>
                  <a:gd name="T31" fmla="*/ 238 h 299"/>
                  <a:gd name="T32" fmla="*/ 56 w 70"/>
                  <a:gd name="T33" fmla="*/ 260 h 299"/>
                  <a:gd name="T34" fmla="*/ 54 w 70"/>
                  <a:gd name="T35" fmla="*/ 280 h 299"/>
                  <a:gd name="T36" fmla="*/ 52 w 70"/>
                  <a:gd name="T37" fmla="*/ 293 h 299"/>
                  <a:gd name="T38" fmla="*/ 52 w 70"/>
                  <a:gd name="T39" fmla="*/ 299 h 2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70"/>
                  <a:gd name="T61" fmla="*/ 0 h 299"/>
                  <a:gd name="T62" fmla="*/ 70 w 70"/>
                  <a:gd name="T63" fmla="*/ 299 h 299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70" h="299">
                    <a:moveTo>
                      <a:pt x="52" y="299"/>
                    </a:moveTo>
                    <a:lnTo>
                      <a:pt x="30" y="299"/>
                    </a:lnTo>
                    <a:lnTo>
                      <a:pt x="13" y="297"/>
                    </a:lnTo>
                    <a:lnTo>
                      <a:pt x="4" y="295"/>
                    </a:lnTo>
                    <a:lnTo>
                      <a:pt x="0" y="293"/>
                    </a:lnTo>
                    <a:lnTo>
                      <a:pt x="0" y="2"/>
                    </a:lnTo>
                    <a:lnTo>
                      <a:pt x="70" y="0"/>
                    </a:lnTo>
                    <a:lnTo>
                      <a:pt x="70" y="141"/>
                    </a:lnTo>
                    <a:lnTo>
                      <a:pt x="70" y="149"/>
                    </a:lnTo>
                    <a:lnTo>
                      <a:pt x="69" y="160"/>
                    </a:lnTo>
                    <a:lnTo>
                      <a:pt x="69" y="169"/>
                    </a:lnTo>
                    <a:lnTo>
                      <a:pt x="67" y="175"/>
                    </a:lnTo>
                    <a:lnTo>
                      <a:pt x="67" y="180"/>
                    </a:lnTo>
                    <a:lnTo>
                      <a:pt x="63" y="195"/>
                    </a:lnTo>
                    <a:lnTo>
                      <a:pt x="61" y="215"/>
                    </a:lnTo>
                    <a:lnTo>
                      <a:pt x="57" y="238"/>
                    </a:lnTo>
                    <a:lnTo>
                      <a:pt x="56" y="260"/>
                    </a:lnTo>
                    <a:lnTo>
                      <a:pt x="54" y="280"/>
                    </a:lnTo>
                    <a:lnTo>
                      <a:pt x="52" y="293"/>
                    </a:lnTo>
                    <a:lnTo>
                      <a:pt x="52" y="299"/>
                    </a:lnTo>
                    <a:close/>
                  </a:path>
                </a:pathLst>
              </a:custGeom>
              <a:solidFill>
                <a:srgbClr val="E5E5E5"/>
              </a:solidFill>
              <a:ln w="0">
                <a:solidFill>
                  <a:srgbClr val="E5E5E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39">
                <a:extLst>
                  <a:ext uri="{FF2B5EF4-FFF2-40B4-BE49-F238E27FC236}">
                    <a16:creationId xmlns:a16="http://schemas.microsoft.com/office/drawing/2014/main" id="{1CD55B43-8FA4-46E4-ADC4-4E26C1725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9" y="3452"/>
                <a:ext cx="93" cy="113"/>
              </a:xfrm>
              <a:custGeom>
                <a:avLst/>
                <a:gdLst>
                  <a:gd name="T0" fmla="*/ 0 w 93"/>
                  <a:gd name="T1" fmla="*/ 57 h 113"/>
                  <a:gd name="T2" fmla="*/ 2 w 93"/>
                  <a:gd name="T3" fmla="*/ 80 h 113"/>
                  <a:gd name="T4" fmla="*/ 13 w 93"/>
                  <a:gd name="T5" fmla="*/ 98 h 113"/>
                  <a:gd name="T6" fmla="*/ 28 w 93"/>
                  <a:gd name="T7" fmla="*/ 109 h 113"/>
                  <a:gd name="T8" fmla="*/ 48 w 93"/>
                  <a:gd name="T9" fmla="*/ 113 h 113"/>
                  <a:gd name="T10" fmla="*/ 65 w 93"/>
                  <a:gd name="T11" fmla="*/ 109 h 113"/>
                  <a:gd name="T12" fmla="*/ 78 w 93"/>
                  <a:gd name="T13" fmla="*/ 102 h 113"/>
                  <a:gd name="T14" fmla="*/ 85 w 93"/>
                  <a:gd name="T15" fmla="*/ 95 h 113"/>
                  <a:gd name="T16" fmla="*/ 91 w 93"/>
                  <a:gd name="T17" fmla="*/ 83 h 113"/>
                  <a:gd name="T18" fmla="*/ 93 w 93"/>
                  <a:gd name="T19" fmla="*/ 74 h 113"/>
                  <a:gd name="T20" fmla="*/ 71 w 93"/>
                  <a:gd name="T21" fmla="*/ 74 h 113"/>
                  <a:gd name="T22" fmla="*/ 69 w 93"/>
                  <a:gd name="T23" fmla="*/ 80 h 113"/>
                  <a:gd name="T24" fmla="*/ 65 w 93"/>
                  <a:gd name="T25" fmla="*/ 85 h 113"/>
                  <a:gd name="T26" fmla="*/ 61 w 93"/>
                  <a:gd name="T27" fmla="*/ 91 h 113"/>
                  <a:gd name="T28" fmla="*/ 56 w 93"/>
                  <a:gd name="T29" fmla="*/ 93 h 113"/>
                  <a:gd name="T30" fmla="*/ 48 w 93"/>
                  <a:gd name="T31" fmla="*/ 93 h 113"/>
                  <a:gd name="T32" fmla="*/ 41 w 93"/>
                  <a:gd name="T33" fmla="*/ 93 h 113"/>
                  <a:gd name="T34" fmla="*/ 35 w 93"/>
                  <a:gd name="T35" fmla="*/ 89 h 113"/>
                  <a:gd name="T36" fmla="*/ 30 w 93"/>
                  <a:gd name="T37" fmla="*/ 85 h 113"/>
                  <a:gd name="T38" fmla="*/ 26 w 93"/>
                  <a:gd name="T39" fmla="*/ 80 h 113"/>
                  <a:gd name="T40" fmla="*/ 24 w 93"/>
                  <a:gd name="T41" fmla="*/ 72 h 113"/>
                  <a:gd name="T42" fmla="*/ 22 w 93"/>
                  <a:gd name="T43" fmla="*/ 67 h 113"/>
                  <a:gd name="T44" fmla="*/ 22 w 93"/>
                  <a:gd name="T45" fmla="*/ 57 h 113"/>
                  <a:gd name="T46" fmla="*/ 22 w 93"/>
                  <a:gd name="T47" fmla="*/ 46 h 113"/>
                  <a:gd name="T48" fmla="*/ 26 w 93"/>
                  <a:gd name="T49" fmla="*/ 37 h 113"/>
                  <a:gd name="T50" fmla="*/ 30 w 93"/>
                  <a:gd name="T51" fmla="*/ 30 h 113"/>
                  <a:gd name="T52" fmla="*/ 33 w 93"/>
                  <a:gd name="T53" fmla="*/ 24 h 113"/>
                  <a:gd name="T54" fmla="*/ 41 w 93"/>
                  <a:gd name="T55" fmla="*/ 20 h 113"/>
                  <a:gd name="T56" fmla="*/ 48 w 93"/>
                  <a:gd name="T57" fmla="*/ 20 h 113"/>
                  <a:gd name="T58" fmla="*/ 56 w 93"/>
                  <a:gd name="T59" fmla="*/ 20 h 113"/>
                  <a:gd name="T60" fmla="*/ 61 w 93"/>
                  <a:gd name="T61" fmla="*/ 22 h 113"/>
                  <a:gd name="T62" fmla="*/ 65 w 93"/>
                  <a:gd name="T63" fmla="*/ 26 h 113"/>
                  <a:gd name="T64" fmla="*/ 69 w 93"/>
                  <a:gd name="T65" fmla="*/ 31 h 113"/>
                  <a:gd name="T66" fmla="*/ 71 w 93"/>
                  <a:gd name="T67" fmla="*/ 39 h 113"/>
                  <a:gd name="T68" fmla="*/ 93 w 93"/>
                  <a:gd name="T69" fmla="*/ 39 h 113"/>
                  <a:gd name="T70" fmla="*/ 91 w 93"/>
                  <a:gd name="T71" fmla="*/ 28 h 113"/>
                  <a:gd name="T72" fmla="*/ 85 w 93"/>
                  <a:gd name="T73" fmla="*/ 18 h 113"/>
                  <a:gd name="T74" fmla="*/ 76 w 93"/>
                  <a:gd name="T75" fmla="*/ 9 h 113"/>
                  <a:gd name="T76" fmla="*/ 63 w 93"/>
                  <a:gd name="T77" fmla="*/ 2 h 113"/>
                  <a:gd name="T78" fmla="*/ 46 w 93"/>
                  <a:gd name="T79" fmla="*/ 0 h 113"/>
                  <a:gd name="T80" fmla="*/ 30 w 93"/>
                  <a:gd name="T81" fmla="*/ 4 h 113"/>
                  <a:gd name="T82" fmla="*/ 15 w 93"/>
                  <a:gd name="T83" fmla="*/ 13 h 113"/>
                  <a:gd name="T84" fmla="*/ 4 w 93"/>
                  <a:gd name="T85" fmla="*/ 31 h 113"/>
                  <a:gd name="T86" fmla="*/ 0 w 93"/>
                  <a:gd name="T87" fmla="*/ 57 h 11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93"/>
                  <a:gd name="T133" fmla="*/ 0 h 113"/>
                  <a:gd name="T134" fmla="*/ 93 w 93"/>
                  <a:gd name="T135" fmla="*/ 113 h 11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93" h="113">
                    <a:moveTo>
                      <a:pt x="0" y="57"/>
                    </a:moveTo>
                    <a:lnTo>
                      <a:pt x="2" y="80"/>
                    </a:lnTo>
                    <a:lnTo>
                      <a:pt x="13" y="98"/>
                    </a:lnTo>
                    <a:lnTo>
                      <a:pt x="28" y="109"/>
                    </a:lnTo>
                    <a:lnTo>
                      <a:pt x="48" y="113"/>
                    </a:lnTo>
                    <a:lnTo>
                      <a:pt x="65" y="109"/>
                    </a:lnTo>
                    <a:lnTo>
                      <a:pt x="78" y="102"/>
                    </a:lnTo>
                    <a:lnTo>
                      <a:pt x="85" y="95"/>
                    </a:lnTo>
                    <a:lnTo>
                      <a:pt x="91" y="83"/>
                    </a:lnTo>
                    <a:lnTo>
                      <a:pt x="93" y="74"/>
                    </a:lnTo>
                    <a:lnTo>
                      <a:pt x="71" y="74"/>
                    </a:lnTo>
                    <a:lnTo>
                      <a:pt x="69" y="80"/>
                    </a:lnTo>
                    <a:lnTo>
                      <a:pt x="65" y="85"/>
                    </a:lnTo>
                    <a:lnTo>
                      <a:pt x="61" y="91"/>
                    </a:lnTo>
                    <a:lnTo>
                      <a:pt x="56" y="93"/>
                    </a:lnTo>
                    <a:lnTo>
                      <a:pt x="48" y="93"/>
                    </a:lnTo>
                    <a:lnTo>
                      <a:pt x="41" y="93"/>
                    </a:lnTo>
                    <a:lnTo>
                      <a:pt x="35" y="89"/>
                    </a:lnTo>
                    <a:lnTo>
                      <a:pt x="30" y="85"/>
                    </a:lnTo>
                    <a:lnTo>
                      <a:pt x="26" y="80"/>
                    </a:lnTo>
                    <a:lnTo>
                      <a:pt x="24" y="72"/>
                    </a:lnTo>
                    <a:lnTo>
                      <a:pt x="22" y="67"/>
                    </a:lnTo>
                    <a:lnTo>
                      <a:pt x="22" y="57"/>
                    </a:lnTo>
                    <a:lnTo>
                      <a:pt x="22" y="46"/>
                    </a:lnTo>
                    <a:lnTo>
                      <a:pt x="26" y="37"/>
                    </a:lnTo>
                    <a:lnTo>
                      <a:pt x="30" y="30"/>
                    </a:lnTo>
                    <a:lnTo>
                      <a:pt x="33" y="24"/>
                    </a:lnTo>
                    <a:lnTo>
                      <a:pt x="41" y="20"/>
                    </a:lnTo>
                    <a:lnTo>
                      <a:pt x="48" y="20"/>
                    </a:lnTo>
                    <a:lnTo>
                      <a:pt x="56" y="20"/>
                    </a:lnTo>
                    <a:lnTo>
                      <a:pt x="61" y="22"/>
                    </a:lnTo>
                    <a:lnTo>
                      <a:pt x="65" y="26"/>
                    </a:lnTo>
                    <a:lnTo>
                      <a:pt x="69" y="31"/>
                    </a:lnTo>
                    <a:lnTo>
                      <a:pt x="71" y="39"/>
                    </a:lnTo>
                    <a:lnTo>
                      <a:pt x="93" y="39"/>
                    </a:lnTo>
                    <a:lnTo>
                      <a:pt x="91" y="28"/>
                    </a:lnTo>
                    <a:lnTo>
                      <a:pt x="85" y="18"/>
                    </a:lnTo>
                    <a:lnTo>
                      <a:pt x="76" y="9"/>
                    </a:lnTo>
                    <a:lnTo>
                      <a:pt x="63" y="2"/>
                    </a:lnTo>
                    <a:lnTo>
                      <a:pt x="46" y="0"/>
                    </a:lnTo>
                    <a:lnTo>
                      <a:pt x="30" y="4"/>
                    </a:lnTo>
                    <a:lnTo>
                      <a:pt x="15" y="13"/>
                    </a:lnTo>
                    <a:lnTo>
                      <a:pt x="4" y="31"/>
                    </a:lnTo>
                    <a:lnTo>
                      <a:pt x="0" y="57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240">
                <a:extLst>
                  <a:ext uri="{FF2B5EF4-FFF2-40B4-BE49-F238E27FC236}">
                    <a16:creationId xmlns:a16="http://schemas.microsoft.com/office/drawing/2014/main" id="{8A5432AD-E3AD-4D02-A51F-ADA204B750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5" y="3235"/>
                <a:ext cx="334" cy="174"/>
              </a:xfrm>
              <a:custGeom>
                <a:avLst/>
                <a:gdLst>
                  <a:gd name="T0" fmla="*/ 167 w 334"/>
                  <a:gd name="T1" fmla="*/ 174 h 174"/>
                  <a:gd name="T2" fmla="*/ 212 w 334"/>
                  <a:gd name="T3" fmla="*/ 172 h 174"/>
                  <a:gd name="T4" fmla="*/ 253 w 334"/>
                  <a:gd name="T5" fmla="*/ 163 h 174"/>
                  <a:gd name="T6" fmla="*/ 286 w 334"/>
                  <a:gd name="T7" fmla="*/ 150 h 174"/>
                  <a:gd name="T8" fmla="*/ 312 w 334"/>
                  <a:gd name="T9" fmla="*/ 132 h 174"/>
                  <a:gd name="T10" fmla="*/ 329 w 334"/>
                  <a:gd name="T11" fmla="*/ 111 h 174"/>
                  <a:gd name="T12" fmla="*/ 334 w 334"/>
                  <a:gd name="T13" fmla="*/ 87 h 174"/>
                  <a:gd name="T14" fmla="*/ 329 w 334"/>
                  <a:gd name="T15" fmla="*/ 65 h 174"/>
                  <a:gd name="T16" fmla="*/ 312 w 334"/>
                  <a:gd name="T17" fmla="*/ 43 h 174"/>
                  <a:gd name="T18" fmla="*/ 286 w 334"/>
                  <a:gd name="T19" fmla="*/ 26 h 174"/>
                  <a:gd name="T20" fmla="*/ 253 w 334"/>
                  <a:gd name="T21" fmla="*/ 11 h 174"/>
                  <a:gd name="T22" fmla="*/ 212 w 334"/>
                  <a:gd name="T23" fmla="*/ 4 h 174"/>
                  <a:gd name="T24" fmla="*/ 167 w 334"/>
                  <a:gd name="T25" fmla="*/ 0 h 174"/>
                  <a:gd name="T26" fmla="*/ 123 w 334"/>
                  <a:gd name="T27" fmla="*/ 4 h 174"/>
                  <a:gd name="T28" fmla="*/ 82 w 334"/>
                  <a:gd name="T29" fmla="*/ 11 h 174"/>
                  <a:gd name="T30" fmla="*/ 49 w 334"/>
                  <a:gd name="T31" fmla="*/ 26 h 174"/>
                  <a:gd name="T32" fmla="*/ 23 w 334"/>
                  <a:gd name="T33" fmla="*/ 43 h 174"/>
                  <a:gd name="T34" fmla="*/ 6 w 334"/>
                  <a:gd name="T35" fmla="*/ 65 h 174"/>
                  <a:gd name="T36" fmla="*/ 0 w 334"/>
                  <a:gd name="T37" fmla="*/ 87 h 174"/>
                  <a:gd name="T38" fmla="*/ 6 w 334"/>
                  <a:gd name="T39" fmla="*/ 111 h 174"/>
                  <a:gd name="T40" fmla="*/ 23 w 334"/>
                  <a:gd name="T41" fmla="*/ 132 h 174"/>
                  <a:gd name="T42" fmla="*/ 49 w 334"/>
                  <a:gd name="T43" fmla="*/ 150 h 174"/>
                  <a:gd name="T44" fmla="*/ 82 w 334"/>
                  <a:gd name="T45" fmla="*/ 163 h 174"/>
                  <a:gd name="T46" fmla="*/ 123 w 334"/>
                  <a:gd name="T47" fmla="*/ 172 h 174"/>
                  <a:gd name="T48" fmla="*/ 167 w 334"/>
                  <a:gd name="T49" fmla="*/ 174 h 17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4"/>
                  <a:gd name="T76" fmla="*/ 0 h 174"/>
                  <a:gd name="T77" fmla="*/ 334 w 334"/>
                  <a:gd name="T78" fmla="*/ 174 h 17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4" h="174">
                    <a:moveTo>
                      <a:pt x="167" y="174"/>
                    </a:moveTo>
                    <a:lnTo>
                      <a:pt x="212" y="172"/>
                    </a:lnTo>
                    <a:lnTo>
                      <a:pt x="253" y="163"/>
                    </a:lnTo>
                    <a:lnTo>
                      <a:pt x="286" y="150"/>
                    </a:lnTo>
                    <a:lnTo>
                      <a:pt x="312" y="132"/>
                    </a:lnTo>
                    <a:lnTo>
                      <a:pt x="329" y="111"/>
                    </a:lnTo>
                    <a:lnTo>
                      <a:pt x="334" y="87"/>
                    </a:lnTo>
                    <a:lnTo>
                      <a:pt x="329" y="65"/>
                    </a:lnTo>
                    <a:lnTo>
                      <a:pt x="312" y="43"/>
                    </a:lnTo>
                    <a:lnTo>
                      <a:pt x="286" y="26"/>
                    </a:lnTo>
                    <a:lnTo>
                      <a:pt x="253" y="11"/>
                    </a:lnTo>
                    <a:lnTo>
                      <a:pt x="212" y="4"/>
                    </a:lnTo>
                    <a:lnTo>
                      <a:pt x="167" y="0"/>
                    </a:lnTo>
                    <a:lnTo>
                      <a:pt x="123" y="4"/>
                    </a:lnTo>
                    <a:lnTo>
                      <a:pt x="82" y="11"/>
                    </a:lnTo>
                    <a:lnTo>
                      <a:pt x="49" y="26"/>
                    </a:lnTo>
                    <a:lnTo>
                      <a:pt x="23" y="43"/>
                    </a:lnTo>
                    <a:lnTo>
                      <a:pt x="6" y="65"/>
                    </a:lnTo>
                    <a:lnTo>
                      <a:pt x="0" y="87"/>
                    </a:lnTo>
                    <a:lnTo>
                      <a:pt x="6" y="111"/>
                    </a:lnTo>
                    <a:lnTo>
                      <a:pt x="23" y="132"/>
                    </a:lnTo>
                    <a:lnTo>
                      <a:pt x="49" y="150"/>
                    </a:lnTo>
                    <a:lnTo>
                      <a:pt x="82" y="163"/>
                    </a:lnTo>
                    <a:lnTo>
                      <a:pt x="123" y="172"/>
                    </a:lnTo>
                    <a:lnTo>
                      <a:pt x="167" y="174"/>
                    </a:lnTo>
                    <a:close/>
                  </a:path>
                </a:pathLst>
              </a:custGeom>
              <a:solidFill>
                <a:srgbClr val="BFBFBF"/>
              </a:solidFill>
              <a:ln w="0">
                <a:solidFill>
                  <a:srgbClr val="BFBFB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241">
                <a:extLst>
                  <a:ext uri="{FF2B5EF4-FFF2-40B4-BE49-F238E27FC236}">
                    <a16:creationId xmlns:a16="http://schemas.microsoft.com/office/drawing/2014/main" id="{D204C8AB-2028-4C4E-AE0E-AC8888DC06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95" y="3235"/>
                <a:ext cx="334" cy="174"/>
              </a:xfrm>
              <a:custGeom>
                <a:avLst/>
                <a:gdLst>
                  <a:gd name="T0" fmla="*/ 167 w 334"/>
                  <a:gd name="T1" fmla="*/ 174 h 174"/>
                  <a:gd name="T2" fmla="*/ 212 w 334"/>
                  <a:gd name="T3" fmla="*/ 172 h 174"/>
                  <a:gd name="T4" fmla="*/ 253 w 334"/>
                  <a:gd name="T5" fmla="*/ 163 h 174"/>
                  <a:gd name="T6" fmla="*/ 286 w 334"/>
                  <a:gd name="T7" fmla="*/ 150 h 174"/>
                  <a:gd name="T8" fmla="*/ 312 w 334"/>
                  <a:gd name="T9" fmla="*/ 132 h 174"/>
                  <a:gd name="T10" fmla="*/ 329 w 334"/>
                  <a:gd name="T11" fmla="*/ 111 h 174"/>
                  <a:gd name="T12" fmla="*/ 334 w 334"/>
                  <a:gd name="T13" fmla="*/ 87 h 174"/>
                  <a:gd name="T14" fmla="*/ 329 w 334"/>
                  <a:gd name="T15" fmla="*/ 65 h 174"/>
                  <a:gd name="T16" fmla="*/ 312 w 334"/>
                  <a:gd name="T17" fmla="*/ 43 h 174"/>
                  <a:gd name="T18" fmla="*/ 286 w 334"/>
                  <a:gd name="T19" fmla="*/ 26 h 174"/>
                  <a:gd name="T20" fmla="*/ 253 w 334"/>
                  <a:gd name="T21" fmla="*/ 11 h 174"/>
                  <a:gd name="T22" fmla="*/ 212 w 334"/>
                  <a:gd name="T23" fmla="*/ 4 h 174"/>
                  <a:gd name="T24" fmla="*/ 167 w 334"/>
                  <a:gd name="T25" fmla="*/ 0 h 174"/>
                  <a:gd name="T26" fmla="*/ 123 w 334"/>
                  <a:gd name="T27" fmla="*/ 4 h 174"/>
                  <a:gd name="T28" fmla="*/ 82 w 334"/>
                  <a:gd name="T29" fmla="*/ 11 h 174"/>
                  <a:gd name="T30" fmla="*/ 49 w 334"/>
                  <a:gd name="T31" fmla="*/ 26 h 174"/>
                  <a:gd name="T32" fmla="*/ 23 w 334"/>
                  <a:gd name="T33" fmla="*/ 43 h 174"/>
                  <a:gd name="T34" fmla="*/ 6 w 334"/>
                  <a:gd name="T35" fmla="*/ 65 h 174"/>
                  <a:gd name="T36" fmla="*/ 0 w 334"/>
                  <a:gd name="T37" fmla="*/ 87 h 174"/>
                  <a:gd name="T38" fmla="*/ 6 w 334"/>
                  <a:gd name="T39" fmla="*/ 111 h 174"/>
                  <a:gd name="T40" fmla="*/ 23 w 334"/>
                  <a:gd name="T41" fmla="*/ 132 h 174"/>
                  <a:gd name="T42" fmla="*/ 49 w 334"/>
                  <a:gd name="T43" fmla="*/ 150 h 174"/>
                  <a:gd name="T44" fmla="*/ 82 w 334"/>
                  <a:gd name="T45" fmla="*/ 163 h 174"/>
                  <a:gd name="T46" fmla="*/ 123 w 334"/>
                  <a:gd name="T47" fmla="*/ 172 h 174"/>
                  <a:gd name="T48" fmla="*/ 167 w 334"/>
                  <a:gd name="T49" fmla="*/ 174 h 17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4"/>
                  <a:gd name="T76" fmla="*/ 0 h 174"/>
                  <a:gd name="T77" fmla="*/ 334 w 334"/>
                  <a:gd name="T78" fmla="*/ 174 h 174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4" h="174">
                    <a:moveTo>
                      <a:pt x="167" y="174"/>
                    </a:moveTo>
                    <a:lnTo>
                      <a:pt x="212" y="172"/>
                    </a:lnTo>
                    <a:lnTo>
                      <a:pt x="253" y="163"/>
                    </a:lnTo>
                    <a:lnTo>
                      <a:pt x="286" y="150"/>
                    </a:lnTo>
                    <a:lnTo>
                      <a:pt x="312" y="132"/>
                    </a:lnTo>
                    <a:lnTo>
                      <a:pt x="329" y="111"/>
                    </a:lnTo>
                    <a:lnTo>
                      <a:pt x="334" y="87"/>
                    </a:lnTo>
                    <a:lnTo>
                      <a:pt x="329" y="65"/>
                    </a:lnTo>
                    <a:lnTo>
                      <a:pt x="312" y="43"/>
                    </a:lnTo>
                    <a:lnTo>
                      <a:pt x="286" y="26"/>
                    </a:lnTo>
                    <a:lnTo>
                      <a:pt x="253" y="11"/>
                    </a:lnTo>
                    <a:lnTo>
                      <a:pt x="212" y="4"/>
                    </a:lnTo>
                    <a:lnTo>
                      <a:pt x="167" y="0"/>
                    </a:lnTo>
                    <a:lnTo>
                      <a:pt x="123" y="4"/>
                    </a:lnTo>
                    <a:lnTo>
                      <a:pt x="82" y="11"/>
                    </a:lnTo>
                    <a:lnTo>
                      <a:pt x="49" y="26"/>
                    </a:lnTo>
                    <a:lnTo>
                      <a:pt x="23" y="43"/>
                    </a:lnTo>
                    <a:lnTo>
                      <a:pt x="6" y="65"/>
                    </a:lnTo>
                    <a:lnTo>
                      <a:pt x="0" y="87"/>
                    </a:lnTo>
                    <a:lnTo>
                      <a:pt x="6" y="111"/>
                    </a:lnTo>
                    <a:lnTo>
                      <a:pt x="23" y="132"/>
                    </a:lnTo>
                    <a:lnTo>
                      <a:pt x="49" y="150"/>
                    </a:lnTo>
                    <a:lnTo>
                      <a:pt x="82" y="163"/>
                    </a:lnTo>
                    <a:lnTo>
                      <a:pt x="123" y="172"/>
                    </a:lnTo>
                    <a:lnTo>
                      <a:pt x="167" y="174"/>
                    </a:lnTo>
                  </a:path>
                </a:pathLst>
              </a:cu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242">
                <a:extLst>
                  <a:ext uri="{FF2B5EF4-FFF2-40B4-BE49-F238E27FC236}">
                    <a16:creationId xmlns:a16="http://schemas.microsoft.com/office/drawing/2014/main" id="{63207731-99EE-4224-B047-C41903FCA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27" y="3218"/>
                <a:ext cx="273" cy="163"/>
              </a:xfrm>
              <a:custGeom>
                <a:avLst/>
                <a:gdLst>
                  <a:gd name="T0" fmla="*/ 135 w 273"/>
                  <a:gd name="T1" fmla="*/ 163 h 163"/>
                  <a:gd name="T2" fmla="*/ 172 w 273"/>
                  <a:gd name="T3" fmla="*/ 162 h 163"/>
                  <a:gd name="T4" fmla="*/ 204 w 273"/>
                  <a:gd name="T5" fmla="*/ 154 h 163"/>
                  <a:gd name="T6" fmla="*/ 232 w 273"/>
                  <a:gd name="T7" fmla="*/ 143 h 163"/>
                  <a:gd name="T8" fmla="*/ 254 w 273"/>
                  <a:gd name="T9" fmla="*/ 128 h 163"/>
                  <a:gd name="T10" fmla="*/ 267 w 273"/>
                  <a:gd name="T11" fmla="*/ 112 h 163"/>
                  <a:gd name="T12" fmla="*/ 273 w 273"/>
                  <a:gd name="T13" fmla="*/ 93 h 163"/>
                  <a:gd name="T14" fmla="*/ 267 w 273"/>
                  <a:gd name="T15" fmla="*/ 73 h 163"/>
                  <a:gd name="T16" fmla="*/ 254 w 273"/>
                  <a:gd name="T17" fmla="*/ 50 h 163"/>
                  <a:gd name="T18" fmla="*/ 232 w 273"/>
                  <a:gd name="T19" fmla="*/ 32 h 163"/>
                  <a:gd name="T20" fmla="*/ 204 w 273"/>
                  <a:gd name="T21" fmla="*/ 15 h 163"/>
                  <a:gd name="T22" fmla="*/ 172 w 273"/>
                  <a:gd name="T23" fmla="*/ 4 h 163"/>
                  <a:gd name="T24" fmla="*/ 135 w 273"/>
                  <a:gd name="T25" fmla="*/ 0 h 163"/>
                  <a:gd name="T26" fmla="*/ 100 w 273"/>
                  <a:gd name="T27" fmla="*/ 4 h 163"/>
                  <a:gd name="T28" fmla="*/ 67 w 273"/>
                  <a:gd name="T29" fmla="*/ 15 h 163"/>
                  <a:gd name="T30" fmla="*/ 41 w 273"/>
                  <a:gd name="T31" fmla="*/ 32 h 163"/>
                  <a:gd name="T32" fmla="*/ 18 w 273"/>
                  <a:gd name="T33" fmla="*/ 50 h 163"/>
                  <a:gd name="T34" fmla="*/ 5 w 273"/>
                  <a:gd name="T35" fmla="*/ 73 h 163"/>
                  <a:gd name="T36" fmla="*/ 0 w 273"/>
                  <a:gd name="T37" fmla="*/ 93 h 163"/>
                  <a:gd name="T38" fmla="*/ 5 w 273"/>
                  <a:gd name="T39" fmla="*/ 112 h 163"/>
                  <a:gd name="T40" fmla="*/ 18 w 273"/>
                  <a:gd name="T41" fmla="*/ 128 h 163"/>
                  <a:gd name="T42" fmla="*/ 41 w 273"/>
                  <a:gd name="T43" fmla="*/ 143 h 163"/>
                  <a:gd name="T44" fmla="*/ 67 w 273"/>
                  <a:gd name="T45" fmla="*/ 154 h 163"/>
                  <a:gd name="T46" fmla="*/ 100 w 273"/>
                  <a:gd name="T47" fmla="*/ 162 h 163"/>
                  <a:gd name="T48" fmla="*/ 135 w 273"/>
                  <a:gd name="T49" fmla="*/ 163 h 16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3"/>
                  <a:gd name="T76" fmla="*/ 0 h 163"/>
                  <a:gd name="T77" fmla="*/ 273 w 273"/>
                  <a:gd name="T78" fmla="*/ 163 h 16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3" h="163">
                    <a:moveTo>
                      <a:pt x="135" y="163"/>
                    </a:moveTo>
                    <a:lnTo>
                      <a:pt x="172" y="162"/>
                    </a:lnTo>
                    <a:lnTo>
                      <a:pt x="204" y="154"/>
                    </a:lnTo>
                    <a:lnTo>
                      <a:pt x="232" y="143"/>
                    </a:lnTo>
                    <a:lnTo>
                      <a:pt x="254" y="128"/>
                    </a:lnTo>
                    <a:lnTo>
                      <a:pt x="267" y="112"/>
                    </a:lnTo>
                    <a:lnTo>
                      <a:pt x="273" y="93"/>
                    </a:lnTo>
                    <a:lnTo>
                      <a:pt x="267" y="73"/>
                    </a:lnTo>
                    <a:lnTo>
                      <a:pt x="254" y="50"/>
                    </a:lnTo>
                    <a:lnTo>
                      <a:pt x="232" y="32"/>
                    </a:lnTo>
                    <a:lnTo>
                      <a:pt x="204" y="15"/>
                    </a:lnTo>
                    <a:lnTo>
                      <a:pt x="172" y="4"/>
                    </a:lnTo>
                    <a:lnTo>
                      <a:pt x="135" y="0"/>
                    </a:lnTo>
                    <a:lnTo>
                      <a:pt x="100" y="4"/>
                    </a:lnTo>
                    <a:lnTo>
                      <a:pt x="67" y="15"/>
                    </a:lnTo>
                    <a:lnTo>
                      <a:pt x="41" y="32"/>
                    </a:lnTo>
                    <a:lnTo>
                      <a:pt x="18" y="50"/>
                    </a:lnTo>
                    <a:lnTo>
                      <a:pt x="5" y="73"/>
                    </a:lnTo>
                    <a:lnTo>
                      <a:pt x="0" y="93"/>
                    </a:lnTo>
                    <a:lnTo>
                      <a:pt x="5" y="112"/>
                    </a:lnTo>
                    <a:lnTo>
                      <a:pt x="18" y="128"/>
                    </a:lnTo>
                    <a:lnTo>
                      <a:pt x="41" y="143"/>
                    </a:lnTo>
                    <a:lnTo>
                      <a:pt x="67" y="154"/>
                    </a:lnTo>
                    <a:lnTo>
                      <a:pt x="100" y="162"/>
                    </a:lnTo>
                    <a:lnTo>
                      <a:pt x="135" y="163"/>
                    </a:lnTo>
                    <a:close/>
                  </a:path>
                </a:pathLst>
              </a:custGeom>
              <a:solidFill>
                <a:srgbClr val="404040"/>
              </a:solidFill>
              <a:ln w="0">
                <a:solidFill>
                  <a:srgbClr val="40404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Freeform 243">
                <a:extLst>
                  <a:ext uri="{FF2B5EF4-FFF2-40B4-BE49-F238E27FC236}">
                    <a16:creationId xmlns:a16="http://schemas.microsoft.com/office/drawing/2014/main" id="{13E44C10-5F4B-45E8-A565-C90F1CF496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0" y="3218"/>
                <a:ext cx="247" cy="149"/>
              </a:xfrm>
              <a:custGeom>
                <a:avLst/>
                <a:gdLst>
                  <a:gd name="T0" fmla="*/ 122 w 247"/>
                  <a:gd name="T1" fmla="*/ 149 h 149"/>
                  <a:gd name="T2" fmla="*/ 161 w 247"/>
                  <a:gd name="T3" fmla="*/ 145 h 149"/>
                  <a:gd name="T4" fmla="*/ 195 w 247"/>
                  <a:gd name="T5" fmla="*/ 136 h 149"/>
                  <a:gd name="T6" fmla="*/ 222 w 247"/>
                  <a:gd name="T7" fmla="*/ 123 h 149"/>
                  <a:gd name="T8" fmla="*/ 239 w 247"/>
                  <a:gd name="T9" fmla="*/ 104 h 149"/>
                  <a:gd name="T10" fmla="*/ 247 w 247"/>
                  <a:gd name="T11" fmla="*/ 86 h 149"/>
                  <a:gd name="T12" fmla="*/ 241 w 247"/>
                  <a:gd name="T13" fmla="*/ 67 h 149"/>
                  <a:gd name="T14" fmla="*/ 228 w 247"/>
                  <a:gd name="T15" fmla="*/ 47 h 149"/>
                  <a:gd name="T16" fmla="*/ 209 w 247"/>
                  <a:gd name="T17" fmla="*/ 30 h 149"/>
                  <a:gd name="T18" fmla="*/ 185 w 247"/>
                  <a:gd name="T19" fmla="*/ 15 h 149"/>
                  <a:gd name="T20" fmla="*/ 156 w 247"/>
                  <a:gd name="T21" fmla="*/ 4 h 149"/>
                  <a:gd name="T22" fmla="*/ 122 w 247"/>
                  <a:gd name="T23" fmla="*/ 0 h 149"/>
                  <a:gd name="T24" fmla="*/ 91 w 247"/>
                  <a:gd name="T25" fmla="*/ 4 h 149"/>
                  <a:gd name="T26" fmla="*/ 61 w 247"/>
                  <a:gd name="T27" fmla="*/ 15 h 149"/>
                  <a:gd name="T28" fmla="*/ 37 w 247"/>
                  <a:gd name="T29" fmla="*/ 30 h 149"/>
                  <a:gd name="T30" fmla="*/ 17 w 247"/>
                  <a:gd name="T31" fmla="*/ 47 h 149"/>
                  <a:gd name="T32" fmla="*/ 5 w 247"/>
                  <a:gd name="T33" fmla="*/ 67 h 149"/>
                  <a:gd name="T34" fmla="*/ 0 w 247"/>
                  <a:gd name="T35" fmla="*/ 86 h 149"/>
                  <a:gd name="T36" fmla="*/ 7 w 247"/>
                  <a:gd name="T37" fmla="*/ 104 h 149"/>
                  <a:gd name="T38" fmla="*/ 24 w 247"/>
                  <a:gd name="T39" fmla="*/ 123 h 149"/>
                  <a:gd name="T40" fmla="*/ 50 w 247"/>
                  <a:gd name="T41" fmla="*/ 136 h 149"/>
                  <a:gd name="T42" fmla="*/ 85 w 247"/>
                  <a:gd name="T43" fmla="*/ 145 h 149"/>
                  <a:gd name="T44" fmla="*/ 122 w 247"/>
                  <a:gd name="T45" fmla="*/ 149 h 1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47"/>
                  <a:gd name="T70" fmla="*/ 0 h 149"/>
                  <a:gd name="T71" fmla="*/ 247 w 247"/>
                  <a:gd name="T72" fmla="*/ 149 h 14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47" h="149">
                    <a:moveTo>
                      <a:pt x="122" y="149"/>
                    </a:moveTo>
                    <a:lnTo>
                      <a:pt x="161" y="145"/>
                    </a:lnTo>
                    <a:lnTo>
                      <a:pt x="195" y="136"/>
                    </a:lnTo>
                    <a:lnTo>
                      <a:pt x="222" y="123"/>
                    </a:lnTo>
                    <a:lnTo>
                      <a:pt x="239" y="104"/>
                    </a:lnTo>
                    <a:lnTo>
                      <a:pt x="247" y="86"/>
                    </a:lnTo>
                    <a:lnTo>
                      <a:pt x="241" y="67"/>
                    </a:lnTo>
                    <a:lnTo>
                      <a:pt x="228" y="47"/>
                    </a:lnTo>
                    <a:lnTo>
                      <a:pt x="209" y="30"/>
                    </a:lnTo>
                    <a:lnTo>
                      <a:pt x="185" y="15"/>
                    </a:lnTo>
                    <a:lnTo>
                      <a:pt x="156" y="4"/>
                    </a:lnTo>
                    <a:lnTo>
                      <a:pt x="122" y="0"/>
                    </a:lnTo>
                    <a:lnTo>
                      <a:pt x="91" y="4"/>
                    </a:lnTo>
                    <a:lnTo>
                      <a:pt x="61" y="15"/>
                    </a:lnTo>
                    <a:lnTo>
                      <a:pt x="37" y="30"/>
                    </a:lnTo>
                    <a:lnTo>
                      <a:pt x="17" y="47"/>
                    </a:lnTo>
                    <a:lnTo>
                      <a:pt x="5" y="67"/>
                    </a:lnTo>
                    <a:lnTo>
                      <a:pt x="0" y="86"/>
                    </a:lnTo>
                    <a:lnTo>
                      <a:pt x="7" y="104"/>
                    </a:lnTo>
                    <a:lnTo>
                      <a:pt x="24" y="123"/>
                    </a:lnTo>
                    <a:lnTo>
                      <a:pt x="50" y="136"/>
                    </a:lnTo>
                    <a:lnTo>
                      <a:pt x="85" y="145"/>
                    </a:lnTo>
                    <a:lnTo>
                      <a:pt x="122" y="149"/>
                    </a:lnTo>
                    <a:close/>
                  </a:path>
                </a:pathLst>
              </a:custGeom>
              <a:solidFill>
                <a:srgbClr val="585858"/>
              </a:solidFill>
              <a:ln w="0">
                <a:solidFill>
                  <a:srgbClr val="585858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44">
                <a:extLst>
                  <a:ext uri="{FF2B5EF4-FFF2-40B4-BE49-F238E27FC236}">
                    <a16:creationId xmlns:a16="http://schemas.microsoft.com/office/drawing/2014/main" id="{3B56C425-BE47-45E3-9523-7D2EE5F399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55" y="3220"/>
                <a:ext cx="217" cy="132"/>
              </a:xfrm>
              <a:custGeom>
                <a:avLst/>
                <a:gdLst>
                  <a:gd name="T0" fmla="*/ 109 w 217"/>
                  <a:gd name="T1" fmla="*/ 132 h 132"/>
                  <a:gd name="T2" fmla="*/ 143 w 217"/>
                  <a:gd name="T3" fmla="*/ 128 h 132"/>
                  <a:gd name="T4" fmla="*/ 172 w 217"/>
                  <a:gd name="T5" fmla="*/ 121 h 132"/>
                  <a:gd name="T6" fmla="*/ 196 w 217"/>
                  <a:gd name="T7" fmla="*/ 108 h 132"/>
                  <a:gd name="T8" fmla="*/ 211 w 217"/>
                  <a:gd name="T9" fmla="*/ 93 h 132"/>
                  <a:gd name="T10" fmla="*/ 217 w 217"/>
                  <a:gd name="T11" fmla="*/ 74 h 132"/>
                  <a:gd name="T12" fmla="*/ 211 w 217"/>
                  <a:gd name="T13" fmla="*/ 56 h 132"/>
                  <a:gd name="T14" fmla="*/ 196 w 217"/>
                  <a:gd name="T15" fmla="*/ 35 h 132"/>
                  <a:gd name="T16" fmla="*/ 172 w 217"/>
                  <a:gd name="T17" fmla="*/ 17 h 132"/>
                  <a:gd name="T18" fmla="*/ 143 w 217"/>
                  <a:gd name="T19" fmla="*/ 4 h 132"/>
                  <a:gd name="T20" fmla="*/ 109 w 217"/>
                  <a:gd name="T21" fmla="*/ 0 h 132"/>
                  <a:gd name="T22" fmla="*/ 74 w 217"/>
                  <a:gd name="T23" fmla="*/ 4 h 132"/>
                  <a:gd name="T24" fmla="*/ 44 w 217"/>
                  <a:gd name="T25" fmla="*/ 17 h 132"/>
                  <a:gd name="T26" fmla="*/ 20 w 217"/>
                  <a:gd name="T27" fmla="*/ 35 h 132"/>
                  <a:gd name="T28" fmla="*/ 5 w 217"/>
                  <a:gd name="T29" fmla="*/ 56 h 132"/>
                  <a:gd name="T30" fmla="*/ 0 w 217"/>
                  <a:gd name="T31" fmla="*/ 74 h 132"/>
                  <a:gd name="T32" fmla="*/ 5 w 217"/>
                  <a:gd name="T33" fmla="*/ 93 h 132"/>
                  <a:gd name="T34" fmla="*/ 20 w 217"/>
                  <a:gd name="T35" fmla="*/ 108 h 132"/>
                  <a:gd name="T36" fmla="*/ 44 w 217"/>
                  <a:gd name="T37" fmla="*/ 121 h 132"/>
                  <a:gd name="T38" fmla="*/ 74 w 217"/>
                  <a:gd name="T39" fmla="*/ 128 h 132"/>
                  <a:gd name="T40" fmla="*/ 109 w 217"/>
                  <a:gd name="T41" fmla="*/ 132 h 13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17"/>
                  <a:gd name="T64" fmla="*/ 0 h 132"/>
                  <a:gd name="T65" fmla="*/ 217 w 217"/>
                  <a:gd name="T66" fmla="*/ 132 h 13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17" h="132">
                    <a:moveTo>
                      <a:pt x="109" y="132"/>
                    </a:moveTo>
                    <a:lnTo>
                      <a:pt x="143" y="128"/>
                    </a:lnTo>
                    <a:lnTo>
                      <a:pt x="172" y="121"/>
                    </a:lnTo>
                    <a:lnTo>
                      <a:pt x="196" y="108"/>
                    </a:lnTo>
                    <a:lnTo>
                      <a:pt x="211" y="93"/>
                    </a:lnTo>
                    <a:lnTo>
                      <a:pt x="217" y="74"/>
                    </a:lnTo>
                    <a:lnTo>
                      <a:pt x="211" y="56"/>
                    </a:lnTo>
                    <a:lnTo>
                      <a:pt x="196" y="35"/>
                    </a:lnTo>
                    <a:lnTo>
                      <a:pt x="172" y="17"/>
                    </a:lnTo>
                    <a:lnTo>
                      <a:pt x="143" y="4"/>
                    </a:lnTo>
                    <a:lnTo>
                      <a:pt x="109" y="0"/>
                    </a:lnTo>
                    <a:lnTo>
                      <a:pt x="74" y="4"/>
                    </a:lnTo>
                    <a:lnTo>
                      <a:pt x="44" y="17"/>
                    </a:lnTo>
                    <a:lnTo>
                      <a:pt x="20" y="35"/>
                    </a:lnTo>
                    <a:lnTo>
                      <a:pt x="5" y="56"/>
                    </a:lnTo>
                    <a:lnTo>
                      <a:pt x="0" y="74"/>
                    </a:lnTo>
                    <a:lnTo>
                      <a:pt x="5" y="93"/>
                    </a:lnTo>
                    <a:lnTo>
                      <a:pt x="20" y="108"/>
                    </a:lnTo>
                    <a:lnTo>
                      <a:pt x="44" y="121"/>
                    </a:lnTo>
                    <a:lnTo>
                      <a:pt x="74" y="128"/>
                    </a:lnTo>
                    <a:lnTo>
                      <a:pt x="109" y="132"/>
                    </a:lnTo>
                    <a:close/>
                  </a:path>
                </a:pathLst>
              </a:custGeom>
              <a:solidFill>
                <a:srgbClr val="707070"/>
              </a:solidFill>
              <a:ln w="0">
                <a:solidFill>
                  <a:srgbClr val="70707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245">
                <a:extLst>
                  <a:ext uri="{FF2B5EF4-FFF2-40B4-BE49-F238E27FC236}">
                    <a16:creationId xmlns:a16="http://schemas.microsoft.com/office/drawing/2014/main" id="{316E1B79-380D-418F-BFDC-4F46CC62E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68" y="3220"/>
                <a:ext cx="191" cy="117"/>
              </a:xfrm>
              <a:custGeom>
                <a:avLst/>
                <a:gdLst>
                  <a:gd name="T0" fmla="*/ 96 w 191"/>
                  <a:gd name="T1" fmla="*/ 117 h 117"/>
                  <a:gd name="T2" fmla="*/ 126 w 191"/>
                  <a:gd name="T3" fmla="*/ 115 h 117"/>
                  <a:gd name="T4" fmla="*/ 152 w 191"/>
                  <a:gd name="T5" fmla="*/ 108 h 117"/>
                  <a:gd name="T6" fmla="*/ 172 w 191"/>
                  <a:gd name="T7" fmla="*/ 97 h 117"/>
                  <a:gd name="T8" fmla="*/ 187 w 191"/>
                  <a:gd name="T9" fmla="*/ 84 h 117"/>
                  <a:gd name="T10" fmla="*/ 191 w 191"/>
                  <a:gd name="T11" fmla="*/ 67 h 117"/>
                  <a:gd name="T12" fmla="*/ 187 w 191"/>
                  <a:gd name="T13" fmla="*/ 50 h 117"/>
                  <a:gd name="T14" fmla="*/ 172 w 191"/>
                  <a:gd name="T15" fmla="*/ 32 h 117"/>
                  <a:gd name="T16" fmla="*/ 152 w 191"/>
                  <a:gd name="T17" fmla="*/ 17 h 117"/>
                  <a:gd name="T18" fmla="*/ 126 w 191"/>
                  <a:gd name="T19" fmla="*/ 6 h 117"/>
                  <a:gd name="T20" fmla="*/ 96 w 191"/>
                  <a:gd name="T21" fmla="*/ 0 h 117"/>
                  <a:gd name="T22" fmla="*/ 65 w 191"/>
                  <a:gd name="T23" fmla="*/ 6 h 117"/>
                  <a:gd name="T24" fmla="*/ 39 w 191"/>
                  <a:gd name="T25" fmla="*/ 17 h 117"/>
                  <a:gd name="T26" fmla="*/ 18 w 191"/>
                  <a:gd name="T27" fmla="*/ 32 h 117"/>
                  <a:gd name="T28" fmla="*/ 3 w 191"/>
                  <a:gd name="T29" fmla="*/ 50 h 117"/>
                  <a:gd name="T30" fmla="*/ 0 w 191"/>
                  <a:gd name="T31" fmla="*/ 67 h 117"/>
                  <a:gd name="T32" fmla="*/ 3 w 191"/>
                  <a:gd name="T33" fmla="*/ 84 h 117"/>
                  <a:gd name="T34" fmla="*/ 18 w 191"/>
                  <a:gd name="T35" fmla="*/ 97 h 117"/>
                  <a:gd name="T36" fmla="*/ 39 w 191"/>
                  <a:gd name="T37" fmla="*/ 108 h 117"/>
                  <a:gd name="T38" fmla="*/ 65 w 191"/>
                  <a:gd name="T39" fmla="*/ 115 h 117"/>
                  <a:gd name="T40" fmla="*/ 96 w 191"/>
                  <a:gd name="T41" fmla="*/ 117 h 117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1"/>
                  <a:gd name="T64" fmla="*/ 0 h 117"/>
                  <a:gd name="T65" fmla="*/ 191 w 191"/>
                  <a:gd name="T66" fmla="*/ 117 h 117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1" h="117">
                    <a:moveTo>
                      <a:pt x="96" y="117"/>
                    </a:moveTo>
                    <a:lnTo>
                      <a:pt x="126" y="115"/>
                    </a:lnTo>
                    <a:lnTo>
                      <a:pt x="152" y="108"/>
                    </a:lnTo>
                    <a:lnTo>
                      <a:pt x="172" y="97"/>
                    </a:lnTo>
                    <a:lnTo>
                      <a:pt x="187" y="84"/>
                    </a:lnTo>
                    <a:lnTo>
                      <a:pt x="191" y="67"/>
                    </a:lnTo>
                    <a:lnTo>
                      <a:pt x="187" y="50"/>
                    </a:lnTo>
                    <a:lnTo>
                      <a:pt x="172" y="32"/>
                    </a:lnTo>
                    <a:lnTo>
                      <a:pt x="152" y="17"/>
                    </a:lnTo>
                    <a:lnTo>
                      <a:pt x="126" y="6"/>
                    </a:lnTo>
                    <a:lnTo>
                      <a:pt x="96" y="0"/>
                    </a:lnTo>
                    <a:lnTo>
                      <a:pt x="65" y="6"/>
                    </a:lnTo>
                    <a:lnTo>
                      <a:pt x="39" y="17"/>
                    </a:lnTo>
                    <a:lnTo>
                      <a:pt x="18" y="32"/>
                    </a:lnTo>
                    <a:lnTo>
                      <a:pt x="3" y="50"/>
                    </a:lnTo>
                    <a:lnTo>
                      <a:pt x="0" y="67"/>
                    </a:lnTo>
                    <a:lnTo>
                      <a:pt x="3" y="84"/>
                    </a:lnTo>
                    <a:lnTo>
                      <a:pt x="18" y="97"/>
                    </a:lnTo>
                    <a:lnTo>
                      <a:pt x="39" y="108"/>
                    </a:lnTo>
                    <a:lnTo>
                      <a:pt x="65" y="115"/>
                    </a:lnTo>
                    <a:lnTo>
                      <a:pt x="96" y="117"/>
                    </a:lnTo>
                    <a:close/>
                  </a:path>
                </a:pathLst>
              </a:custGeom>
              <a:solidFill>
                <a:srgbClr val="878787"/>
              </a:solidFill>
              <a:ln w="0">
                <a:solidFill>
                  <a:srgbClr val="87878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46">
                <a:extLst>
                  <a:ext uri="{FF2B5EF4-FFF2-40B4-BE49-F238E27FC236}">
                    <a16:creationId xmlns:a16="http://schemas.microsoft.com/office/drawing/2014/main" id="{37B0205A-1EF9-476B-9966-FF2E3CA0C0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81" y="3222"/>
                <a:ext cx="165" cy="100"/>
              </a:xfrm>
              <a:custGeom>
                <a:avLst/>
                <a:gdLst>
                  <a:gd name="T0" fmla="*/ 83 w 165"/>
                  <a:gd name="T1" fmla="*/ 100 h 100"/>
                  <a:gd name="T2" fmla="*/ 109 w 165"/>
                  <a:gd name="T3" fmla="*/ 98 h 100"/>
                  <a:gd name="T4" fmla="*/ 131 w 165"/>
                  <a:gd name="T5" fmla="*/ 93 h 100"/>
                  <a:gd name="T6" fmla="*/ 150 w 165"/>
                  <a:gd name="T7" fmla="*/ 83 h 100"/>
                  <a:gd name="T8" fmla="*/ 161 w 165"/>
                  <a:gd name="T9" fmla="*/ 70 h 100"/>
                  <a:gd name="T10" fmla="*/ 165 w 165"/>
                  <a:gd name="T11" fmla="*/ 57 h 100"/>
                  <a:gd name="T12" fmla="*/ 161 w 165"/>
                  <a:gd name="T13" fmla="*/ 43 h 100"/>
                  <a:gd name="T14" fmla="*/ 150 w 165"/>
                  <a:gd name="T15" fmla="*/ 26 h 100"/>
                  <a:gd name="T16" fmla="*/ 131 w 165"/>
                  <a:gd name="T17" fmla="*/ 13 h 100"/>
                  <a:gd name="T18" fmla="*/ 109 w 165"/>
                  <a:gd name="T19" fmla="*/ 4 h 100"/>
                  <a:gd name="T20" fmla="*/ 83 w 165"/>
                  <a:gd name="T21" fmla="*/ 0 h 100"/>
                  <a:gd name="T22" fmla="*/ 57 w 165"/>
                  <a:gd name="T23" fmla="*/ 4 h 100"/>
                  <a:gd name="T24" fmla="*/ 33 w 165"/>
                  <a:gd name="T25" fmla="*/ 13 h 100"/>
                  <a:gd name="T26" fmla="*/ 16 w 165"/>
                  <a:gd name="T27" fmla="*/ 26 h 100"/>
                  <a:gd name="T28" fmla="*/ 3 w 165"/>
                  <a:gd name="T29" fmla="*/ 43 h 100"/>
                  <a:gd name="T30" fmla="*/ 0 w 165"/>
                  <a:gd name="T31" fmla="*/ 57 h 100"/>
                  <a:gd name="T32" fmla="*/ 3 w 165"/>
                  <a:gd name="T33" fmla="*/ 70 h 100"/>
                  <a:gd name="T34" fmla="*/ 16 w 165"/>
                  <a:gd name="T35" fmla="*/ 83 h 100"/>
                  <a:gd name="T36" fmla="*/ 33 w 165"/>
                  <a:gd name="T37" fmla="*/ 93 h 100"/>
                  <a:gd name="T38" fmla="*/ 57 w 165"/>
                  <a:gd name="T39" fmla="*/ 98 h 100"/>
                  <a:gd name="T40" fmla="*/ 83 w 165"/>
                  <a:gd name="T41" fmla="*/ 100 h 10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65"/>
                  <a:gd name="T64" fmla="*/ 0 h 100"/>
                  <a:gd name="T65" fmla="*/ 165 w 165"/>
                  <a:gd name="T66" fmla="*/ 100 h 10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65" h="100">
                    <a:moveTo>
                      <a:pt x="83" y="100"/>
                    </a:moveTo>
                    <a:lnTo>
                      <a:pt x="109" y="98"/>
                    </a:lnTo>
                    <a:lnTo>
                      <a:pt x="131" y="93"/>
                    </a:lnTo>
                    <a:lnTo>
                      <a:pt x="150" y="83"/>
                    </a:lnTo>
                    <a:lnTo>
                      <a:pt x="161" y="70"/>
                    </a:lnTo>
                    <a:lnTo>
                      <a:pt x="165" y="57"/>
                    </a:lnTo>
                    <a:lnTo>
                      <a:pt x="161" y="43"/>
                    </a:lnTo>
                    <a:lnTo>
                      <a:pt x="150" y="26"/>
                    </a:lnTo>
                    <a:lnTo>
                      <a:pt x="131" y="13"/>
                    </a:lnTo>
                    <a:lnTo>
                      <a:pt x="109" y="4"/>
                    </a:lnTo>
                    <a:lnTo>
                      <a:pt x="83" y="0"/>
                    </a:lnTo>
                    <a:lnTo>
                      <a:pt x="57" y="4"/>
                    </a:lnTo>
                    <a:lnTo>
                      <a:pt x="33" y="13"/>
                    </a:lnTo>
                    <a:lnTo>
                      <a:pt x="16" y="26"/>
                    </a:lnTo>
                    <a:lnTo>
                      <a:pt x="3" y="43"/>
                    </a:lnTo>
                    <a:lnTo>
                      <a:pt x="0" y="57"/>
                    </a:lnTo>
                    <a:lnTo>
                      <a:pt x="3" y="70"/>
                    </a:lnTo>
                    <a:lnTo>
                      <a:pt x="16" y="83"/>
                    </a:lnTo>
                    <a:lnTo>
                      <a:pt x="33" y="93"/>
                    </a:lnTo>
                    <a:lnTo>
                      <a:pt x="57" y="98"/>
                    </a:lnTo>
                    <a:lnTo>
                      <a:pt x="83" y="100"/>
                    </a:lnTo>
                    <a:close/>
                  </a:path>
                </a:pathLst>
              </a:custGeom>
              <a:solidFill>
                <a:srgbClr val="9F9F9F"/>
              </a:solidFill>
              <a:ln w="0">
                <a:solidFill>
                  <a:srgbClr val="9F9F9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47">
                <a:extLst>
                  <a:ext uri="{FF2B5EF4-FFF2-40B4-BE49-F238E27FC236}">
                    <a16:creationId xmlns:a16="http://schemas.microsoft.com/office/drawing/2014/main" id="{01886192-72A9-49F4-A9F6-F7E4ED2AF0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4" y="3224"/>
                <a:ext cx="139" cy="83"/>
              </a:xfrm>
              <a:custGeom>
                <a:avLst/>
                <a:gdLst>
                  <a:gd name="T0" fmla="*/ 70 w 139"/>
                  <a:gd name="T1" fmla="*/ 83 h 83"/>
                  <a:gd name="T2" fmla="*/ 96 w 139"/>
                  <a:gd name="T3" fmla="*/ 81 h 83"/>
                  <a:gd name="T4" fmla="*/ 118 w 139"/>
                  <a:gd name="T5" fmla="*/ 72 h 83"/>
                  <a:gd name="T6" fmla="*/ 133 w 139"/>
                  <a:gd name="T7" fmla="*/ 61 h 83"/>
                  <a:gd name="T8" fmla="*/ 139 w 139"/>
                  <a:gd name="T9" fmla="*/ 46 h 83"/>
                  <a:gd name="T10" fmla="*/ 133 w 139"/>
                  <a:gd name="T11" fmla="*/ 31 h 83"/>
                  <a:gd name="T12" fmla="*/ 118 w 139"/>
                  <a:gd name="T13" fmla="*/ 17 h 83"/>
                  <a:gd name="T14" fmla="*/ 96 w 139"/>
                  <a:gd name="T15" fmla="*/ 4 h 83"/>
                  <a:gd name="T16" fmla="*/ 70 w 139"/>
                  <a:gd name="T17" fmla="*/ 0 h 83"/>
                  <a:gd name="T18" fmla="*/ 42 w 139"/>
                  <a:gd name="T19" fmla="*/ 4 h 83"/>
                  <a:gd name="T20" fmla="*/ 20 w 139"/>
                  <a:gd name="T21" fmla="*/ 17 h 83"/>
                  <a:gd name="T22" fmla="*/ 5 w 139"/>
                  <a:gd name="T23" fmla="*/ 31 h 83"/>
                  <a:gd name="T24" fmla="*/ 0 w 139"/>
                  <a:gd name="T25" fmla="*/ 46 h 83"/>
                  <a:gd name="T26" fmla="*/ 5 w 139"/>
                  <a:gd name="T27" fmla="*/ 61 h 83"/>
                  <a:gd name="T28" fmla="*/ 20 w 139"/>
                  <a:gd name="T29" fmla="*/ 72 h 83"/>
                  <a:gd name="T30" fmla="*/ 42 w 139"/>
                  <a:gd name="T31" fmla="*/ 81 h 83"/>
                  <a:gd name="T32" fmla="*/ 70 w 139"/>
                  <a:gd name="T33" fmla="*/ 83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9"/>
                  <a:gd name="T52" fmla="*/ 0 h 83"/>
                  <a:gd name="T53" fmla="*/ 139 w 139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9" h="83">
                    <a:moveTo>
                      <a:pt x="70" y="83"/>
                    </a:moveTo>
                    <a:lnTo>
                      <a:pt x="96" y="81"/>
                    </a:lnTo>
                    <a:lnTo>
                      <a:pt x="118" y="72"/>
                    </a:lnTo>
                    <a:lnTo>
                      <a:pt x="133" y="61"/>
                    </a:lnTo>
                    <a:lnTo>
                      <a:pt x="139" y="46"/>
                    </a:lnTo>
                    <a:lnTo>
                      <a:pt x="133" y="31"/>
                    </a:lnTo>
                    <a:lnTo>
                      <a:pt x="118" y="17"/>
                    </a:lnTo>
                    <a:lnTo>
                      <a:pt x="96" y="4"/>
                    </a:lnTo>
                    <a:lnTo>
                      <a:pt x="70" y="0"/>
                    </a:lnTo>
                    <a:lnTo>
                      <a:pt x="42" y="4"/>
                    </a:lnTo>
                    <a:lnTo>
                      <a:pt x="20" y="17"/>
                    </a:lnTo>
                    <a:lnTo>
                      <a:pt x="5" y="31"/>
                    </a:lnTo>
                    <a:lnTo>
                      <a:pt x="0" y="46"/>
                    </a:lnTo>
                    <a:lnTo>
                      <a:pt x="5" y="61"/>
                    </a:lnTo>
                    <a:lnTo>
                      <a:pt x="20" y="72"/>
                    </a:lnTo>
                    <a:lnTo>
                      <a:pt x="42" y="81"/>
                    </a:lnTo>
                    <a:lnTo>
                      <a:pt x="70" y="83"/>
                    </a:lnTo>
                    <a:close/>
                  </a:path>
                </a:pathLst>
              </a:custGeom>
              <a:solidFill>
                <a:srgbClr val="B7B7B7"/>
              </a:solidFill>
              <a:ln w="0">
                <a:solidFill>
                  <a:srgbClr val="B7B7B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48">
                <a:extLst>
                  <a:ext uri="{FF2B5EF4-FFF2-40B4-BE49-F238E27FC236}">
                    <a16:creationId xmlns:a16="http://schemas.microsoft.com/office/drawing/2014/main" id="{624B49AC-4081-4DBA-B0C9-48525D5B5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07" y="3224"/>
                <a:ext cx="113" cy="68"/>
              </a:xfrm>
              <a:custGeom>
                <a:avLst/>
                <a:gdLst>
                  <a:gd name="T0" fmla="*/ 57 w 113"/>
                  <a:gd name="T1" fmla="*/ 68 h 68"/>
                  <a:gd name="T2" fmla="*/ 79 w 113"/>
                  <a:gd name="T3" fmla="*/ 67 h 68"/>
                  <a:gd name="T4" fmla="*/ 96 w 113"/>
                  <a:gd name="T5" fmla="*/ 61 h 68"/>
                  <a:gd name="T6" fmla="*/ 109 w 113"/>
                  <a:gd name="T7" fmla="*/ 50 h 68"/>
                  <a:gd name="T8" fmla="*/ 113 w 113"/>
                  <a:gd name="T9" fmla="*/ 39 h 68"/>
                  <a:gd name="T10" fmla="*/ 109 w 113"/>
                  <a:gd name="T11" fmla="*/ 26 h 68"/>
                  <a:gd name="T12" fmla="*/ 96 w 113"/>
                  <a:gd name="T13" fmla="*/ 13 h 68"/>
                  <a:gd name="T14" fmla="*/ 79 w 113"/>
                  <a:gd name="T15" fmla="*/ 4 h 68"/>
                  <a:gd name="T16" fmla="*/ 57 w 113"/>
                  <a:gd name="T17" fmla="*/ 0 h 68"/>
                  <a:gd name="T18" fmla="*/ 35 w 113"/>
                  <a:gd name="T19" fmla="*/ 4 h 68"/>
                  <a:gd name="T20" fmla="*/ 16 w 113"/>
                  <a:gd name="T21" fmla="*/ 13 h 68"/>
                  <a:gd name="T22" fmla="*/ 5 w 113"/>
                  <a:gd name="T23" fmla="*/ 26 h 68"/>
                  <a:gd name="T24" fmla="*/ 0 w 113"/>
                  <a:gd name="T25" fmla="*/ 39 h 68"/>
                  <a:gd name="T26" fmla="*/ 5 w 113"/>
                  <a:gd name="T27" fmla="*/ 50 h 68"/>
                  <a:gd name="T28" fmla="*/ 16 w 113"/>
                  <a:gd name="T29" fmla="*/ 61 h 68"/>
                  <a:gd name="T30" fmla="*/ 35 w 113"/>
                  <a:gd name="T31" fmla="*/ 67 h 68"/>
                  <a:gd name="T32" fmla="*/ 57 w 113"/>
                  <a:gd name="T33" fmla="*/ 68 h 6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3"/>
                  <a:gd name="T52" fmla="*/ 0 h 68"/>
                  <a:gd name="T53" fmla="*/ 113 w 113"/>
                  <a:gd name="T54" fmla="*/ 68 h 6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3" h="68">
                    <a:moveTo>
                      <a:pt x="57" y="68"/>
                    </a:moveTo>
                    <a:lnTo>
                      <a:pt x="79" y="67"/>
                    </a:lnTo>
                    <a:lnTo>
                      <a:pt x="96" y="61"/>
                    </a:lnTo>
                    <a:lnTo>
                      <a:pt x="109" y="50"/>
                    </a:lnTo>
                    <a:lnTo>
                      <a:pt x="113" y="39"/>
                    </a:lnTo>
                    <a:lnTo>
                      <a:pt x="109" y="26"/>
                    </a:lnTo>
                    <a:lnTo>
                      <a:pt x="96" y="13"/>
                    </a:lnTo>
                    <a:lnTo>
                      <a:pt x="79" y="4"/>
                    </a:lnTo>
                    <a:lnTo>
                      <a:pt x="57" y="0"/>
                    </a:lnTo>
                    <a:lnTo>
                      <a:pt x="35" y="4"/>
                    </a:lnTo>
                    <a:lnTo>
                      <a:pt x="16" y="13"/>
                    </a:lnTo>
                    <a:lnTo>
                      <a:pt x="5" y="26"/>
                    </a:lnTo>
                    <a:lnTo>
                      <a:pt x="0" y="39"/>
                    </a:lnTo>
                    <a:lnTo>
                      <a:pt x="5" y="50"/>
                    </a:lnTo>
                    <a:lnTo>
                      <a:pt x="16" y="61"/>
                    </a:lnTo>
                    <a:lnTo>
                      <a:pt x="35" y="67"/>
                    </a:lnTo>
                    <a:lnTo>
                      <a:pt x="57" y="68"/>
                    </a:lnTo>
                    <a:close/>
                  </a:path>
                </a:pathLst>
              </a:custGeom>
              <a:solidFill>
                <a:srgbClr val="CFCFCF"/>
              </a:solidFill>
              <a:ln w="0">
                <a:solidFill>
                  <a:srgbClr val="CFCFC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49">
                <a:extLst>
                  <a:ext uri="{FF2B5EF4-FFF2-40B4-BE49-F238E27FC236}">
                    <a16:creationId xmlns:a16="http://schemas.microsoft.com/office/drawing/2014/main" id="{3CC77895-A9A4-40C3-8007-AADC3F543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2" y="3226"/>
                <a:ext cx="85" cy="52"/>
              </a:xfrm>
              <a:custGeom>
                <a:avLst/>
                <a:gdLst>
                  <a:gd name="T0" fmla="*/ 42 w 85"/>
                  <a:gd name="T1" fmla="*/ 52 h 52"/>
                  <a:gd name="T2" fmla="*/ 64 w 85"/>
                  <a:gd name="T3" fmla="*/ 50 h 52"/>
                  <a:gd name="T4" fmla="*/ 79 w 85"/>
                  <a:gd name="T5" fmla="*/ 41 h 52"/>
                  <a:gd name="T6" fmla="*/ 85 w 85"/>
                  <a:gd name="T7" fmla="*/ 29 h 52"/>
                  <a:gd name="T8" fmla="*/ 83 w 85"/>
                  <a:gd name="T9" fmla="*/ 20 h 52"/>
                  <a:gd name="T10" fmla="*/ 72 w 85"/>
                  <a:gd name="T11" fmla="*/ 9 h 52"/>
                  <a:gd name="T12" fmla="*/ 59 w 85"/>
                  <a:gd name="T13" fmla="*/ 3 h 52"/>
                  <a:gd name="T14" fmla="*/ 42 w 85"/>
                  <a:gd name="T15" fmla="*/ 0 h 52"/>
                  <a:gd name="T16" fmla="*/ 25 w 85"/>
                  <a:gd name="T17" fmla="*/ 3 h 52"/>
                  <a:gd name="T18" fmla="*/ 11 w 85"/>
                  <a:gd name="T19" fmla="*/ 9 h 52"/>
                  <a:gd name="T20" fmla="*/ 1 w 85"/>
                  <a:gd name="T21" fmla="*/ 20 h 52"/>
                  <a:gd name="T22" fmla="*/ 0 w 85"/>
                  <a:gd name="T23" fmla="*/ 29 h 52"/>
                  <a:gd name="T24" fmla="*/ 5 w 85"/>
                  <a:gd name="T25" fmla="*/ 41 h 52"/>
                  <a:gd name="T26" fmla="*/ 20 w 85"/>
                  <a:gd name="T27" fmla="*/ 50 h 52"/>
                  <a:gd name="T28" fmla="*/ 42 w 85"/>
                  <a:gd name="T29" fmla="*/ 52 h 5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85"/>
                  <a:gd name="T46" fmla="*/ 0 h 52"/>
                  <a:gd name="T47" fmla="*/ 85 w 85"/>
                  <a:gd name="T48" fmla="*/ 52 h 5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85" h="52">
                    <a:moveTo>
                      <a:pt x="42" y="52"/>
                    </a:moveTo>
                    <a:lnTo>
                      <a:pt x="64" y="50"/>
                    </a:lnTo>
                    <a:lnTo>
                      <a:pt x="79" y="41"/>
                    </a:lnTo>
                    <a:lnTo>
                      <a:pt x="85" y="29"/>
                    </a:lnTo>
                    <a:lnTo>
                      <a:pt x="83" y="20"/>
                    </a:lnTo>
                    <a:lnTo>
                      <a:pt x="72" y="9"/>
                    </a:lnTo>
                    <a:lnTo>
                      <a:pt x="59" y="3"/>
                    </a:lnTo>
                    <a:lnTo>
                      <a:pt x="42" y="0"/>
                    </a:lnTo>
                    <a:lnTo>
                      <a:pt x="25" y="3"/>
                    </a:lnTo>
                    <a:lnTo>
                      <a:pt x="11" y="9"/>
                    </a:lnTo>
                    <a:lnTo>
                      <a:pt x="1" y="20"/>
                    </a:lnTo>
                    <a:lnTo>
                      <a:pt x="0" y="29"/>
                    </a:lnTo>
                    <a:lnTo>
                      <a:pt x="5" y="41"/>
                    </a:lnTo>
                    <a:lnTo>
                      <a:pt x="20" y="50"/>
                    </a:lnTo>
                    <a:lnTo>
                      <a:pt x="42" y="52"/>
                    </a:lnTo>
                    <a:close/>
                  </a:path>
                </a:pathLst>
              </a:custGeom>
              <a:solidFill>
                <a:srgbClr val="E7E7E7"/>
              </a:solidFill>
              <a:ln w="0">
                <a:solidFill>
                  <a:srgbClr val="E7E7E7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50">
                <a:extLst>
                  <a:ext uri="{FF2B5EF4-FFF2-40B4-BE49-F238E27FC236}">
                    <a16:creationId xmlns:a16="http://schemas.microsoft.com/office/drawing/2014/main" id="{A6A63D1C-31AD-490D-A712-B7F8FA481B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34" y="3228"/>
                <a:ext cx="60" cy="35"/>
              </a:xfrm>
              <a:custGeom>
                <a:avLst/>
                <a:gdLst>
                  <a:gd name="T0" fmla="*/ 30 w 60"/>
                  <a:gd name="T1" fmla="*/ 35 h 35"/>
                  <a:gd name="T2" fmla="*/ 45 w 60"/>
                  <a:gd name="T3" fmla="*/ 33 h 35"/>
                  <a:gd name="T4" fmla="*/ 56 w 60"/>
                  <a:gd name="T5" fmla="*/ 27 h 35"/>
                  <a:gd name="T6" fmla="*/ 60 w 60"/>
                  <a:gd name="T7" fmla="*/ 20 h 35"/>
                  <a:gd name="T8" fmla="*/ 56 w 60"/>
                  <a:gd name="T9" fmla="*/ 11 h 35"/>
                  <a:gd name="T10" fmla="*/ 45 w 60"/>
                  <a:gd name="T11" fmla="*/ 1 h 35"/>
                  <a:gd name="T12" fmla="*/ 30 w 60"/>
                  <a:gd name="T13" fmla="*/ 0 h 35"/>
                  <a:gd name="T14" fmla="*/ 15 w 60"/>
                  <a:gd name="T15" fmla="*/ 1 h 35"/>
                  <a:gd name="T16" fmla="*/ 4 w 60"/>
                  <a:gd name="T17" fmla="*/ 11 h 35"/>
                  <a:gd name="T18" fmla="*/ 0 w 60"/>
                  <a:gd name="T19" fmla="*/ 20 h 35"/>
                  <a:gd name="T20" fmla="*/ 4 w 60"/>
                  <a:gd name="T21" fmla="*/ 27 h 35"/>
                  <a:gd name="T22" fmla="*/ 15 w 60"/>
                  <a:gd name="T23" fmla="*/ 33 h 35"/>
                  <a:gd name="T24" fmla="*/ 30 w 60"/>
                  <a:gd name="T25" fmla="*/ 35 h 3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0"/>
                  <a:gd name="T40" fmla="*/ 0 h 35"/>
                  <a:gd name="T41" fmla="*/ 60 w 60"/>
                  <a:gd name="T42" fmla="*/ 35 h 3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0" h="35">
                    <a:moveTo>
                      <a:pt x="30" y="35"/>
                    </a:moveTo>
                    <a:lnTo>
                      <a:pt x="45" y="33"/>
                    </a:lnTo>
                    <a:lnTo>
                      <a:pt x="56" y="27"/>
                    </a:lnTo>
                    <a:lnTo>
                      <a:pt x="60" y="20"/>
                    </a:lnTo>
                    <a:lnTo>
                      <a:pt x="56" y="11"/>
                    </a:lnTo>
                    <a:lnTo>
                      <a:pt x="45" y="1"/>
                    </a:lnTo>
                    <a:lnTo>
                      <a:pt x="30" y="0"/>
                    </a:lnTo>
                    <a:lnTo>
                      <a:pt x="15" y="1"/>
                    </a:lnTo>
                    <a:lnTo>
                      <a:pt x="4" y="11"/>
                    </a:lnTo>
                    <a:lnTo>
                      <a:pt x="0" y="20"/>
                    </a:lnTo>
                    <a:lnTo>
                      <a:pt x="4" y="27"/>
                    </a:lnTo>
                    <a:lnTo>
                      <a:pt x="15" y="33"/>
                    </a:lnTo>
                    <a:lnTo>
                      <a:pt x="30" y="35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51887F7-5D92-40B8-AAC3-DD9219E6670B}"/>
              </a:ext>
            </a:extLst>
          </p:cNvPr>
          <p:cNvSpPr txBox="1"/>
          <p:nvPr/>
        </p:nvSpPr>
        <p:spPr>
          <a:xfrm>
            <a:off x="6291564" y="2291841"/>
            <a:ext cx="6695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rc 9</a:t>
            </a:r>
          </a:p>
        </p:txBody>
      </p:sp>
      <p:sp>
        <p:nvSpPr>
          <p:cNvPr id="308" name="TextBox 307">
            <a:extLst>
              <a:ext uri="{FF2B5EF4-FFF2-40B4-BE49-F238E27FC236}">
                <a16:creationId xmlns:a16="http://schemas.microsoft.com/office/drawing/2014/main" id="{5DA1D501-D6F6-481C-8CD2-98CECB08E4BB}"/>
              </a:ext>
            </a:extLst>
          </p:cNvPr>
          <p:cNvSpPr txBox="1"/>
          <p:nvPr/>
        </p:nvSpPr>
        <p:spPr>
          <a:xfrm>
            <a:off x="3021648" y="4424286"/>
            <a:ext cx="6695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rc A</a:t>
            </a:r>
          </a:p>
        </p:txBody>
      </p:sp>
      <p:sp>
        <p:nvSpPr>
          <p:cNvPr id="310" name="Content Placeholder 4">
            <a:extLst>
              <a:ext uri="{FF2B5EF4-FFF2-40B4-BE49-F238E27FC236}">
                <a16:creationId xmlns:a16="http://schemas.microsoft.com/office/drawing/2014/main" id="{2C932F18-2FE4-4522-9353-1008F54D678E}"/>
              </a:ext>
            </a:extLst>
          </p:cNvPr>
          <p:cNvSpPr txBox="1">
            <a:spLocks/>
          </p:cNvSpPr>
          <p:nvPr/>
        </p:nvSpPr>
        <p:spPr bwMode="auto">
          <a:xfrm>
            <a:off x="-244851" y="697564"/>
            <a:ext cx="4761661" cy="476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 with 12 GeV CEBAF as a baseline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w SRF (1090 MeV per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pass recirculation arcs  (Arc 9 and Arc A) and replace them with a pair of FFA arcs</a:t>
            </a:r>
          </a:p>
        </p:txBody>
      </p:sp>
      <p:sp>
        <p:nvSpPr>
          <p:cNvPr id="311" name="Content Placeholder 4">
            <a:extLst>
              <a:ext uri="{FF2B5EF4-FFF2-40B4-BE49-F238E27FC236}">
                <a16:creationId xmlns:a16="http://schemas.microsoft.com/office/drawing/2014/main" id="{B8D07E3B-F62A-4185-9D3D-AEB6CF16C864}"/>
              </a:ext>
            </a:extLst>
          </p:cNvPr>
          <p:cNvSpPr txBox="1">
            <a:spLocks/>
          </p:cNvSpPr>
          <p:nvPr/>
        </p:nvSpPr>
        <p:spPr bwMode="auto">
          <a:xfrm>
            <a:off x="5252709" y="3758021"/>
            <a:ext cx="3869771" cy="2513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lvl="1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as many times as feasible to get to 20-24 GeV: 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5 passes with the current CEBAF (Arcs 1-8) </a:t>
            </a:r>
          </a:p>
          <a:p>
            <a:pPr lvl="2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least 6+ passes through FFA arcs</a:t>
            </a:r>
          </a:p>
        </p:txBody>
      </p:sp>
    </p:spTree>
    <p:extLst>
      <p:ext uri="{BB962C8B-B14F-4D97-AF65-F5344CB8AC3E}">
        <p14:creationId xmlns:p14="http://schemas.microsoft.com/office/powerpoint/2010/main" val="1524689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BETA_Halbach_render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046" y="2427631"/>
            <a:ext cx="8364068" cy="41193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7306" y="237058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 MeV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24570" y="2621595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6 MeV</a:t>
            </a:r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2668587" y="1565983"/>
            <a:ext cx="4220118" cy="1411726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rnell DC gun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0 mA, 6 MeV SRF injector 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600 kW beam dump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00 mA, 6-cavity SRF CW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94893" y="3432761"/>
            <a:ext cx="1319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+/- 36 MeV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04442" y="4096250"/>
            <a:ext cx="4755587" cy="1524007"/>
          </a:xfrm>
          <a:prstGeom prst="rect">
            <a:avLst/>
          </a:prstGeom>
          <a:solidFill>
            <a:schemeClr val="bg1"/>
          </a:solidFill>
          <a:ln w="19050">
            <a:solidFill>
              <a:srgbClr val="7030A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1600" dirty="0">
                <a:latin typeface="Arial"/>
                <a:cs typeface="Arial"/>
              </a:rPr>
              <a:t>Electron Current  up to 320 mA in the </a:t>
            </a:r>
            <a:r>
              <a:rPr lang="en-US" sz="1600" dirty="0" err="1">
                <a:latin typeface="Arial"/>
                <a:cs typeface="Arial"/>
              </a:rPr>
              <a:t>linac</a:t>
            </a:r>
            <a:endParaRPr lang="en-US" sz="1600" dirty="0">
              <a:latin typeface="Arial"/>
              <a:cs typeface="Arial"/>
            </a:endParaRPr>
          </a:p>
          <a:p>
            <a:pPr>
              <a:lnSpc>
                <a:spcPct val="150000"/>
              </a:lnSpc>
            </a:pPr>
            <a:r>
              <a:rPr lang="en-US" sz="1600" dirty="0">
                <a:latin typeface="Arial"/>
                <a:cs typeface="Arial"/>
              </a:rPr>
              <a:t>Bunch charge Q of up to 2 </a:t>
            </a:r>
            <a:r>
              <a:rPr lang="en-US" sz="1600" dirty="0" err="1">
                <a:latin typeface="Arial"/>
                <a:cs typeface="Arial"/>
              </a:rPr>
              <a:t>nC</a:t>
            </a:r>
            <a:endParaRPr lang="en-US" sz="1600" dirty="0">
              <a:latin typeface="Arial"/>
              <a:cs typeface="Arial"/>
            </a:endParaRPr>
          </a:p>
          <a:p>
            <a:pPr>
              <a:lnSpc>
                <a:spcPct val="150000"/>
              </a:lnSpc>
            </a:pPr>
            <a:r>
              <a:rPr lang="en-US" sz="1600" dirty="0">
                <a:latin typeface="Arial"/>
                <a:cs typeface="Arial"/>
              </a:rPr>
              <a:t>Bunch repetition rate 1.3 GHz/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latin typeface="Arial"/>
                <a:cs typeface="Arial"/>
              </a:rPr>
              <a:t>Beams of 100 mA for 1 turn and 40 mA for 4 tur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1550" y="5980711"/>
            <a:ext cx="2565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42, 78, 114, 150 MeV   </a:t>
            </a:r>
          </a:p>
        </p:txBody>
      </p:sp>
      <p:pic>
        <p:nvPicPr>
          <p:cNvPr id="15" name="Picture 14" descr="Logo_RR6.jpeg">
            <a:extLst>
              <a:ext uri="{FF2B5EF4-FFF2-40B4-BE49-F238E27FC236}">
                <a16:creationId xmlns:a16="http://schemas.microsoft.com/office/drawing/2014/main" id="{9F8A8FF9-393B-BC44-B502-DB5B1EDDBD6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0878" y="142660"/>
            <a:ext cx="1524640" cy="410092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E5B1519E-36C9-0F40-96B0-F4B45BAF5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721" y="202459"/>
            <a:ext cx="7255823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>
              <a:defRPr/>
            </a:pPr>
            <a:r>
              <a:rPr lang="en-US" sz="3200" b="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Accelerator </a:t>
            </a:r>
            <a:endParaRPr lang="en-US" sz="3200" b="0" kern="0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8EA2C43E-AF6E-4D82-A9D4-BA2086DDF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20" name="Footer Placeholder 3">
            <a:extLst>
              <a:ext uri="{FF2B5EF4-FFF2-40B4-BE49-F238E27FC236}">
                <a16:creationId xmlns:a16="http://schemas.microsoft.com/office/drawing/2014/main" id="{1707D1E7-7B6C-4C9E-A945-AD948E757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0E600F52-8A2D-4533-9F6E-ABEEC0A8720E}"/>
              </a:ext>
            </a:extLst>
          </p:cNvPr>
          <p:cNvSpPr txBox="1">
            <a:spLocks noChangeArrowheads="1"/>
          </p:cNvSpPr>
          <p:nvPr/>
        </p:nvSpPr>
        <p:spPr>
          <a:xfrm>
            <a:off x="7280591" y="1724961"/>
            <a:ext cx="1863409" cy="674147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Georg </a:t>
            </a:r>
            <a:r>
              <a:rPr lang="en-US" sz="1600" dirty="0" err="1">
                <a:solidFill>
                  <a:srgbClr val="7030A0"/>
                </a:solidFill>
                <a:latin typeface="Arial"/>
                <a:cs typeface="Arial"/>
              </a:rPr>
              <a:t>Hoffstaetter</a:t>
            </a: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 </a:t>
            </a: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Cornell Universit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ADF58A8-AE44-41A8-BA47-305BE3424183}"/>
              </a:ext>
            </a:extLst>
          </p:cNvPr>
          <p:cNvSpPr txBox="1"/>
          <p:nvPr/>
        </p:nvSpPr>
        <p:spPr>
          <a:xfrm>
            <a:off x="508945" y="972760"/>
            <a:ext cx="784311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n-scaling FFA, permanent magnet technology</a:t>
            </a:r>
            <a:endParaRPr lang="en-US" sz="2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8405571-3198-453E-AD47-6E10FFD8E898}"/>
              </a:ext>
            </a:extLst>
          </p:cNvPr>
          <p:cNvSpPr txBox="1"/>
          <p:nvPr/>
        </p:nvSpPr>
        <p:spPr>
          <a:xfrm>
            <a:off x="7395485" y="3271269"/>
            <a:ext cx="1757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OF Compensation Switchyar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840F7C-58F2-448A-A820-9D10BA417EF7}"/>
              </a:ext>
            </a:extLst>
          </p:cNvPr>
          <p:cNvSpPr txBox="1"/>
          <p:nvPr/>
        </p:nvSpPr>
        <p:spPr>
          <a:xfrm>
            <a:off x="-3936" y="3256465"/>
            <a:ext cx="1757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OF Compensation Switchyard</a:t>
            </a:r>
          </a:p>
        </p:txBody>
      </p:sp>
    </p:spTree>
    <p:extLst>
      <p:ext uri="{BB962C8B-B14F-4D97-AF65-F5344CB8AC3E}">
        <p14:creationId xmlns:p14="http://schemas.microsoft.com/office/powerpoint/2010/main" val="1968312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beta_arc_fieldmap_5e-3norm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00825" y="837157"/>
            <a:ext cx="7133772" cy="5350328"/>
          </a:xfrm>
          <a:prstGeom prst="rect">
            <a:avLst/>
          </a:prstGeom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E8B4765B-A8F4-F64C-8D92-45BBDCCB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36" y="108937"/>
            <a:ext cx="8130969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2400"/>
              </a:spcBef>
            </a:pPr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Bunch Dynamics in                FFA Arc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C17D92CE-C24B-5A46-B82C-9BD93A3ED560}"/>
              </a:ext>
            </a:extLst>
          </p:cNvPr>
          <p:cNvSpPr txBox="1">
            <a:spLocks noChangeArrowheads="1"/>
          </p:cNvSpPr>
          <p:nvPr/>
        </p:nvSpPr>
        <p:spPr>
          <a:xfrm>
            <a:off x="6424439" y="5440865"/>
            <a:ext cx="1647545" cy="674147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Stephen Brooks</a:t>
            </a: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BNL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1894FC9-98C7-4E34-AEB5-A4D217D3D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C2E0222E-DFBE-47F6-A7C0-D5EBDD19D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pic>
        <p:nvPicPr>
          <p:cNvPr id="10" name="Picture 9" descr="Logo_RR6.jpeg">
            <a:extLst>
              <a:ext uri="{FF2B5EF4-FFF2-40B4-BE49-F238E27FC236}">
                <a16:creationId xmlns:a16="http://schemas.microsoft.com/office/drawing/2014/main" id="{522C1825-7F04-43DE-9D35-364F409D79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34949" y="151518"/>
            <a:ext cx="1524640" cy="41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463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Logo_RR6.jpeg">
            <a:extLst>
              <a:ext uri="{FF2B5EF4-FFF2-40B4-BE49-F238E27FC236}">
                <a16:creationId xmlns:a16="http://schemas.microsoft.com/office/drawing/2014/main" id="{9F8A8FF9-393B-BC44-B502-DB5B1EDDBD6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06104" y="176216"/>
            <a:ext cx="1524640" cy="410092"/>
          </a:xfrm>
          <a:prstGeom prst="rect">
            <a:avLst/>
          </a:prstGeom>
        </p:spPr>
      </p:pic>
      <p:sp>
        <p:nvSpPr>
          <p:cNvPr id="17" name="Rectangle 2">
            <a:extLst>
              <a:ext uri="{FF2B5EF4-FFF2-40B4-BE49-F238E27FC236}">
                <a16:creationId xmlns:a16="http://schemas.microsoft.com/office/drawing/2014/main" id="{E5B1519E-36C9-0F40-96B0-F4B45BAF5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9994" y="271996"/>
            <a:ext cx="5345992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>
              <a:defRPr/>
            </a:pPr>
            <a:r>
              <a:rPr lang="en-US" sz="3200" b="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ike FFA Arc </a:t>
            </a:r>
            <a:endParaRPr lang="en-US" sz="3200" b="0" kern="0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Slide Number Placeholder 4">
            <a:extLst>
              <a:ext uri="{FF2B5EF4-FFF2-40B4-BE49-F238E27FC236}">
                <a16:creationId xmlns:a16="http://schemas.microsoft.com/office/drawing/2014/main" id="{8EA2C43E-AF6E-4D82-A9D4-BA2086DDF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0" name="Footer Placeholder 3">
            <a:extLst>
              <a:ext uri="{FF2B5EF4-FFF2-40B4-BE49-F238E27FC236}">
                <a16:creationId xmlns:a16="http://schemas.microsoft.com/office/drawing/2014/main" id="{1707D1E7-7B6C-4C9E-A945-AD948E7579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17FF304-0D9A-41FC-91E8-897C2BEF0E8A}"/>
              </a:ext>
            </a:extLst>
          </p:cNvPr>
          <p:cNvGrpSpPr/>
          <p:nvPr/>
        </p:nvGrpSpPr>
        <p:grpSpPr>
          <a:xfrm>
            <a:off x="1280491" y="755502"/>
            <a:ext cx="6264424" cy="2823878"/>
            <a:chOff x="388046" y="2243073"/>
            <a:chExt cx="8364068" cy="4119304"/>
          </a:xfrm>
        </p:grpSpPr>
        <p:pic>
          <p:nvPicPr>
            <p:cNvPr id="2" name="Picture 1" descr="CBETA_Halbach_render.pn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8046" y="2243073"/>
              <a:ext cx="8364068" cy="4119304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89FD11A-B4B4-4C0E-A72C-37DDA8E175A7}"/>
                </a:ext>
              </a:extLst>
            </p:cNvPr>
            <p:cNvSpPr/>
            <p:nvPr/>
          </p:nvSpPr>
          <p:spPr>
            <a:xfrm>
              <a:off x="468311" y="2305449"/>
              <a:ext cx="2316834" cy="781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83C30D5-7775-49EA-8E1B-62CA7A00E91D}"/>
                </a:ext>
              </a:extLst>
            </p:cNvPr>
            <p:cNvSpPr/>
            <p:nvPr/>
          </p:nvSpPr>
          <p:spPr>
            <a:xfrm>
              <a:off x="6098722" y="2322102"/>
              <a:ext cx="2316834" cy="781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B112A23-1C56-4A82-9758-0E7633EAD4CD}"/>
                </a:ext>
              </a:extLst>
            </p:cNvPr>
            <p:cNvSpPr/>
            <p:nvPr/>
          </p:nvSpPr>
          <p:spPr>
            <a:xfrm>
              <a:off x="2726422" y="2888411"/>
              <a:ext cx="3632435" cy="1165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B2E6A9C7-F3C1-4A51-AF45-318E550E4FF4}"/>
                </a:ext>
              </a:extLst>
            </p:cNvPr>
            <p:cNvSpPr/>
            <p:nvPr/>
          </p:nvSpPr>
          <p:spPr>
            <a:xfrm>
              <a:off x="2267864" y="3850548"/>
              <a:ext cx="4661442" cy="1797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C8DF1988-8862-4FB1-8F18-AB7495A60A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H="1">
            <a:off x="3632538" y="3859228"/>
            <a:ext cx="1603030" cy="3280001"/>
          </a:xfrm>
          <a:prstGeom prst="rect">
            <a:avLst/>
          </a:prstGeom>
        </p:spPr>
      </p:pic>
      <p:sp>
        <p:nvSpPr>
          <p:cNvPr id="10" name="Arrow: Down 9">
            <a:extLst>
              <a:ext uri="{FF2B5EF4-FFF2-40B4-BE49-F238E27FC236}">
                <a16:creationId xmlns:a16="http://schemas.microsoft.com/office/drawing/2014/main" id="{57912886-61E0-4863-81E4-D5D1244349D5}"/>
              </a:ext>
            </a:extLst>
          </p:cNvPr>
          <p:cNvSpPr/>
          <p:nvPr/>
        </p:nvSpPr>
        <p:spPr>
          <a:xfrm>
            <a:off x="3899268" y="3901653"/>
            <a:ext cx="1191236" cy="612396"/>
          </a:xfrm>
          <a:prstGeom prst="downArrow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2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3657600" y="601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16A9B47F-2383-43A9-9AD4-E535F860D52C}"/>
              </a:ext>
            </a:extLst>
          </p:cNvPr>
          <p:cNvGrpSpPr>
            <a:grpSpLocks noChangeAspect="1"/>
          </p:cNvGrpSpPr>
          <p:nvPr/>
        </p:nvGrpSpPr>
        <p:grpSpPr bwMode="auto">
          <a:xfrm rot="10326425">
            <a:off x="1570493" y="4093205"/>
            <a:ext cx="1883670" cy="1713106"/>
            <a:chOff x="519" y="1427"/>
            <a:chExt cx="1059" cy="1120"/>
          </a:xfrm>
          <a:scene3d>
            <a:camera prst="isometricTopUp">
              <a:rot lat="20363303" lon="17570134" rev="3030823"/>
            </a:camera>
            <a:lightRig rig="threePt" dir="t"/>
          </a:scene3d>
        </p:grpSpPr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B9EEBA00-8316-4248-95C0-30146C3EF7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>
              <a:extLst>
                <a:ext uri="{FF2B5EF4-FFF2-40B4-BE49-F238E27FC236}">
                  <a16:creationId xmlns:a16="http://schemas.microsoft.com/office/drawing/2014/main" id="{A8292EF7-73A6-4A72-BA5F-36DA897AF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" name="Group 4">
            <a:extLst>
              <a:ext uri="{FF2B5EF4-FFF2-40B4-BE49-F238E27FC236}">
                <a16:creationId xmlns:a16="http://schemas.microsoft.com/office/drawing/2014/main" id="{2D88F633-5B94-46CA-BF40-CC6923692BC5}"/>
              </a:ext>
            </a:extLst>
          </p:cNvPr>
          <p:cNvGrpSpPr>
            <a:grpSpLocks noChangeAspect="1"/>
          </p:cNvGrpSpPr>
          <p:nvPr/>
        </p:nvGrpSpPr>
        <p:grpSpPr bwMode="auto">
          <a:xfrm rot="20478256">
            <a:off x="6335593" y="1245446"/>
            <a:ext cx="1785492" cy="1831006"/>
            <a:chOff x="519" y="1427"/>
            <a:chExt cx="1059" cy="1120"/>
          </a:xfrm>
          <a:scene3d>
            <a:camera prst="isometricTopUp">
              <a:rot lat="19749763" lon="18784851" rev="1957199"/>
            </a:camera>
            <a:lightRig rig="threePt" dir="t"/>
          </a:scene3d>
        </p:grpSpPr>
        <p:sp>
          <p:nvSpPr>
            <p:cNvPr id="195" name="AutoShape 3">
              <a:extLst>
                <a:ext uri="{FF2B5EF4-FFF2-40B4-BE49-F238E27FC236}">
                  <a16:creationId xmlns:a16="http://schemas.microsoft.com/office/drawing/2014/main" id="{5E65A8F3-360F-4F7D-AAB8-B31B4032C13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6" name="Picture 5">
              <a:extLst>
                <a:ext uri="{FF2B5EF4-FFF2-40B4-BE49-F238E27FC236}">
                  <a16:creationId xmlns:a16="http://schemas.microsoft.com/office/drawing/2014/main" id="{D3B33D1B-DF31-474E-BFBA-A44023E6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5BDEA8C-58C5-4F4D-BF0A-9B58856D6616}"/>
              </a:ext>
            </a:extLst>
          </p:cNvPr>
          <p:cNvGrpSpPr/>
          <p:nvPr/>
        </p:nvGrpSpPr>
        <p:grpSpPr>
          <a:xfrm>
            <a:off x="2691143" y="2137475"/>
            <a:ext cx="4189082" cy="2679950"/>
            <a:chOff x="2767360" y="2298841"/>
            <a:chExt cx="4189082" cy="2679950"/>
          </a:xfrm>
        </p:grpSpPr>
        <p:sp>
          <p:nvSpPr>
            <p:cNvPr id="6265" name="Freeform 118"/>
            <p:cNvSpPr>
              <a:spLocks/>
            </p:cNvSpPr>
            <p:nvPr/>
          </p:nvSpPr>
          <p:spPr bwMode="auto">
            <a:xfrm>
              <a:off x="3427514" y="3240688"/>
              <a:ext cx="1243634" cy="720765"/>
            </a:xfrm>
            <a:custGeom>
              <a:avLst/>
              <a:gdLst>
                <a:gd name="T0" fmla="*/ 647 w 665"/>
                <a:gd name="T1" fmla="*/ 0 h 401"/>
                <a:gd name="T2" fmla="*/ 647 w 665"/>
                <a:gd name="T3" fmla="*/ 2 h 401"/>
                <a:gd name="T4" fmla="*/ 651 w 665"/>
                <a:gd name="T5" fmla="*/ 4 h 401"/>
                <a:gd name="T6" fmla="*/ 654 w 665"/>
                <a:gd name="T7" fmla="*/ 6 h 401"/>
                <a:gd name="T8" fmla="*/ 658 w 665"/>
                <a:gd name="T9" fmla="*/ 10 h 401"/>
                <a:gd name="T10" fmla="*/ 662 w 665"/>
                <a:gd name="T11" fmla="*/ 13 h 401"/>
                <a:gd name="T12" fmla="*/ 664 w 665"/>
                <a:gd name="T13" fmla="*/ 19 h 401"/>
                <a:gd name="T14" fmla="*/ 665 w 665"/>
                <a:gd name="T15" fmla="*/ 23 h 401"/>
                <a:gd name="T16" fmla="*/ 15 w 665"/>
                <a:gd name="T17" fmla="*/ 401 h 401"/>
                <a:gd name="T18" fmla="*/ 0 w 665"/>
                <a:gd name="T19" fmla="*/ 379 h 401"/>
                <a:gd name="T20" fmla="*/ 647 w 665"/>
                <a:gd name="T21" fmla="*/ 0 h 4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5"/>
                <a:gd name="T34" fmla="*/ 0 h 401"/>
                <a:gd name="T35" fmla="*/ 665 w 665"/>
                <a:gd name="T36" fmla="*/ 401 h 4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5" h="401">
                  <a:moveTo>
                    <a:pt x="647" y="0"/>
                  </a:moveTo>
                  <a:lnTo>
                    <a:pt x="647" y="2"/>
                  </a:lnTo>
                  <a:lnTo>
                    <a:pt x="651" y="4"/>
                  </a:lnTo>
                  <a:lnTo>
                    <a:pt x="654" y="6"/>
                  </a:lnTo>
                  <a:lnTo>
                    <a:pt x="658" y="10"/>
                  </a:lnTo>
                  <a:lnTo>
                    <a:pt x="662" y="13"/>
                  </a:lnTo>
                  <a:lnTo>
                    <a:pt x="664" y="19"/>
                  </a:lnTo>
                  <a:lnTo>
                    <a:pt x="665" y="23"/>
                  </a:lnTo>
                  <a:lnTo>
                    <a:pt x="15" y="401"/>
                  </a:lnTo>
                  <a:lnTo>
                    <a:pt x="0" y="379"/>
                  </a:lnTo>
                  <a:lnTo>
                    <a:pt x="647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6" name="Line 153"/>
            <p:cNvSpPr>
              <a:spLocks noChangeShapeType="1"/>
            </p:cNvSpPr>
            <p:nvPr/>
          </p:nvSpPr>
          <p:spPr bwMode="auto">
            <a:xfrm flipH="1">
              <a:off x="4199876" y="4369466"/>
              <a:ext cx="177662" cy="53383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7" name="Line 154"/>
            <p:cNvSpPr>
              <a:spLocks noChangeShapeType="1"/>
            </p:cNvSpPr>
            <p:nvPr/>
          </p:nvSpPr>
          <p:spPr bwMode="auto">
            <a:xfrm flipH="1">
              <a:off x="4199876" y="4509665"/>
              <a:ext cx="177662" cy="39363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8" name="Line 155"/>
            <p:cNvSpPr>
              <a:spLocks noChangeShapeType="1"/>
            </p:cNvSpPr>
            <p:nvPr/>
          </p:nvSpPr>
          <p:spPr bwMode="auto">
            <a:xfrm flipH="1">
              <a:off x="4199876" y="4595941"/>
              <a:ext cx="177662" cy="30735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9" name="Freeform 171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0" name="Line 156"/>
            <p:cNvSpPr>
              <a:spLocks noChangeShapeType="1"/>
            </p:cNvSpPr>
            <p:nvPr/>
          </p:nvSpPr>
          <p:spPr bwMode="auto">
            <a:xfrm flipH="1">
              <a:off x="4199876" y="4675027"/>
              <a:ext cx="177662" cy="22827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1" name="Freeform 173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2" name="Freeform 172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3" name="Freeform 174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4" name="Freeform 334"/>
            <p:cNvSpPr>
              <a:spLocks/>
            </p:cNvSpPr>
            <p:nvPr/>
          </p:nvSpPr>
          <p:spPr bwMode="auto">
            <a:xfrm>
              <a:off x="2802892" y="4004591"/>
              <a:ext cx="2010385" cy="916683"/>
            </a:xfrm>
            <a:custGeom>
              <a:avLst/>
              <a:gdLst>
                <a:gd name="T0" fmla="*/ 323 w 1075"/>
                <a:gd name="T1" fmla="*/ 0 h 510"/>
                <a:gd name="T2" fmla="*/ 184 w 1075"/>
                <a:gd name="T3" fmla="*/ 39 h 510"/>
                <a:gd name="T4" fmla="*/ 145 w 1075"/>
                <a:gd name="T5" fmla="*/ 61 h 510"/>
                <a:gd name="T6" fmla="*/ 117 w 1075"/>
                <a:gd name="T7" fmla="*/ 82 h 510"/>
                <a:gd name="T8" fmla="*/ 95 w 1075"/>
                <a:gd name="T9" fmla="*/ 98 h 510"/>
                <a:gd name="T10" fmla="*/ 80 w 1075"/>
                <a:gd name="T11" fmla="*/ 111 h 510"/>
                <a:gd name="T12" fmla="*/ 70 w 1075"/>
                <a:gd name="T13" fmla="*/ 120 h 510"/>
                <a:gd name="T14" fmla="*/ 69 w 1075"/>
                <a:gd name="T15" fmla="*/ 122 h 510"/>
                <a:gd name="T16" fmla="*/ 37 w 1075"/>
                <a:gd name="T17" fmla="*/ 158 h 510"/>
                <a:gd name="T18" fmla="*/ 17 w 1075"/>
                <a:gd name="T19" fmla="*/ 191 h 510"/>
                <a:gd name="T20" fmla="*/ 6 w 1075"/>
                <a:gd name="T21" fmla="*/ 224 h 510"/>
                <a:gd name="T22" fmla="*/ 0 w 1075"/>
                <a:gd name="T23" fmla="*/ 254 h 510"/>
                <a:gd name="T24" fmla="*/ 2 w 1075"/>
                <a:gd name="T25" fmla="*/ 282 h 510"/>
                <a:gd name="T26" fmla="*/ 7 w 1075"/>
                <a:gd name="T27" fmla="*/ 308 h 510"/>
                <a:gd name="T28" fmla="*/ 15 w 1075"/>
                <a:gd name="T29" fmla="*/ 328 h 510"/>
                <a:gd name="T30" fmla="*/ 24 w 1075"/>
                <a:gd name="T31" fmla="*/ 347 h 510"/>
                <a:gd name="T32" fmla="*/ 31 w 1075"/>
                <a:gd name="T33" fmla="*/ 360 h 510"/>
                <a:gd name="T34" fmla="*/ 37 w 1075"/>
                <a:gd name="T35" fmla="*/ 369 h 510"/>
                <a:gd name="T36" fmla="*/ 41 w 1075"/>
                <a:gd name="T37" fmla="*/ 371 h 510"/>
                <a:gd name="T38" fmla="*/ 67 w 1075"/>
                <a:gd name="T39" fmla="*/ 402 h 510"/>
                <a:gd name="T40" fmla="*/ 98 w 1075"/>
                <a:gd name="T41" fmla="*/ 428 h 510"/>
                <a:gd name="T42" fmla="*/ 133 w 1075"/>
                <a:gd name="T43" fmla="*/ 449 h 510"/>
                <a:gd name="T44" fmla="*/ 172 w 1075"/>
                <a:gd name="T45" fmla="*/ 467 h 510"/>
                <a:gd name="T46" fmla="*/ 213 w 1075"/>
                <a:gd name="T47" fmla="*/ 480 h 510"/>
                <a:gd name="T48" fmla="*/ 250 w 1075"/>
                <a:gd name="T49" fmla="*/ 489 h 510"/>
                <a:gd name="T50" fmla="*/ 286 w 1075"/>
                <a:gd name="T51" fmla="*/ 497 h 510"/>
                <a:gd name="T52" fmla="*/ 317 w 1075"/>
                <a:gd name="T53" fmla="*/ 502 h 510"/>
                <a:gd name="T54" fmla="*/ 341 w 1075"/>
                <a:gd name="T55" fmla="*/ 504 h 510"/>
                <a:gd name="T56" fmla="*/ 356 w 1075"/>
                <a:gd name="T57" fmla="*/ 506 h 510"/>
                <a:gd name="T58" fmla="*/ 362 w 1075"/>
                <a:gd name="T59" fmla="*/ 506 h 510"/>
                <a:gd name="T60" fmla="*/ 395 w 1075"/>
                <a:gd name="T61" fmla="*/ 510 h 510"/>
                <a:gd name="T62" fmla="*/ 432 w 1075"/>
                <a:gd name="T63" fmla="*/ 510 h 510"/>
                <a:gd name="T64" fmla="*/ 473 w 1075"/>
                <a:gd name="T65" fmla="*/ 508 h 510"/>
                <a:gd name="T66" fmla="*/ 514 w 1075"/>
                <a:gd name="T67" fmla="*/ 504 h 510"/>
                <a:gd name="T68" fmla="*/ 553 w 1075"/>
                <a:gd name="T69" fmla="*/ 501 h 510"/>
                <a:gd name="T70" fmla="*/ 588 w 1075"/>
                <a:gd name="T71" fmla="*/ 497 h 510"/>
                <a:gd name="T72" fmla="*/ 619 w 1075"/>
                <a:gd name="T73" fmla="*/ 493 h 510"/>
                <a:gd name="T74" fmla="*/ 643 w 1075"/>
                <a:gd name="T75" fmla="*/ 491 h 510"/>
                <a:gd name="T76" fmla="*/ 660 w 1075"/>
                <a:gd name="T77" fmla="*/ 488 h 510"/>
                <a:gd name="T78" fmla="*/ 666 w 1075"/>
                <a:gd name="T79" fmla="*/ 488 h 510"/>
                <a:gd name="T80" fmla="*/ 708 w 1075"/>
                <a:gd name="T81" fmla="*/ 475 h 510"/>
                <a:gd name="T82" fmla="*/ 751 w 1075"/>
                <a:gd name="T83" fmla="*/ 458 h 510"/>
                <a:gd name="T84" fmla="*/ 792 w 1075"/>
                <a:gd name="T85" fmla="*/ 441 h 510"/>
                <a:gd name="T86" fmla="*/ 831 w 1075"/>
                <a:gd name="T87" fmla="*/ 423 h 510"/>
                <a:gd name="T88" fmla="*/ 866 w 1075"/>
                <a:gd name="T89" fmla="*/ 404 h 510"/>
                <a:gd name="T90" fmla="*/ 897 w 1075"/>
                <a:gd name="T91" fmla="*/ 386 h 510"/>
                <a:gd name="T92" fmla="*/ 927 w 1075"/>
                <a:gd name="T93" fmla="*/ 369 h 510"/>
                <a:gd name="T94" fmla="*/ 949 w 1075"/>
                <a:gd name="T95" fmla="*/ 354 h 510"/>
                <a:gd name="T96" fmla="*/ 966 w 1075"/>
                <a:gd name="T97" fmla="*/ 343 h 510"/>
                <a:gd name="T98" fmla="*/ 977 w 1075"/>
                <a:gd name="T99" fmla="*/ 336 h 510"/>
                <a:gd name="T100" fmla="*/ 981 w 1075"/>
                <a:gd name="T101" fmla="*/ 332 h 510"/>
                <a:gd name="T102" fmla="*/ 1075 w 1075"/>
                <a:gd name="T103" fmla="*/ 317 h 51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75"/>
                <a:gd name="T157" fmla="*/ 0 h 510"/>
                <a:gd name="T158" fmla="*/ 1075 w 1075"/>
                <a:gd name="T159" fmla="*/ 510 h 51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75" h="510">
                  <a:moveTo>
                    <a:pt x="323" y="0"/>
                  </a:moveTo>
                  <a:lnTo>
                    <a:pt x="184" y="39"/>
                  </a:lnTo>
                  <a:lnTo>
                    <a:pt x="145" y="61"/>
                  </a:lnTo>
                  <a:lnTo>
                    <a:pt x="117" y="82"/>
                  </a:lnTo>
                  <a:lnTo>
                    <a:pt x="95" y="98"/>
                  </a:lnTo>
                  <a:lnTo>
                    <a:pt x="80" y="111"/>
                  </a:lnTo>
                  <a:lnTo>
                    <a:pt x="70" y="120"/>
                  </a:lnTo>
                  <a:lnTo>
                    <a:pt x="69" y="122"/>
                  </a:lnTo>
                  <a:lnTo>
                    <a:pt x="37" y="158"/>
                  </a:lnTo>
                  <a:lnTo>
                    <a:pt x="17" y="191"/>
                  </a:lnTo>
                  <a:lnTo>
                    <a:pt x="6" y="224"/>
                  </a:lnTo>
                  <a:lnTo>
                    <a:pt x="0" y="254"/>
                  </a:lnTo>
                  <a:lnTo>
                    <a:pt x="2" y="282"/>
                  </a:lnTo>
                  <a:lnTo>
                    <a:pt x="7" y="308"/>
                  </a:lnTo>
                  <a:lnTo>
                    <a:pt x="15" y="328"/>
                  </a:lnTo>
                  <a:lnTo>
                    <a:pt x="24" y="347"/>
                  </a:lnTo>
                  <a:lnTo>
                    <a:pt x="31" y="360"/>
                  </a:lnTo>
                  <a:lnTo>
                    <a:pt x="37" y="369"/>
                  </a:lnTo>
                  <a:lnTo>
                    <a:pt x="41" y="371"/>
                  </a:lnTo>
                  <a:lnTo>
                    <a:pt x="67" y="402"/>
                  </a:lnTo>
                  <a:lnTo>
                    <a:pt x="98" y="428"/>
                  </a:lnTo>
                  <a:lnTo>
                    <a:pt x="133" y="449"/>
                  </a:lnTo>
                  <a:lnTo>
                    <a:pt x="172" y="467"/>
                  </a:lnTo>
                  <a:lnTo>
                    <a:pt x="213" y="480"/>
                  </a:lnTo>
                  <a:lnTo>
                    <a:pt x="250" y="489"/>
                  </a:lnTo>
                  <a:lnTo>
                    <a:pt x="286" y="497"/>
                  </a:lnTo>
                  <a:lnTo>
                    <a:pt x="317" y="502"/>
                  </a:lnTo>
                  <a:lnTo>
                    <a:pt x="341" y="504"/>
                  </a:lnTo>
                  <a:lnTo>
                    <a:pt x="356" y="506"/>
                  </a:lnTo>
                  <a:lnTo>
                    <a:pt x="362" y="506"/>
                  </a:lnTo>
                  <a:lnTo>
                    <a:pt x="395" y="510"/>
                  </a:lnTo>
                  <a:lnTo>
                    <a:pt x="432" y="510"/>
                  </a:lnTo>
                  <a:lnTo>
                    <a:pt x="473" y="508"/>
                  </a:lnTo>
                  <a:lnTo>
                    <a:pt x="514" y="504"/>
                  </a:lnTo>
                  <a:lnTo>
                    <a:pt x="553" y="501"/>
                  </a:lnTo>
                  <a:lnTo>
                    <a:pt x="588" y="497"/>
                  </a:lnTo>
                  <a:lnTo>
                    <a:pt x="619" y="493"/>
                  </a:lnTo>
                  <a:lnTo>
                    <a:pt x="643" y="491"/>
                  </a:lnTo>
                  <a:lnTo>
                    <a:pt x="660" y="488"/>
                  </a:lnTo>
                  <a:lnTo>
                    <a:pt x="666" y="488"/>
                  </a:lnTo>
                  <a:lnTo>
                    <a:pt x="708" y="475"/>
                  </a:lnTo>
                  <a:lnTo>
                    <a:pt x="751" y="458"/>
                  </a:lnTo>
                  <a:lnTo>
                    <a:pt x="792" y="441"/>
                  </a:lnTo>
                  <a:lnTo>
                    <a:pt x="831" y="423"/>
                  </a:lnTo>
                  <a:lnTo>
                    <a:pt x="866" y="404"/>
                  </a:lnTo>
                  <a:lnTo>
                    <a:pt x="897" y="386"/>
                  </a:lnTo>
                  <a:lnTo>
                    <a:pt x="927" y="369"/>
                  </a:lnTo>
                  <a:lnTo>
                    <a:pt x="949" y="354"/>
                  </a:lnTo>
                  <a:lnTo>
                    <a:pt x="966" y="343"/>
                  </a:lnTo>
                  <a:lnTo>
                    <a:pt x="977" y="336"/>
                  </a:lnTo>
                  <a:lnTo>
                    <a:pt x="981" y="332"/>
                  </a:lnTo>
                  <a:lnTo>
                    <a:pt x="1075" y="3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5" name="Freeform 13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6" name="Freeform 14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7" name="Freeform 15"/>
            <p:cNvSpPr>
              <a:spLocks/>
            </p:cNvSpPr>
            <p:nvPr/>
          </p:nvSpPr>
          <p:spPr bwMode="auto">
            <a:xfrm>
              <a:off x="2827204" y="4151979"/>
              <a:ext cx="224415" cy="168957"/>
            </a:xfrm>
            <a:custGeom>
              <a:avLst/>
              <a:gdLst>
                <a:gd name="T0" fmla="*/ 35 w 120"/>
                <a:gd name="T1" fmla="*/ 94 h 94"/>
                <a:gd name="T2" fmla="*/ 0 w 120"/>
                <a:gd name="T3" fmla="*/ 48 h 94"/>
                <a:gd name="T4" fmla="*/ 83 w 120"/>
                <a:gd name="T5" fmla="*/ 0 h 94"/>
                <a:gd name="T6" fmla="*/ 85 w 120"/>
                <a:gd name="T7" fmla="*/ 0 h 94"/>
                <a:gd name="T8" fmla="*/ 91 w 120"/>
                <a:gd name="T9" fmla="*/ 0 h 94"/>
                <a:gd name="T10" fmla="*/ 98 w 120"/>
                <a:gd name="T11" fmla="*/ 1 h 94"/>
                <a:gd name="T12" fmla="*/ 107 w 120"/>
                <a:gd name="T13" fmla="*/ 5 h 94"/>
                <a:gd name="T14" fmla="*/ 115 w 120"/>
                <a:gd name="T15" fmla="*/ 14 h 94"/>
                <a:gd name="T16" fmla="*/ 119 w 120"/>
                <a:gd name="T17" fmla="*/ 27 h 94"/>
                <a:gd name="T18" fmla="*/ 120 w 120"/>
                <a:gd name="T19" fmla="*/ 46 h 94"/>
                <a:gd name="T20" fmla="*/ 35 w 120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94"/>
                <a:gd name="T35" fmla="*/ 120 w 120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0" h="94">
                  <a:moveTo>
                    <a:pt x="35" y="94"/>
                  </a:moveTo>
                  <a:lnTo>
                    <a:pt x="0" y="48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91" y="0"/>
                  </a:lnTo>
                  <a:lnTo>
                    <a:pt x="98" y="1"/>
                  </a:lnTo>
                  <a:lnTo>
                    <a:pt x="107" y="5"/>
                  </a:lnTo>
                  <a:lnTo>
                    <a:pt x="115" y="14"/>
                  </a:lnTo>
                  <a:lnTo>
                    <a:pt x="119" y="27"/>
                  </a:lnTo>
                  <a:lnTo>
                    <a:pt x="120" y="46"/>
                  </a:lnTo>
                  <a:lnTo>
                    <a:pt x="35" y="94"/>
                  </a:lnTo>
                  <a:close/>
                </a:path>
              </a:pathLst>
            </a:custGeom>
            <a:solidFill>
              <a:srgbClr val="2B2BFF"/>
            </a:solidFill>
            <a:ln w="0">
              <a:solidFill>
                <a:srgbClr val="2B2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8" name="Freeform 16"/>
            <p:cNvSpPr>
              <a:spLocks/>
            </p:cNvSpPr>
            <p:nvPr/>
          </p:nvSpPr>
          <p:spPr bwMode="auto">
            <a:xfrm>
              <a:off x="2836555" y="4151979"/>
              <a:ext cx="213194" cy="159970"/>
            </a:xfrm>
            <a:custGeom>
              <a:avLst/>
              <a:gdLst>
                <a:gd name="T0" fmla="*/ 30 w 114"/>
                <a:gd name="T1" fmla="*/ 89 h 89"/>
                <a:gd name="T2" fmla="*/ 0 w 114"/>
                <a:gd name="T3" fmla="*/ 48 h 89"/>
                <a:gd name="T4" fmla="*/ 82 w 114"/>
                <a:gd name="T5" fmla="*/ 0 h 89"/>
                <a:gd name="T6" fmla="*/ 84 w 114"/>
                <a:gd name="T7" fmla="*/ 1 h 89"/>
                <a:gd name="T8" fmla="*/ 91 w 114"/>
                <a:gd name="T9" fmla="*/ 1 h 89"/>
                <a:gd name="T10" fmla="*/ 99 w 114"/>
                <a:gd name="T11" fmla="*/ 5 h 89"/>
                <a:gd name="T12" fmla="*/ 108 w 114"/>
                <a:gd name="T13" fmla="*/ 12 h 89"/>
                <a:gd name="T14" fmla="*/ 114 w 114"/>
                <a:gd name="T15" fmla="*/ 24 h 89"/>
                <a:gd name="T16" fmla="*/ 114 w 114"/>
                <a:gd name="T17" fmla="*/ 40 h 89"/>
                <a:gd name="T18" fmla="*/ 30 w 114"/>
                <a:gd name="T19" fmla="*/ 89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4"/>
                <a:gd name="T31" fmla="*/ 0 h 89"/>
                <a:gd name="T32" fmla="*/ 114 w 114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4" h="89">
                  <a:moveTo>
                    <a:pt x="30" y="89"/>
                  </a:moveTo>
                  <a:lnTo>
                    <a:pt x="0" y="48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91" y="1"/>
                  </a:lnTo>
                  <a:lnTo>
                    <a:pt x="99" y="5"/>
                  </a:lnTo>
                  <a:lnTo>
                    <a:pt x="108" y="12"/>
                  </a:lnTo>
                  <a:lnTo>
                    <a:pt x="114" y="24"/>
                  </a:lnTo>
                  <a:lnTo>
                    <a:pt x="114" y="40"/>
                  </a:lnTo>
                  <a:lnTo>
                    <a:pt x="30" y="89"/>
                  </a:lnTo>
                  <a:close/>
                </a:path>
              </a:pathLst>
            </a:custGeom>
            <a:solidFill>
              <a:srgbClr val="5555FF"/>
            </a:solidFill>
            <a:ln w="0">
              <a:solidFill>
                <a:srgbClr val="555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9" name="Freeform 17"/>
            <p:cNvSpPr>
              <a:spLocks/>
            </p:cNvSpPr>
            <p:nvPr/>
          </p:nvSpPr>
          <p:spPr bwMode="auto">
            <a:xfrm>
              <a:off x="2847775" y="4153776"/>
              <a:ext cx="201974" cy="147388"/>
            </a:xfrm>
            <a:custGeom>
              <a:avLst/>
              <a:gdLst>
                <a:gd name="T0" fmla="*/ 24 w 108"/>
                <a:gd name="T1" fmla="*/ 82 h 82"/>
                <a:gd name="T2" fmla="*/ 0 w 108"/>
                <a:gd name="T3" fmla="*/ 49 h 82"/>
                <a:gd name="T4" fmla="*/ 80 w 108"/>
                <a:gd name="T5" fmla="*/ 0 h 82"/>
                <a:gd name="T6" fmla="*/ 82 w 108"/>
                <a:gd name="T7" fmla="*/ 0 h 82"/>
                <a:gd name="T8" fmla="*/ 87 w 108"/>
                <a:gd name="T9" fmla="*/ 2 h 82"/>
                <a:gd name="T10" fmla="*/ 95 w 108"/>
                <a:gd name="T11" fmla="*/ 6 h 82"/>
                <a:gd name="T12" fmla="*/ 102 w 108"/>
                <a:gd name="T13" fmla="*/ 11 h 82"/>
                <a:gd name="T14" fmla="*/ 106 w 108"/>
                <a:gd name="T15" fmla="*/ 21 h 82"/>
                <a:gd name="T16" fmla="*/ 108 w 108"/>
                <a:gd name="T17" fmla="*/ 36 h 82"/>
                <a:gd name="T18" fmla="*/ 24 w 108"/>
                <a:gd name="T19" fmla="*/ 82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8"/>
                <a:gd name="T31" fmla="*/ 0 h 82"/>
                <a:gd name="T32" fmla="*/ 108 w 108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8" h="82">
                  <a:moveTo>
                    <a:pt x="24" y="82"/>
                  </a:moveTo>
                  <a:lnTo>
                    <a:pt x="0" y="49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7" y="2"/>
                  </a:lnTo>
                  <a:lnTo>
                    <a:pt x="95" y="6"/>
                  </a:lnTo>
                  <a:lnTo>
                    <a:pt x="102" y="11"/>
                  </a:lnTo>
                  <a:lnTo>
                    <a:pt x="106" y="21"/>
                  </a:lnTo>
                  <a:lnTo>
                    <a:pt x="108" y="36"/>
                  </a:lnTo>
                  <a:lnTo>
                    <a:pt x="24" y="82"/>
                  </a:lnTo>
                  <a:close/>
                </a:path>
              </a:pathLst>
            </a:custGeom>
            <a:solidFill>
              <a:srgbClr val="8080FF"/>
            </a:solidFill>
            <a:ln w="0">
              <a:solidFill>
                <a:srgbClr val="808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0" name="Freeform 18"/>
            <p:cNvSpPr>
              <a:spLocks/>
            </p:cNvSpPr>
            <p:nvPr/>
          </p:nvSpPr>
          <p:spPr bwMode="auto">
            <a:xfrm>
              <a:off x="2858996" y="4157371"/>
              <a:ext cx="187013" cy="133009"/>
            </a:xfrm>
            <a:custGeom>
              <a:avLst/>
              <a:gdLst>
                <a:gd name="T0" fmla="*/ 18 w 100"/>
                <a:gd name="T1" fmla="*/ 74 h 74"/>
                <a:gd name="T2" fmla="*/ 0 w 100"/>
                <a:gd name="T3" fmla="*/ 47 h 74"/>
                <a:gd name="T4" fmla="*/ 77 w 100"/>
                <a:gd name="T5" fmla="*/ 0 h 74"/>
                <a:gd name="T6" fmla="*/ 79 w 100"/>
                <a:gd name="T7" fmla="*/ 0 h 74"/>
                <a:gd name="T8" fmla="*/ 81 w 100"/>
                <a:gd name="T9" fmla="*/ 0 h 74"/>
                <a:gd name="T10" fmla="*/ 85 w 100"/>
                <a:gd name="T11" fmla="*/ 2 h 74"/>
                <a:gd name="T12" fmla="*/ 89 w 100"/>
                <a:gd name="T13" fmla="*/ 4 h 74"/>
                <a:gd name="T14" fmla="*/ 92 w 100"/>
                <a:gd name="T15" fmla="*/ 8 h 74"/>
                <a:gd name="T16" fmla="*/ 96 w 100"/>
                <a:gd name="T17" fmla="*/ 11 h 74"/>
                <a:gd name="T18" fmla="*/ 98 w 100"/>
                <a:gd name="T19" fmla="*/ 15 h 74"/>
                <a:gd name="T20" fmla="*/ 100 w 100"/>
                <a:gd name="T21" fmla="*/ 21 h 74"/>
                <a:gd name="T22" fmla="*/ 100 w 100"/>
                <a:gd name="T23" fmla="*/ 28 h 74"/>
                <a:gd name="T24" fmla="*/ 18 w 100"/>
                <a:gd name="T25" fmla="*/ 7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"/>
                <a:gd name="T40" fmla="*/ 0 h 74"/>
                <a:gd name="T41" fmla="*/ 100 w 100"/>
                <a:gd name="T42" fmla="*/ 74 h 7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" h="74">
                  <a:moveTo>
                    <a:pt x="18" y="74"/>
                  </a:moveTo>
                  <a:lnTo>
                    <a:pt x="0" y="47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5" y="2"/>
                  </a:lnTo>
                  <a:lnTo>
                    <a:pt x="89" y="4"/>
                  </a:lnTo>
                  <a:lnTo>
                    <a:pt x="92" y="8"/>
                  </a:lnTo>
                  <a:lnTo>
                    <a:pt x="96" y="11"/>
                  </a:lnTo>
                  <a:lnTo>
                    <a:pt x="98" y="15"/>
                  </a:lnTo>
                  <a:lnTo>
                    <a:pt x="100" y="21"/>
                  </a:lnTo>
                  <a:lnTo>
                    <a:pt x="100" y="28"/>
                  </a:lnTo>
                  <a:lnTo>
                    <a:pt x="18" y="74"/>
                  </a:lnTo>
                  <a:close/>
                </a:path>
              </a:pathLst>
            </a:custGeom>
            <a:solidFill>
              <a:srgbClr val="AAAAFF"/>
            </a:solidFill>
            <a:ln w="0">
              <a:solidFill>
                <a:srgbClr val="AAAA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1" name="Freeform 19"/>
            <p:cNvSpPr>
              <a:spLocks/>
            </p:cNvSpPr>
            <p:nvPr/>
          </p:nvSpPr>
          <p:spPr bwMode="auto">
            <a:xfrm>
              <a:off x="2868347" y="4157371"/>
              <a:ext cx="177662" cy="120427"/>
            </a:xfrm>
            <a:custGeom>
              <a:avLst/>
              <a:gdLst>
                <a:gd name="T0" fmla="*/ 13 w 95"/>
                <a:gd name="T1" fmla="*/ 67 h 67"/>
                <a:gd name="T2" fmla="*/ 0 w 95"/>
                <a:gd name="T3" fmla="*/ 47 h 67"/>
                <a:gd name="T4" fmla="*/ 76 w 95"/>
                <a:gd name="T5" fmla="*/ 0 h 67"/>
                <a:gd name="T6" fmla="*/ 78 w 95"/>
                <a:gd name="T7" fmla="*/ 2 h 67"/>
                <a:gd name="T8" fmla="*/ 80 w 95"/>
                <a:gd name="T9" fmla="*/ 4 h 67"/>
                <a:gd name="T10" fmla="*/ 84 w 95"/>
                <a:gd name="T11" fmla="*/ 6 h 67"/>
                <a:gd name="T12" fmla="*/ 87 w 95"/>
                <a:gd name="T13" fmla="*/ 9 h 67"/>
                <a:gd name="T14" fmla="*/ 91 w 95"/>
                <a:gd name="T15" fmla="*/ 13 h 67"/>
                <a:gd name="T16" fmla="*/ 95 w 95"/>
                <a:gd name="T17" fmla="*/ 19 h 67"/>
                <a:gd name="T18" fmla="*/ 95 w 95"/>
                <a:gd name="T19" fmla="*/ 22 h 67"/>
                <a:gd name="T20" fmla="*/ 13 w 95"/>
                <a:gd name="T21" fmla="*/ 67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5"/>
                <a:gd name="T34" fmla="*/ 0 h 67"/>
                <a:gd name="T35" fmla="*/ 95 w 95"/>
                <a:gd name="T36" fmla="*/ 67 h 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5" h="67">
                  <a:moveTo>
                    <a:pt x="13" y="67"/>
                  </a:moveTo>
                  <a:lnTo>
                    <a:pt x="0" y="47"/>
                  </a:lnTo>
                  <a:lnTo>
                    <a:pt x="76" y="0"/>
                  </a:lnTo>
                  <a:lnTo>
                    <a:pt x="78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7" y="9"/>
                  </a:lnTo>
                  <a:lnTo>
                    <a:pt x="91" y="13"/>
                  </a:lnTo>
                  <a:lnTo>
                    <a:pt x="95" y="19"/>
                  </a:lnTo>
                  <a:lnTo>
                    <a:pt x="95" y="22"/>
                  </a:lnTo>
                  <a:lnTo>
                    <a:pt x="13" y="67"/>
                  </a:lnTo>
                  <a:close/>
                </a:path>
              </a:pathLst>
            </a:custGeom>
            <a:solidFill>
              <a:srgbClr val="D5D5FF"/>
            </a:solidFill>
            <a:ln w="0">
              <a:solidFill>
                <a:srgbClr val="D5D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2" name="Freeform 20"/>
            <p:cNvSpPr>
              <a:spLocks/>
            </p:cNvSpPr>
            <p:nvPr/>
          </p:nvSpPr>
          <p:spPr bwMode="auto">
            <a:xfrm>
              <a:off x="2879567" y="4160966"/>
              <a:ext cx="166441" cy="106048"/>
            </a:xfrm>
            <a:custGeom>
              <a:avLst/>
              <a:gdLst>
                <a:gd name="T0" fmla="*/ 89 w 89"/>
                <a:gd name="T1" fmla="*/ 15 h 59"/>
                <a:gd name="T2" fmla="*/ 7 w 89"/>
                <a:gd name="T3" fmla="*/ 59 h 59"/>
                <a:gd name="T4" fmla="*/ 0 w 89"/>
                <a:gd name="T5" fmla="*/ 45 h 59"/>
                <a:gd name="T6" fmla="*/ 74 w 89"/>
                <a:gd name="T7" fmla="*/ 0 h 59"/>
                <a:gd name="T8" fmla="*/ 89 w 89"/>
                <a:gd name="T9" fmla="*/ 15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59"/>
                <a:gd name="T17" fmla="*/ 89 w 8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59">
                  <a:moveTo>
                    <a:pt x="89" y="15"/>
                  </a:moveTo>
                  <a:lnTo>
                    <a:pt x="7" y="59"/>
                  </a:lnTo>
                  <a:lnTo>
                    <a:pt x="0" y="45"/>
                  </a:lnTo>
                  <a:lnTo>
                    <a:pt x="74" y="0"/>
                  </a:lnTo>
                  <a:lnTo>
                    <a:pt x="89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3" name="Freeform 21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4" name="Freeform 22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5" name="Freeform 24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6" name="Freeform 25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7" name="Line 26"/>
            <p:cNvSpPr>
              <a:spLocks noChangeShapeType="1"/>
            </p:cNvSpPr>
            <p:nvPr/>
          </p:nvSpPr>
          <p:spPr bwMode="auto">
            <a:xfrm flipH="1">
              <a:off x="3406943" y="4036944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8" name="Line 27"/>
            <p:cNvSpPr>
              <a:spLocks noChangeShapeType="1"/>
            </p:cNvSpPr>
            <p:nvPr/>
          </p:nvSpPr>
          <p:spPr bwMode="auto">
            <a:xfrm flipH="1">
              <a:off x="3360190" y="4063905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9" name="Freeform 28"/>
            <p:cNvSpPr>
              <a:spLocks/>
            </p:cNvSpPr>
            <p:nvPr/>
          </p:nvSpPr>
          <p:spPr bwMode="auto">
            <a:xfrm>
              <a:off x="3330268" y="4090867"/>
              <a:ext cx="9351" cy="16177"/>
            </a:xfrm>
            <a:custGeom>
              <a:avLst/>
              <a:gdLst>
                <a:gd name="T0" fmla="*/ 5 w 5"/>
                <a:gd name="T1" fmla="*/ 0 h 9"/>
                <a:gd name="T2" fmla="*/ 0 w 5"/>
                <a:gd name="T3" fmla="*/ 6 h 9"/>
                <a:gd name="T4" fmla="*/ 4 w 5"/>
                <a:gd name="T5" fmla="*/ 9 h 9"/>
                <a:gd name="T6" fmla="*/ 0 60000 65536"/>
                <a:gd name="T7" fmla="*/ 0 60000 65536"/>
                <a:gd name="T8" fmla="*/ 0 60000 65536"/>
                <a:gd name="T9" fmla="*/ 0 w 5"/>
                <a:gd name="T10" fmla="*/ 0 h 9"/>
                <a:gd name="T11" fmla="*/ 5 w 5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9">
                  <a:moveTo>
                    <a:pt x="5" y="0"/>
                  </a:moveTo>
                  <a:lnTo>
                    <a:pt x="0" y="6"/>
                  </a:lnTo>
                  <a:lnTo>
                    <a:pt x="4" y="9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0" name="Line 29"/>
            <p:cNvSpPr>
              <a:spLocks noChangeShapeType="1"/>
            </p:cNvSpPr>
            <p:nvPr/>
          </p:nvSpPr>
          <p:spPr bwMode="auto">
            <a:xfrm>
              <a:off x="3358320" y="4125018"/>
              <a:ext cx="20571" cy="1977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1" name="Line 30"/>
            <p:cNvSpPr>
              <a:spLocks noChangeShapeType="1"/>
            </p:cNvSpPr>
            <p:nvPr/>
          </p:nvSpPr>
          <p:spPr bwMode="auto">
            <a:xfrm flipV="1">
              <a:off x="3399462" y="412501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2" name="Line 31"/>
            <p:cNvSpPr>
              <a:spLocks noChangeShapeType="1"/>
            </p:cNvSpPr>
            <p:nvPr/>
          </p:nvSpPr>
          <p:spPr bwMode="auto">
            <a:xfrm flipV="1">
              <a:off x="3444345" y="4101651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3" name="Line 32"/>
            <p:cNvSpPr>
              <a:spLocks noChangeShapeType="1"/>
            </p:cNvSpPr>
            <p:nvPr/>
          </p:nvSpPr>
          <p:spPr bwMode="auto">
            <a:xfrm flipV="1">
              <a:off x="3489228" y="4074690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4" name="Line 33"/>
            <p:cNvSpPr>
              <a:spLocks noChangeShapeType="1"/>
            </p:cNvSpPr>
            <p:nvPr/>
          </p:nvSpPr>
          <p:spPr bwMode="auto">
            <a:xfrm flipV="1">
              <a:off x="3537852" y="4047729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5" name="Line 34"/>
            <p:cNvSpPr>
              <a:spLocks noChangeShapeType="1"/>
            </p:cNvSpPr>
            <p:nvPr/>
          </p:nvSpPr>
          <p:spPr bwMode="auto">
            <a:xfrm flipV="1">
              <a:off x="3582735" y="402076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6" name="Line 35"/>
            <p:cNvSpPr>
              <a:spLocks noChangeShapeType="1"/>
            </p:cNvSpPr>
            <p:nvPr/>
          </p:nvSpPr>
          <p:spPr bwMode="auto">
            <a:xfrm flipV="1">
              <a:off x="3627618" y="3997401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7" name="Line 36"/>
            <p:cNvSpPr>
              <a:spLocks noChangeShapeType="1"/>
            </p:cNvSpPr>
            <p:nvPr/>
          </p:nvSpPr>
          <p:spPr bwMode="auto">
            <a:xfrm flipV="1">
              <a:off x="3676241" y="39704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8" name="Line 37"/>
            <p:cNvSpPr>
              <a:spLocks noChangeShapeType="1"/>
            </p:cNvSpPr>
            <p:nvPr/>
          </p:nvSpPr>
          <p:spPr bwMode="auto">
            <a:xfrm flipV="1">
              <a:off x="3721124" y="394527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9" name="Line 38"/>
            <p:cNvSpPr>
              <a:spLocks noChangeShapeType="1"/>
            </p:cNvSpPr>
            <p:nvPr/>
          </p:nvSpPr>
          <p:spPr bwMode="auto">
            <a:xfrm flipV="1">
              <a:off x="3766007" y="3921909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0" name="Line 39"/>
            <p:cNvSpPr>
              <a:spLocks noChangeShapeType="1"/>
            </p:cNvSpPr>
            <p:nvPr/>
          </p:nvSpPr>
          <p:spPr bwMode="auto">
            <a:xfrm flipV="1">
              <a:off x="3812760" y="389494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1" name="Line 40"/>
            <p:cNvSpPr>
              <a:spLocks noChangeShapeType="1"/>
            </p:cNvSpPr>
            <p:nvPr/>
          </p:nvSpPr>
          <p:spPr bwMode="auto">
            <a:xfrm flipV="1">
              <a:off x="3861384" y="38679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2" name="Line 41"/>
            <p:cNvSpPr>
              <a:spLocks noChangeShapeType="1"/>
            </p:cNvSpPr>
            <p:nvPr/>
          </p:nvSpPr>
          <p:spPr bwMode="auto">
            <a:xfrm flipV="1">
              <a:off x="3906267" y="38410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Line 42"/>
            <p:cNvSpPr>
              <a:spLocks noChangeShapeType="1"/>
            </p:cNvSpPr>
            <p:nvPr/>
          </p:nvSpPr>
          <p:spPr bwMode="auto">
            <a:xfrm flipV="1">
              <a:off x="3951150" y="381765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4" name="Line 43"/>
            <p:cNvSpPr>
              <a:spLocks noChangeShapeType="1"/>
            </p:cNvSpPr>
            <p:nvPr/>
          </p:nvSpPr>
          <p:spPr bwMode="auto">
            <a:xfrm flipV="1">
              <a:off x="3996033" y="379069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5" name="Line 44"/>
            <p:cNvSpPr>
              <a:spLocks noChangeShapeType="1"/>
            </p:cNvSpPr>
            <p:nvPr/>
          </p:nvSpPr>
          <p:spPr bwMode="auto">
            <a:xfrm flipV="1">
              <a:off x="4044656" y="3763737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6" name="Line 45"/>
            <p:cNvSpPr>
              <a:spLocks noChangeShapeType="1"/>
            </p:cNvSpPr>
            <p:nvPr/>
          </p:nvSpPr>
          <p:spPr bwMode="auto">
            <a:xfrm flipV="1">
              <a:off x="4089539" y="3738573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7" name="Line 46"/>
            <p:cNvSpPr>
              <a:spLocks noChangeShapeType="1"/>
            </p:cNvSpPr>
            <p:nvPr/>
          </p:nvSpPr>
          <p:spPr bwMode="auto">
            <a:xfrm flipV="1">
              <a:off x="4134422" y="37152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Line 47"/>
            <p:cNvSpPr>
              <a:spLocks noChangeShapeType="1"/>
            </p:cNvSpPr>
            <p:nvPr/>
          </p:nvSpPr>
          <p:spPr bwMode="auto">
            <a:xfrm flipV="1">
              <a:off x="4183045" y="368824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9" name="Line 48"/>
            <p:cNvSpPr>
              <a:spLocks noChangeShapeType="1"/>
            </p:cNvSpPr>
            <p:nvPr/>
          </p:nvSpPr>
          <p:spPr bwMode="auto">
            <a:xfrm flipV="1">
              <a:off x="4227928" y="366128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0" name="Line 49"/>
            <p:cNvSpPr>
              <a:spLocks noChangeShapeType="1"/>
            </p:cNvSpPr>
            <p:nvPr/>
          </p:nvSpPr>
          <p:spPr bwMode="auto">
            <a:xfrm>
              <a:off x="4272811" y="3648702"/>
              <a:ext cx="1870" cy="179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1" name="Line 97"/>
            <p:cNvSpPr>
              <a:spLocks noChangeShapeType="1"/>
            </p:cNvSpPr>
            <p:nvPr/>
          </p:nvSpPr>
          <p:spPr bwMode="auto">
            <a:xfrm flipH="1">
              <a:off x="5222835" y="4173548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2" name="Line 98"/>
            <p:cNvSpPr>
              <a:spLocks noChangeShapeType="1"/>
            </p:cNvSpPr>
            <p:nvPr/>
          </p:nvSpPr>
          <p:spPr bwMode="auto">
            <a:xfrm flipH="1">
              <a:off x="5177952" y="420050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3" name="Line 99"/>
            <p:cNvSpPr>
              <a:spLocks noChangeShapeType="1"/>
            </p:cNvSpPr>
            <p:nvPr/>
          </p:nvSpPr>
          <p:spPr bwMode="auto">
            <a:xfrm flipH="1">
              <a:off x="5129329" y="4223876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4" name="Line 100"/>
            <p:cNvSpPr>
              <a:spLocks noChangeShapeType="1"/>
            </p:cNvSpPr>
            <p:nvPr/>
          </p:nvSpPr>
          <p:spPr bwMode="auto">
            <a:xfrm flipH="1">
              <a:off x="5084446" y="425083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5" name="Line 101"/>
            <p:cNvSpPr>
              <a:spLocks noChangeShapeType="1"/>
            </p:cNvSpPr>
            <p:nvPr/>
          </p:nvSpPr>
          <p:spPr bwMode="auto">
            <a:xfrm flipH="1">
              <a:off x="5039563" y="427779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6" name="Line 102"/>
            <p:cNvSpPr>
              <a:spLocks noChangeShapeType="1"/>
            </p:cNvSpPr>
            <p:nvPr/>
          </p:nvSpPr>
          <p:spPr bwMode="auto">
            <a:xfrm flipH="1">
              <a:off x="4990940" y="4301164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7" name="Line 103"/>
            <p:cNvSpPr>
              <a:spLocks noChangeShapeType="1"/>
            </p:cNvSpPr>
            <p:nvPr/>
          </p:nvSpPr>
          <p:spPr bwMode="auto">
            <a:xfrm flipH="1">
              <a:off x="4946057" y="43281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8" name="Line 104"/>
            <p:cNvSpPr>
              <a:spLocks noChangeShapeType="1"/>
            </p:cNvSpPr>
            <p:nvPr/>
          </p:nvSpPr>
          <p:spPr bwMode="auto">
            <a:xfrm flipH="1">
              <a:off x="4901174" y="43550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9" name="Line 105"/>
            <p:cNvSpPr>
              <a:spLocks noChangeShapeType="1"/>
            </p:cNvSpPr>
            <p:nvPr/>
          </p:nvSpPr>
          <p:spPr bwMode="auto">
            <a:xfrm flipH="1">
              <a:off x="4852550" y="4380251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0" name="Line 106"/>
            <p:cNvSpPr>
              <a:spLocks noChangeShapeType="1"/>
            </p:cNvSpPr>
            <p:nvPr/>
          </p:nvSpPr>
          <p:spPr bwMode="auto">
            <a:xfrm flipH="1">
              <a:off x="4807667" y="440361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1" name="Line 107"/>
            <p:cNvSpPr>
              <a:spLocks noChangeShapeType="1"/>
            </p:cNvSpPr>
            <p:nvPr/>
          </p:nvSpPr>
          <p:spPr bwMode="auto">
            <a:xfrm flipH="1">
              <a:off x="4762784" y="443057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2" name="Line 108"/>
            <p:cNvSpPr>
              <a:spLocks noChangeShapeType="1"/>
            </p:cNvSpPr>
            <p:nvPr/>
          </p:nvSpPr>
          <p:spPr bwMode="auto">
            <a:xfrm flipH="1">
              <a:off x="4717901" y="44575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3" name="Line 109"/>
            <p:cNvSpPr>
              <a:spLocks noChangeShapeType="1"/>
            </p:cNvSpPr>
            <p:nvPr/>
          </p:nvSpPr>
          <p:spPr bwMode="auto">
            <a:xfrm flipH="1">
              <a:off x="4669278" y="44809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4" name="Freeform 110"/>
            <p:cNvSpPr>
              <a:spLocks/>
            </p:cNvSpPr>
            <p:nvPr/>
          </p:nvSpPr>
          <p:spPr bwMode="auto">
            <a:xfrm>
              <a:off x="4622525" y="4507868"/>
              <a:ext cx="24312" cy="12582"/>
            </a:xfrm>
            <a:custGeom>
              <a:avLst/>
              <a:gdLst>
                <a:gd name="T0" fmla="*/ 13 w 13"/>
                <a:gd name="T1" fmla="*/ 0 h 7"/>
                <a:gd name="T2" fmla="*/ 0 w 13"/>
                <a:gd name="T3" fmla="*/ 7 h 7"/>
                <a:gd name="T4" fmla="*/ 0 w 13"/>
                <a:gd name="T5" fmla="*/ 7 h 7"/>
                <a:gd name="T6" fmla="*/ 0 60000 65536"/>
                <a:gd name="T7" fmla="*/ 0 60000 65536"/>
                <a:gd name="T8" fmla="*/ 0 60000 65536"/>
                <a:gd name="T9" fmla="*/ 0 w 13"/>
                <a:gd name="T10" fmla="*/ 0 h 7"/>
                <a:gd name="T11" fmla="*/ 13 w 13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7">
                  <a:moveTo>
                    <a:pt x="13" y="0"/>
                  </a:moveTo>
                  <a:lnTo>
                    <a:pt x="0" y="7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5" name="Line 111"/>
            <p:cNvSpPr>
              <a:spLocks noChangeShapeType="1"/>
            </p:cNvSpPr>
            <p:nvPr/>
          </p:nvSpPr>
          <p:spPr bwMode="auto">
            <a:xfrm>
              <a:off x="4644966" y="4538424"/>
              <a:ext cx="20571" cy="1617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6" name="Line 112"/>
            <p:cNvSpPr>
              <a:spLocks noChangeShapeType="1"/>
            </p:cNvSpPr>
            <p:nvPr/>
          </p:nvSpPr>
          <p:spPr bwMode="auto">
            <a:xfrm flipV="1">
              <a:off x="4686109" y="452763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7" name="Line 113"/>
            <p:cNvSpPr>
              <a:spLocks noChangeShapeType="1"/>
            </p:cNvSpPr>
            <p:nvPr/>
          </p:nvSpPr>
          <p:spPr bwMode="auto">
            <a:xfrm flipV="1">
              <a:off x="4730992" y="450067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8" name="Freeform 114"/>
            <p:cNvSpPr>
              <a:spLocks/>
            </p:cNvSpPr>
            <p:nvPr/>
          </p:nvSpPr>
          <p:spPr bwMode="auto">
            <a:xfrm>
              <a:off x="3382631" y="3237093"/>
              <a:ext cx="1292257" cy="771092"/>
            </a:xfrm>
            <a:custGeom>
              <a:avLst/>
              <a:gdLst>
                <a:gd name="T0" fmla="*/ 654 w 691"/>
                <a:gd name="T1" fmla="*/ 0 h 429"/>
                <a:gd name="T2" fmla="*/ 658 w 691"/>
                <a:gd name="T3" fmla="*/ 0 h 429"/>
                <a:gd name="T4" fmla="*/ 663 w 691"/>
                <a:gd name="T5" fmla="*/ 0 h 429"/>
                <a:gd name="T6" fmla="*/ 671 w 691"/>
                <a:gd name="T7" fmla="*/ 2 h 429"/>
                <a:gd name="T8" fmla="*/ 678 w 691"/>
                <a:gd name="T9" fmla="*/ 6 h 429"/>
                <a:gd name="T10" fmla="*/ 686 w 691"/>
                <a:gd name="T11" fmla="*/ 13 h 429"/>
                <a:gd name="T12" fmla="*/ 691 w 691"/>
                <a:gd name="T13" fmla="*/ 28 h 429"/>
                <a:gd name="T14" fmla="*/ 691 w 691"/>
                <a:gd name="T15" fmla="*/ 47 h 429"/>
                <a:gd name="T16" fmla="*/ 35 w 691"/>
                <a:gd name="T17" fmla="*/ 429 h 429"/>
                <a:gd name="T18" fmla="*/ 0 w 691"/>
                <a:gd name="T19" fmla="*/ 381 h 429"/>
                <a:gd name="T20" fmla="*/ 654 w 691"/>
                <a:gd name="T21" fmla="*/ 0 h 42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1"/>
                <a:gd name="T34" fmla="*/ 0 h 429"/>
                <a:gd name="T35" fmla="*/ 691 w 691"/>
                <a:gd name="T36" fmla="*/ 429 h 42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1" h="429">
                  <a:moveTo>
                    <a:pt x="654" y="0"/>
                  </a:moveTo>
                  <a:lnTo>
                    <a:pt x="658" y="0"/>
                  </a:lnTo>
                  <a:lnTo>
                    <a:pt x="663" y="0"/>
                  </a:lnTo>
                  <a:lnTo>
                    <a:pt x="671" y="2"/>
                  </a:lnTo>
                  <a:lnTo>
                    <a:pt x="678" y="6"/>
                  </a:lnTo>
                  <a:lnTo>
                    <a:pt x="686" y="13"/>
                  </a:lnTo>
                  <a:lnTo>
                    <a:pt x="691" y="28"/>
                  </a:lnTo>
                  <a:lnTo>
                    <a:pt x="691" y="47"/>
                  </a:lnTo>
                  <a:lnTo>
                    <a:pt x="35" y="429"/>
                  </a:lnTo>
                  <a:lnTo>
                    <a:pt x="0" y="381"/>
                  </a:lnTo>
                  <a:lnTo>
                    <a:pt x="654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9" name="Freeform 115"/>
            <p:cNvSpPr>
              <a:spLocks/>
            </p:cNvSpPr>
            <p:nvPr/>
          </p:nvSpPr>
          <p:spPr bwMode="auto">
            <a:xfrm>
              <a:off x="3391982" y="3237093"/>
              <a:ext cx="1282906" cy="756713"/>
            </a:xfrm>
            <a:custGeom>
              <a:avLst/>
              <a:gdLst>
                <a:gd name="T0" fmla="*/ 653 w 686"/>
                <a:gd name="T1" fmla="*/ 0 h 421"/>
                <a:gd name="T2" fmla="*/ 657 w 686"/>
                <a:gd name="T3" fmla="*/ 0 h 421"/>
                <a:gd name="T4" fmla="*/ 662 w 686"/>
                <a:gd name="T5" fmla="*/ 2 h 421"/>
                <a:gd name="T6" fmla="*/ 671 w 686"/>
                <a:gd name="T7" fmla="*/ 4 h 421"/>
                <a:gd name="T8" fmla="*/ 679 w 686"/>
                <a:gd name="T9" fmla="*/ 12 h 421"/>
                <a:gd name="T10" fmla="*/ 684 w 686"/>
                <a:gd name="T11" fmla="*/ 23 h 421"/>
                <a:gd name="T12" fmla="*/ 686 w 686"/>
                <a:gd name="T13" fmla="*/ 41 h 421"/>
                <a:gd name="T14" fmla="*/ 32 w 686"/>
                <a:gd name="T15" fmla="*/ 421 h 421"/>
                <a:gd name="T16" fmla="*/ 0 w 686"/>
                <a:gd name="T17" fmla="*/ 381 h 421"/>
                <a:gd name="T18" fmla="*/ 653 w 686"/>
                <a:gd name="T19" fmla="*/ 0 h 4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6"/>
                <a:gd name="T31" fmla="*/ 0 h 421"/>
                <a:gd name="T32" fmla="*/ 686 w 686"/>
                <a:gd name="T33" fmla="*/ 421 h 4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6" h="421">
                  <a:moveTo>
                    <a:pt x="653" y="0"/>
                  </a:moveTo>
                  <a:lnTo>
                    <a:pt x="657" y="0"/>
                  </a:lnTo>
                  <a:lnTo>
                    <a:pt x="662" y="2"/>
                  </a:lnTo>
                  <a:lnTo>
                    <a:pt x="671" y="4"/>
                  </a:lnTo>
                  <a:lnTo>
                    <a:pt x="679" y="12"/>
                  </a:lnTo>
                  <a:lnTo>
                    <a:pt x="684" y="23"/>
                  </a:lnTo>
                  <a:lnTo>
                    <a:pt x="686" y="41"/>
                  </a:lnTo>
                  <a:lnTo>
                    <a:pt x="32" y="421"/>
                  </a:lnTo>
                  <a:lnTo>
                    <a:pt x="0" y="381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0" name="Freeform 116"/>
            <p:cNvSpPr>
              <a:spLocks/>
            </p:cNvSpPr>
            <p:nvPr/>
          </p:nvSpPr>
          <p:spPr bwMode="auto">
            <a:xfrm>
              <a:off x="3406943" y="3240688"/>
              <a:ext cx="1264205" cy="744131"/>
            </a:xfrm>
            <a:custGeom>
              <a:avLst/>
              <a:gdLst>
                <a:gd name="T0" fmla="*/ 650 w 676"/>
                <a:gd name="T1" fmla="*/ 0 h 414"/>
                <a:gd name="T2" fmla="*/ 652 w 676"/>
                <a:gd name="T3" fmla="*/ 0 h 414"/>
                <a:gd name="T4" fmla="*/ 658 w 676"/>
                <a:gd name="T5" fmla="*/ 2 h 414"/>
                <a:gd name="T6" fmla="*/ 665 w 676"/>
                <a:gd name="T7" fmla="*/ 4 h 414"/>
                <a:gd name="T8" fmla="*/ 671 w 676"/>
                <a:gd name="T9" fmla="*/ 11 h 414"/>
                <a:gd name="T10" fmla="*/ 676 w 676"/>
                <a:gd name="T11" fmla="*/ 21 h 414"/>
                <a:gd name="T12" fmla="*/ 676 w 676"/>
                <a:gd name="T13" fmla="*/ 34 h 414"/>
                <a:gd name="T14" fmla="*/ 24 w 676"/>
                <a:gd name="T15" fmla="*/ 414 h 414"/>
                <a:gd name="T16" fmla="*/ 0 w 676"/>
                <a:gd name="T17" fmla="*/ 379 h 414"/>
                <a:gd name="T18" fmla="*/ 650 w 676"/>
                <a:gd name="T19" fmla="*/ 0 h 4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6"/>
                <a:gd name="T31" fmla="*/ 0 h 414"/>
                <a:gd name="T32" fmla="*/ 676 w 676"/>
                <a:gd name="T33" fmla="*/ 414 h 4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6" h="414">
                  <a:moveTo>
                    <a:pt x="650" y="0"/>
                  </a:moveTo>
                  <a:lnTo>
                    <a:pt x="652" y="0"/>
                  </a:lnTo>
                  <a:lnTo>
                    <a:pt x="658" y="2"/>
                  </a:lnTo>
                  <a:lnTo>
                    <a:pt x="665" y="4"/>
                  </a:lnTo>
                  <a:lnTo>
                    <a:pt x="671" y="11"/>
                  </a:lnTo>
                  <a:lnTo>
                    <a:pt x="676" y="21"/>
                  </a:lnTo>
                  <a:lnTo>
                    <a:pt x="676" y="34"/>
                  </a:lnTo>
                  <a:lnTo>
                    <a:pt x="24" y="414"/>
                  </a:lnTo>
                  <a:lnTo>
                    <a:pt x="0" y="379"/>
                  </a:lnTo>
                  <a:lnTo>
                    <a:pt x="650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1" name="Freeform 117"/>
            <p:cNvSpPr>
              <a:spLocks/>
            </p:cNvSpPr>
            <p:nvPr/>
          </p:nvSpPr>
          <p:spPr bwMode="auto">
            <a:xfrm>
              <a:off x="3416294" y="3240688"/>
              <a:ext cx="1254855" cy="729752"/>
            </a:xfrm>
            <a:custGeom>
              <a:avLst/>
              <a:gdLst>
                <a:gd name="T0" fmla="*/ 649 w 671"/>
                <a:gd name="T1" fmla="*/ 0 h 406"/>
                <a:gd name="T2" fmla="*/ 649 w 671"/>
                <a:gd name="T3" fmla="*/ 0 h 406"/>
                <a:gd name="T4" fmla="*/ 651 w 671"/>
                <a:gd name="T5" fmla="*/ 2 h 406"/>
                <a:gd name="T6" fmla="*/ 655 w 671"/>
                <a:gd name="T7" fmla="*/ 2 h 406"/>
                <a:gd name="T8" fmla="*/ 658 w 671"/>
                <a:gd name="T9" fmla="*/ 6 h 406"/>
                <a:gd name="T10" fmla="*/ 662 w 671"/>
                <a:gd name="T11" fmla="*/ 8 h 406"/>
                <a:gd name="T12" fmla="*/ 666 w 671"/>
                <a:gd name="T13" fmla="*/ 11 h 406"/>
                <a:gd name="T14" fmla="*/ 670 w 671"/>
                <a:gd name="T15" fmla="*/ 17 h 406"/>
                <a:gd name="T16" fmla="*/ 671 w 671"/>
                <a:gd name="T17" fmla="*/ 23 h 406"/>
                <a:gd name="T18" fmla="*/ 671 w 671"/>
                <a:gd name="T19" fmla="*/ 28 h 406"/>
                <a:gd name="T20" fmla="*/ 19 w 671"/>
                <a:gd name="T21" fmla="*/ 406 h 406"/>
                <a:gd name="T22" fmla="*/ 0 w 671"/>
                <a:gd name="T23" fmla="*/ 379 h 406"/>
                <a:gd name="T24" fmla="*/ 649 w 671"/>
                <a:gd name="T25" fmla="*/ 0 h 4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71"/>
                <a:gd name="T40" fmla="*/ 0 h 406"/>
                <a:gd name="T41" fmla="*/ 671 w 671"/>
                <a:gd name="T42" fmla="*/ 406 h 4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71" h="406">
                  <a:moveTo>
                    <a:pt x="649" y="0"/>
                  </a:moveTo>
                  <a:lnTo>
                    <a:pt x="649" y="0"/>
                  </a:lnTo>
                  <a:lnTo>
                    <a:pt x="651" y="2"/>
                  </a:lnTo>
                  <a:lnTo>
                    <a:pt x="655" y="2"/>
                  </a:lnTo>
                  <a:lnTo>
                    <a:pt x="658" y="6"/>
                  </a:lnTo>
                  <a:lnTo>
                    <a:pt x="662" y="8"/>
                  </a:lnTo>
                  <a:lnTo>
                    <a:pt x="666" y="11"/>
                  </a:lnTo>
                  <a:lnTo>
                    <a:pt x="670" y="17"/>
                  </a:lnTo>
                  <a:lnTo>
                    <a:pt x="671" y="23"/>
                  </a:lnTo>
                  <a:lnTo>
                    <a:pt x="671" y="28"/>
                  </a:lnTo>
                  <a:lnTo>
                    <a:pt x="19" y="406"/>
                  </a:lnTo>
                  <a:lnTo>
                    <a:pt x="0" y="379"/>
                  </a:lnTo>
                  <a:lnTo>
                    <a:pt x="649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2" name="Freeform 119"/>
            <p:cNvSpPr>
              <a:spLocks/>
            </p:cNvSpPr>
            <p:nvPr/>
          </p:nvSpPr>
          <p:spPr bwMode="auto">
            <a:xfrm>
              <a:off x="3461177" y="3244283"/>
              <a:ext cx="1208101" cy="693803"/>
            </a:xfrm>
            <a:custGeom>
              <a:avLst/>
              <a:gdLst>
                <a:gd name="T0" fmla="*/ 646 w 646"/>
                <a:gd name="T1" fmla="*/ 15 h 386"/>
                <a:gd name="T2" fmla="*/ 8 w 646"/>
                <a:gd name="T3" fmla="*/ 386 h 386"/>
                <a:gd name="T4" fmla="*/ 0 w 646"/>
                <a:gd name="T5" fmla="*/ 371 h 386"/>
                <a:gd name="T6" fmla="*/ 633 w 646"/>
                <a:gd name="T7" fmla="*/ 0 h 386"/>
                <a:gd name="T8" fmla="*/ 646 w 646"/>
                <a:gd name="T9" fmla="*/ 15 h 3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6"/>
                <a:gd name="T16" fmla="*/ 0 h 386"/>
                <a:gd name="T17" fmla="*/ 646 w 646"/>
                <a:gd name="T18" fmla="*/ 386 h 3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6" h="386">
                  <a:moveTo>
                    <a:pt x="646" y="15"/>
                  </a:moveTo>
                  <a:lnTo>
                    <a:pt x="8" y="386"/>
                  </a:lnTo>
                  <a:lnTo>
                    <a:pt x="0" y="371"/>
                  </a:lnTo>
                  <a:lnTo>
                    <a:pt x="633" y="0"/>
                  </a:lnTo>
                  <a:lnTo>
                    <a:pt x="646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4" name="Freeform 121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5" name="Line 122"/>
            <p:cNvSpPr>
              <a:spLocks noChangeShapeType="1"/>
            </p:cNvSpPr>
            <p:nvPr/>
          </p:nvSpPr>
          <p:spPr bwMode="auto">
            <a:xfrm>
              <a:off x="4284032" y="365049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8" name="Line 132"/>
            <p:cNvSpPr>
              <a:spLocks noChangeShapeType="1"/>
            </p:cNvSpPr>
            <p:nvPr/>
          </p:nvSpPr>
          <p:spPr bwMode="auto">
            <a:xfrm flipH="1">
              <a:off x="2767360" y="4297570"/>
              <a:ext cx="80415" cy="4313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9" name="Freeform 133"/>
            <p:cNvSpPr>
              <a:spLocks/>
            </p:cNvSpPr>
            <p:nvPr/>
          </p:nvSpPr>
          <p:spPr bwMode="auto">
            <a:xfrm>
              <a:off x="2806633" y="3817659"/>
              <a:ext cx="2010385" cy="846584"/>
            </a:xfrm>
            <a:custGeom>
              <a:avLst/>
              <a:gdLst>
                <a:gd name="T0" fmla="*/ 1075 w 1075"/>
                <a:gd name="T1" fmla="*/ 402 h 471"/>
                <a:gd name="T2" fmla="*/ 981 w 1075"/>
                <a:gd name="T3" fmla="*/ 295 h 471"/>
                <a:gd name="T4" fmla="*/ 977 w 1075"/>
                <a:gd name="T5" fmla="*/ 297 h 471"/>
                <a:gd name="T6" fmla="*/ 966 w 1075"/>
                <a:gd name="T7" fmla="*/ 304 h 471"/>
                <a:gd name="T8" fmla="*/ 949 w 1075"/>
                <a:gd name="T9" fmla="*/ 315 h 471"/>
                <a:gd name="T10" fmla="*/ 925 w 1075"/>
                <a:gd name="T11" fmla="*/ 330 h 471"/>
                <a:gd name="T12" fmla="*/ 897 w 1075"/>
                <a:gd name="T13" fmla="*/ 347 h 471"/>
                <a:gd name="T14" fmla="*/ 866 w 1075"/>
                <a:gd name="T15" fmla="*/ 365 h 471"/>
                <a:gd name="T16" fmla="*/ 829 w 1075"/>
                <a:gd name="T17" fmla="*/ 384 h 471"/>
                <a:gd name="T18" fmla="*/ 790 w 1075"/>
                <a:gd name="T19" fmla="*/ 402 h 471"/>
                <a:gd name="T20" fmla="*/ 749 w 1075"/>
                <a:gd name="T21" fmla="*/ 419 h 471"/>
                <a:gd name="T22" fmla="*/ 708 w 1075"/>
                <a:gd name="T23" fmla="*/ 436 h 471"/>
                <a:gd name="T24" fmla="*/ 665 w 1075"/>
                <a:gd name="T25" fmla="*/ 449 h 471"/>
                <a:gd name="T26" fmla="*/ 662 w 1075"/>
                <a:gd name="T27" fmla="*/ 451 h 471"/>
                <a:gd name="T28" fmla="*/ 653 w 1075"/>
                <a:gd name="T29" fmla="*/ 453 h 471"/>
                <a:gd name="T30" fmla="*/ 638 w 1075"/>
                <a:gd name="T31" fmla="*/ 456 h 471"/>
                <a:gd name="T32" fmla="*/ 615 w 1075"/>
                <a:gd name="T33" fmla="*/ 462 h 471"/>
                <a:gd name="T34" fmla="*/ 586 w 1075"/>
                <a:gd name="T35" fmla="*/ 466 h 471"/>
                <a:gd name="T36" fmla="*/ 549 w 1075"/>
                <a:gd name="T37" fmla="*/ 469 h 471"/>
                <a:gd name="T38" fmla="*/ 502 w 1075"/>
                <a:gd name="T39" fmla="*/ 471 h 471"/>
                <a:gd name="T40" fmla="*/ 447 w 1075"/>
                <a:gd name="T41" fmla="*/ 471 h 471"/>
                <a:gd name="T42" fmla="*/ 380 w 1075"/>
                <a:gd name="T43" fmla="*/ 469 h 471"/>
                <a:gd name="T44" fmla="*/ 304 w 1075"/>
                <a:gd name="T45" fmla="*/ 464 h 471"/>
                <a:gd name="T46" fmla="*/ 298 w 1075"/>
                <a:gd name="T47" fmla="*/ 462 h 471"/>
                <a:gd name="T48" fmla="*/ 280 w 1075"/>
                <a:gd name="T49" fmla="*/ 460 h 471"/>
                <a:gd name="T50" fmla="*/ 254 w 1075"/>
                <a:gd name="T51" fmla="*/ 454 h 471"/>
                <a:gd name="T52" fmla="*/ 222 w 1075"/>
                <a:gd name="T53" fmla="*/ 445 h 471"/>
                <a:gd name="T54" fmla="*/ 185 w 1075"/>
                <a:gd name="T55" fmla="*/ 434 h 471"/>
                <a:gd name="T56" fmla="*/ 146 w 1075"/>
                <a:gd name="T57" fmla="*/ 417 h 471"/>
                <a:gd name="T58" fmla="*/ 107 w 1075"/>
                <a:gd name="T59" fmla="*/ 395 h 471"/>
                <a:gd name="T60" fmla="*/ 70 w 1075"/>
                <a:gd name="T61" fmla="*/ 367 h 471"/>
                <a:gd name="T62" fmla="*/ 39 w 1075"/>
                <a:gd name="T63" fmla="*/ 332 h 471"/>
                <a:gd name="T64" fmla="*/ 37 w 1075"/>
                <a:gd name="T65" fmla="*/ 330 h 471"/>
                <a:gd name="T66" fmla="*/ 31 w 1075"/>
                <a:gd name="T67" fmla="*/ 321 h 471"/>
                <a:gd name="T68" fmla="*/ 22 w 1075"/>
                <a:gd name="T69" fmla="*/ 308 h 471"/>
                <a:gd name="T70" fmla="*/ 15 w 1075"/>
                <a:gd name="T71" fmla="*/ 291 h 471"/>
                <a:gd name="T72" fmla="*/ 5 w 1075"/>
                <a:gd name="T73" fmla="*/ 269 h 471"/>
                <a:gd name="T74" fmla="*/ 2 w 1075"/>
                <a:gd name="T75" fmla="*/ 243 h 471"/>
                <a:gd name="T76" fmla="*/ 0 w 1075"/>
                <a:gd name="T77" fmla="*/ 215 h 471"/>
                <a:gd name="T78" fmla="*/ 4 w 1075"/>
                <a:gd name="T79" fmla="*/ 186 h 471"/>
                <a:gd name="T80" fmla="*/ 16 w 1075"/>
                <a:gd name="T81" fmla="*/ 152 h 471"/>
                <a:gd name="T82" fmla="*/ 37 w 1075"/>
                <a:gd name="T83" fmla="*/ 119 h 471"/>
                <a:gd name="T84" fmla="*/ 68 w 1075"/>
                <a:gd name="T85" fmla="*/ 84 h 471"/>
                <a:gd name="T86" fmla="*/ 70 w 1075"/>
                <a:gd name="T87" fmla="*/ 82 h 471"/>
                <a:gd name="T88" fmla="*/ 80 w 1075"/>
                <a:gd name="T89" fmla="*/ 72 h 471"/>
                <a:gd name="T90" fmla="*/ 93 w 1075"/>
                <a:gd name="T91" fmla="*/ 59 h 471"/>
                <a:gd name="T92" fmla="*/ 115 w 1075"/>
                <a:gd name="T93" fmla="*/ 43 h 471"/>
                <a:gd name="T94" fmla="*/ 144 w 1075"/>
                <a:gd name="T95" fmla="*/ 22 h 471"/>
                <a:gd name="T96" fmla="*/ 182 w 1075"/>
                <a:gd name="T97" fmla="*/ 0 h 471"/>
                <a:gd name="T98" fmla="*/ 322 w 1075"/>
                <a:gd name="T99" fmla="*/ 85 h 47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71"/>
                <a:gd name="T152" fmla="*/ 1075 w 1075"/>
                <a:gd name="T153" fmla="*/ 471 h 47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71">
                  <a:moveTo>
                    <a:pt x="1075" y="402"/>
                  </a:moveTo>
                  <a:lnTo>
                    <a:pt x="981" y="295"/>
                  </a:lnTo>
                  <a:lnTo>
                    <a:pt x="977" y="297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7"/>
                  </a:lnTo>
                  <a:lnTo>
                    <a:pt x="866" y="365"/>
                  </a:lnTo>
                  <a:lnTo>
                    <a:pt x="829" y="384"/>
                  </a:lnTo>
                  <a:lnTo>
                    <a:pt x="790" y="402"/>
                  </a:lnTo>
                  <a:lnTo>
                    <a:pt x="749" y="419"/>
                  </a:lnTo>
                  <a:lnTo>
                    <a:pt x="708" y="436"/>
                  </a:lnTo>
                  <a:lnTo>
                    <a:pt x="665" y="449"/>
                  </a:lnTo>
                  <a:lnTo>
                    <a:pt x="662" y="451"/>
                  </a:lnTo>
                  <a:lnTo>
                    <a:pt x="653" y="453"/>
                  </a:lnTo>
                  <a:lnTo>
                    <a:pt x="638" y="456"/>
                  </a:lnTo>
                  <a:lnTo>
                    <a:pt x="615" y="462"/>
                  </a:lnTo>
                  <a:lnTo>
                    <a:pt x="586" y="466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4"/>
                  </a:lnTo>
                  <a:lnTo>
                    <a:pt x="298" y="462"/>
                  </a:lnTo>
                  <a:lnTo>
                    <a:pt x="280" y="460"/>
                  </a:lnTo>
                  <a:lnTo>
                    <a:pt x="254" y="454"/>
                  </a:lnTo>
                  <a:lnTo>
                    <a:pt x="222" y="445"/>
                  </a:lnTo>
                  <a:lnTo>
                    <a:pt x="185" y="434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2"/>
                  </a:lnTo>
                  <a:lnTo>
                    <a:pt x="37" y="330"/>
                  </a:lnTo>
                  <a:lnTo>
                    <a:pt x="31" y="321"/>
                  </a:lnTo>
                  <a:lnTo>
                    <a:pt x="22" y="308"/>
                  </a:lnTo>
                  <a:lnTo>
                    <a:pt x="15" y="291"/>
                  </a:lnTo>
                  <a:lnTo>
                    <a:pt x="5" y="269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6"/>
                  </a:lnTo>
                  <a:lnTo>
                    <a:pt x="16" y="152"/>
                  </a:lnTo>
                  <a:lnTo>
                    <a:pt x="37" y="119"/>
                  </a:lnTo>
                  <a:lnTo>
                    <a:pt x="68" y="84"/>
                  </a:lnTo>
                  <a:lnTo>
                    <a:pt x="70" y="82"/>
                  </a:lnTo>
                  <a:lnTo>
                    <a:pt x="80" y="72"/>
                  </a:lnTo>
                  <a:lnTo>
                    <a:pt x="93" y="59"/>
                  </a:lnTo>
                  <a:lnTo>
                    <a:pt x="115" y="43"/>
                  </a:lnTo>
                  <a:lnTo>
                    <a:pt x="144" y="22"/>
                  </a:lnTo>
                  <a:lnTo>
                    <a:pt x="182" y="0"/>
                  </a:lnTo>
                  <a:lnTo>
                    <a:pt x="322" y="8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0" name="Freeform 134"/>
            <p:cNvSpPr>
              <a:spLocks/>
            </p:cNvSpPr>
            <p:nvPr/>
          </p:nvSpPr>
          <p:spPr bwMode="auto">
            <a:xfrm>
              <a:off x="2786061" y="3941681"/>
              <a:ext cx="2010385" cy="842989"/>
            </a:xfrm>
            <a:custGeom>
              <a:avLst/>
              <a:gdLst>
                <a:gd name="T0" fmla="*/ 1075 w 1075"/>
                <a:gd name="T1" fmla="*/ 354 h 469"/>
                <a:gd name="T2" fmla="*/ 981 w 1075"/>
                <a:gd name="T3" fmla="*/ 293 h 469"/>
                <a:gd name="T4" fmla="*/ 977 w 1075"/>
                <a:gd name="T5" fmla="*/ 295 h 469"/>
                <a:gd name="T6" fmla="*/ 966 w 1075"/>
                <a:gd name="T7" fmla="*/ 303 h 469"/>
                <a:gd name="T8" fmla="*/ 949 w 1075"/>
                <a:gd name="T9" fmla="*/ 314 h 469"/>
                <a:gd name="T10" fmla="*/ 925 w 1075"/>
                <a:gd name="T11" fmla="*/ 328 h 469"/>
                <a:gd name="T12" fmla="*/ 897 w 1075"/>
                <a:gd name="T13" fmla="*/ 345 h 469"/>
                <a:gd name="T14" fmla="*/ 866 w 1075"/>
                <a:gd name="T15" fmla="*/ 364 h 469"/>
                <a:gd name="T16" fmla="*/ 829 w 1075"/>
                <a:gd name="T17" fmla="*/ 382 h 469"/>
                <a:gd name="T18" fmla="*/ 790 w 1075"/>
                <a:gd name="T19" fmla="*/ 401 h 469"/>
                <a:gd name="T20" fmla="*/ 749 w 1075"/>
                <a:gd name="T21" fmla="*/ 419 h 469"/>
                <a:gd name="T22" fmla="*/ 708 w 1075"/>
                <a:gd name="T23" fmla="*/ 434 h 469"/>
                <a:gd name="T24" fmla="*/ 665 w 1075"/>
                <a:gd name="T25" fmla="*/ 447 h 469"/>
                <a:gd name="T26" fmla="*/ 662 w 1075"/>
                <a:gd name="T27" fmla="*/ 449 h 469"/>
                <a:gd name="T28" fmla="*/ 653 w 1075"/>
                <a:gd name="T29" fmla="*/ 451 h 469"/>
                <a:gd name="T30" fmla="*/ 638 w 1075"/>
                <a:gd name="T31" fmla="*/ 456 h 469"/>
                <a:gd name="T32" fmla="*/ 615 w 1075"/>
                <a:gd name="T33" fmla="*/ 460 h 469"/>
                <a:gd name="T34" fmla="*/ 586 w 1075"/>
                <a:gd name="T35" fmla="*/ 464 h 469"/>
                <a:gd name="T36" fmla="*/ 549 w 1075"/>
                <a:gd name="T37" fmla="*/ 468 h 469"/>
                <a:gd name="T38" fmla="*/ 502 w 1075"/>
                <a:gd name="T39" fmla="*/ 469 h 469"/>
                <a:gd name="T40" fmla="*/ 447 w 1075"/>
                <a:gd name="T41" fmla="*/ 469 h 469"/>
                <a:gd name="T42" fmla="*/ 380 w 1075"/>
                <a:gd name="T43" fmla="*/ 468 h 469"/>
                <a:gd name="T44" fmla="*/ 304 w 1075"/>
                <a:gd name="T45" fmla="*/ 462 h 469"/>
                <a:gd name="T46" fmla="*/ 298 w 1075"/>
                <a:gd name="T47" fmla="*/ 462 h 469"/>
                <a:gd name="T48" fmla="*/ 280 w 1075"/>
                <a:gd name="T49" fmla="*/ 458 h 469"/>
                <a:gd name="T50" fmla="*/ 254 w 1075"/>
                <a:gd name="T51" fmla="*/ 453 h 469"/>
                <a:gd name="T52" fmla="*/ 222 w 1075"/>
                <a:gd name="T53" fmla="*/ 445 h 469"/>
                <a:gd name="T54" fmla="*/ 185 w 1075"/>
                <a:gd name="T55" fmla="*/ 432 h 469"/>
                <a:gd name="T56" fmla="*/ 146 w 1075"/>
                <a:gd name="T57" fmla="*/ 416 h 469"/>
                <a:gd name="T58" fmla="*/ 107 w 1075"/>
                <a:gd name="T59" fmla="*/ 393 h 469"/>
                <a:gd name="T60" fmla="*/ 70 w 1075"/>
                <a:gd name="T61" fmla="*/ 366 h 469"/>
                <a:gd name="T62" fmla="*/ 39 w 1075"/>
                <a:gd name="T63" fmla="*/ 332 h 469"/>
                <a:gd name="T64" fmla="*/ 37 w 1075"/>
                <a:gd name="T65" fmla="*/ 328 h 469"/>
                <a:gd name="T66" fmla="*/ 31 w 1075"/>
                <a:gd name="T67" fmla="*/ 321 h 469"/>
                <a:gd name="T68" fmla="*/ 22 w 1075"/>
                <a:gd name="T69" fmla="*/ 306 h 469"/>
                <a:gd name="T70" fmla="*/ 15 w 1075"/>
                <a:gd name="T71" fmla="*/ 290 h 469"/>
                <a:gd name="T72" fmla="*/ 5 w 1075"/>
                <a:gd name="T73" fmla="*/ 267 h 469"/>
                <a:gd name="T74" fmla="*/ 2 w 1075"/>
                <a:gd name="T75" fmla="*/ 243 h 469"/>
                <a:gd name="T76" fmla="*/ 0 w 1075"/>
                <a:gd name="T77" fmla="*/ 215 h 469"/>
                <a:gd name="T78" fmla="*/ 4 w 1075"/>
                <a:gd name="T79" fmla="*/ 184 h 469"/>
                <a:gd name="T80" fmla="*/ 16 w 1075"/>
                <a:gd name="T81" fmla="*/ 152 h 469"/>
                <a:gd name="T82" fmla="*/ 37 w 1075"/>
                <a:gd name="T83" fmla="*/ 117 h 469"/>
                <a:gd name="T84" fmla="*/ 68 w 1075"/>
                <a:gd name="T85" fmla="*/ 84 h 469"/>
                <a:gd name="T86" fmla="*/ 70 w 1075"/>
                <a:gd name="T87" fmla="*/ 80 h 469"/>
                <a:gd name="T88" fmla="*/ 80 w 1075"/>
                <a:gd name="T89" fmla="*/ 73 h 469"/>
                <a:gd name="T90" fmla="*/ 93 w 1075"/>
                <a:gd name="T91" fmla="*/ 60 h 469"/>
                <a:gd name="T92" fmla="*/ 115 w 1075"/>
                <a:gd name="T93" fmla="*/ 41 h 469"/>
                <a:gd name="T94" fmla="*/ 144 w 1075"/>
                <a:gd name="T95" fmla="*/ 23 h 469"/>
                <a:gd name="T96" fmla="*/ 182 w 1075"/>
                <a:gd name="T97" fmla="*/ 0 h 469"/>
                <a:gd name="T98" fmla="*/ 315 w 1075"/>
                <a:gd name="T99" fmla="*/ 37 h 46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69"/>
                <a:gd name="T152" fmla="*/ 1075 w 1075"/>
                <a:gd name="T153" fmla="*/ 469 h 46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69">
                  <a:moveTo>
                    <a:pt x="1075" y="354"/>
                  </a:moveTo>
                  <a:lnTo>
                    <a:pt x="981" y="293"/>
                  </a:lnTo>
                  <a:lnTo>
                    <a:pt x="977" y="295"/>
                  </a:lnTo>
                  <a:lnTo>
                    <a:pt x="966" y="303"/>
                  </a:lnTo>
                  <a:lnTo>
                    <a:pt x="949" y="314"/>
                  </a:lnTo>
                  <a:lnTo>
                    <a:pt x="925" y="328"/>
                  </a:lnTo>
                  <a:lnTo>
                    <a:pt x="897" y="345"/>
                  </a:lnTo>
                  <a:lnTo>
                    <a:pt x="866" y="364"/>
                  </a:lnTo>
                  <a:lnTo>
                    <a:pt x="829" y="382"/>
                  </a:lnTo>
                  <a:lnTo>
                    <a:pt x="790" y="401"/>
                  </a:lnTo>
                  <a:lnTo>
                    <a:pt x="749" y="419"/>
                  </a:lnTo>
                  <a:lnTo>
                    <a:pt x="708" y="434"/>
                  </a:lnTo>
                  <a:lnTo>
                    <a:pt x="665" y="447"/>
                  </a:lnTo>
                  <a:lnTo>
                    <a:pt x="662" y="449"/>
                  </a:lnTo>
                  <a:lnTo>
                    <a:pt x="653" y="451"/>
                  </a:lnTo>
                  <a:lnTo>
                    <a:pt x="638" y="456"/>
                  </a:lnTo>
                  <a:lnTo>
                    <a:pt x="615" y="460"/>
                  </a:lnTo>
                  <a:lnTo>
                    <a:pt x="586" y="464"/>
                  </a:lnTo>
                  <a:lnTo>
                    <a:pt x="549" y="468"/>
                  </a:lnTo>
                  <a:lnTo>
                    <a:pt x="502" y="469"/>
                  </a:lnTo>
                  <a:lnTo>
                    <a:pt x="447" y="469"/>
                  </a:lnTo>
                  <a:lnTo>
                    <a:pt x="380" y="468"/>
                  </a:lnTo>
                  <a:lnTo>
                    <a:pt x="304" y="462"/>
                  </a:lnTo>
                  <a:lnTo>
                    <a:pt x="298" y="462"/>
                  </a:lnTo>
                  <a:lnTo>
                    <a:pt x="280" y="458"/>
                  </a:lnTo>
                  <a:lnTo>
                    <a:pt x="254" y="453"/>
                  </a:lnTo>
                  <a:lnTo>
                    <a:pt x="222" y="445"/>
                  </a:lnTo>
                  <a:lnTo>
                    <a:pt x="185" y="432"/>
                  </a:lnTo>
                  <a:lnTo>
                    <a:pt x="146" y="416"/>
                  </a:lnTo>
                  <a:lnTo>
                    <a:pt x="107" y="393"/>
                  </a:lnTo>
                  <a:lnTo>
                    <a:pt x="70" y="366"/>
                  </a:lnTo>
                  <a:lnTo>
                    <a:pt x="39" y="332"/>
                  </a:lnTo>
                  <a:lnTo>
                    <a:pt x="37" y="328"/>
                  </a:lnTo>
                  <a:lnTo>
                    <a:pt x="31" y="321"/>
                  </a:lnTo>
                  <a:lnTo>
                    <a:pt x="22" y="306"/>
                  </a:lnTo>
                  <a:lnTo>
                    <a:pt x="15" y="290"/>
                  </a:lnTo>
                  <a:lnTo>
                    <a:pt x="5" y="267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4"/>
                  </a:lnTo>
                  <a:lnTo>
                    <a:pt x="16" y="152"/>
                  </a:lnTo>
                  <a:lnTo>
                    <a:pt x="37" y="117"/>
                  </a:lnTo>
                  <a:lnTo>
                    <a:pt x="68" y="84"/>
                  </a:lnTo>
                  <a:lnTo>
                    <a:pt x="70" y="80"/>
                  </a:lnTo>
                  <a:lnTo>
                    <a:pt x="80" y="73"/>
                  </a:lnTo>
                  <a:lnTo>
                    <a:pt x="93" y="60"/>
                  </a:lnTo>
                  <a:lnTo>
                    <a:pt x="115" y="41"/>
                  </a:lnTo>
                  <a:lnTo>
                    <a:pt x="144" y="23"/>
                  </a:lnTo>
                  <a:lnTo>
                    <a:pt x="182" y="0"/>
                  </a:lnTo>
                  <a:lnTo>
                    <a:pt x="315" y="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1" name="Freeform 136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2" name="Freeform 137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3" name="Freeform 138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4" name="Freeform 139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5" name="Freeform 140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6" name="Freeform 141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7" name="Freeform 142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8" name="Freeform 143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" name="Freeform 144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" name="Freeform 145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" name="Freeform 146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" name="Freeform 147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3" name="Freeform 148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" name="Freeform 149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" name="Freeform 159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" name="Freeform 160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" name="Freeform 161"/>
            <p:cNvSpPr>
              <a:spLocks/>
            </p:cNvSpPr>
            <p:nvPr/>
          </p:nvSpPr>
          <p:spPr bwMode="auto">
            <a:xfrm>
              <a:off x="5185433" y="3607361"/>
              <a:ext cx="1247374" cy="729752"/>
            </a:xfrm>
            <a:custGeom>
              <a:avLst/>
              <a:gdLst>
                <a:gd name="T0" fmla="*/ 630 w 667"/>
                <a:gd name="T1" fmla="*/ 0 h 406"/>
                <a:gd name="T2" fmla="*/ 632 w 667"/>
                <a:gd name="T3" fmla="*/ 0 h 406"/>
                <a:gd name="T4" fmla="*/ 638 w 667"/>
                <a:gd name="T5" fmla="*/ 0 h 406"/>
                <a:gd name="T6" fmla="*/ 645 w 667"/>
                <a:gd name="T7" fmla="*/ 2 h 406"/>
                <a:gd name="T8" fmla="*/ 654 w 667"/>
                <a:gd name="T9" fmla="*/ 6 h 406"/>
                <a:gd name="T10" fmla="*/ 662 w 667"/>
                <a:gd name="T11" fmla="*/ 15 h 406"/>
                <a:gd name="T12" fmla="*/ 666 w 667"/>
                <a:gd name="T13" fmla="*/ 28 h 406"/>
                <a:gd name="T14" fmla="*/ 667 w 667"/>
                <a:gd name="T15" fmla="*/ 47 h 406"/>
                <a:gd name="T16" fmla="*/ 35 w 667"/>
                <a:gd name="T17" fmla="*/ 406 h 406"/>
                <a:gd name="T18" fmla="*/ 0 w 667"/>
                <a:gd name="T19" fmla="*/ 360 h 406"/>
                <a:gd name="T20" fmla="*/ 630 w 667"/>
                <a:gd name="T21" fmla="*/ 0 h 4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7"/>
                <a:gd name="T34" fmla="*/ 0 h 406"/>
                <a:gd name="T35" fmla="*/ 667 w 667"/>
                <a:gd name="T36" fmla="*/ 406 h 4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7" h="406">
                  <a:moveTo>
                    <a:pt x="630" y="0"/>
                  </a:moveTo>
                  <a:lnTo>
                    <a:pt x="632" y="0"/>
                  </a:lnTo>
                  <a:lnTo>
                    <a:pt x="638" y="0"/>
                  </a:lnTo>
                  <a:lnTo>
                    <a:pt x="645" y="2"/>
                  </a:lnTo>
                  <a:lnTo>
                    <a:pt x="654" y="6"/>
                  </a:lnTo>
                  <a:lnTo>
                    <a:pt x="662" y="15"/>
                  </a:lnTo>
                  <a:lnTo>
                    <a:pt x="666" y="28"/>
                  </a:lnTo>
                  <a:lnTo>
                    <a:pt x="667" y="47"/>
                  </a:lnTo>
                  <a:lnTo>
                    <a:pt x="35" y="406"/>
                  </a:lnTo>
                  <a:lnTo>
                    <a:pt x="0" y="360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" name="Freeform 162"/>
            <p:cNvSpPr>
              <a:spLocks/>
            </p:cNvSpPr>
            <p:nvPr/>
          </p:nvSpPr>
          <p:spPr bwMode="auto">
            <a:xfrm>
              <a:off x="5194783" y="3610956"/>
              <a:ext cx="1236153" cy="713575"/>
            </a:xfrm>
            <a:custGeom>
              <a:avLst/>
              <a:gdLst>
                <a:gd name="T0" fmla="*/ 629 w 661"/>
                <a:gd name="T1" fmla="*/ 0 h 397"/>
                <a:gd name="T2" fmla="*/ 631 w 661"/>
                <a:gd name="T3" fmla="*/ 0 h 397"/>
                <a:gd name="T4" fmla="*/ 638 w 661"/>
                <a:gd name="T5" fmla="*/ 0 h 397"/>
                <a:gd name="T6" fmla="*/ 646 w 661"/>
                <a:gd name="T7" fmla="*/ 4 h 397"/>
                <a:gd name="T8" fmla="*/ 655 w 661"/>
                <a:gd name="T9" fmla="*/ 11 h 397"/>
                <a:gd name="T10" fmla="*/ 661 w 661"/>
                <a:gd name="T11" fmla="*/ 22 h 397"/>
                <a:gd name="T12" fmla="*/ 661 w 661"/>
                <a:gd name="T13" fmla="*/ 39 h 397"/>
                <a:gd name="T14" fmla="*/ 32 w 661"/>
                <a:gd name="T15" fmla="*/ 397 h 397"/>
                <a:gd name="T16" fmla="*/ 0 w 661"/>
                <a:gd name="T17" fmla="*/ 358 h 397"/>
                <a:gd name="T18" fmla="*/ 629 w 661"/>
                <a:gd name="T19" fmla="*/ 0 h 3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1"/>
                <a:gd name="T31" fmla="*/ 0 h 397"/>
                <a:gd name="T32" fmla="*/ 661 w 661"/>
                <a:gd name="T33" fmla="*/ 397 h 3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1" h="397">
                  <a:moveTo>
                    <a:pt x="629" y="0"/>
                  </a:moveTo>
                  <a:lnTo>
                    <a:pt x="631" y="0"/>
                  </a:lnTo>
                  <a:lnTo>
                    <a:pt x="638" y="0"/>
                  </a:lnTo>
                  <a:lnTo>
                    <a:pt x="646" y="4"/>
                  </a:lnTo>
                  <a:lnTo>
                    <a:pt x="655" y="11"/>
                  </a:lnTo>
                  <a:lnTo>
                    <a:pt x="661" y="22"/>
                  </a:lnTo>
                  <a:lnTo>
                    <a:pt x="661" y="39"/>
                  </a:lnTo>
                  <a:lnTo>
                    <a:pt x="32" y="397"/>
                  </a:lnTo>
                  <a:lnTo>
                    <a:pt x="0" y="358"/>
                  </a:lnTo>
                  <a:lnTo>
                    <a:pt x="629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9" name="Freeform 163"/>
            <p:cNvSpPr>
              <a:spLocks/>
            </p:cNvSpPr>
            <p:nvPr/>
          </p:nvSpPr>
          <p:spPr bwMode="auto">
            <a:xfrm>
              <a:off x="5209744" y="3610956"/>
              <a:ext cx="1221192" cy="702790"/>
            </a:xfrm>
            <a:custGeom>
              <a:avLst/>
              <a:gdLst>
                <a:gd name="T0" fmla="*/ 625 w 653"/>
                <a:gd name="T1" fmla="*/ 0 h 391"/>
                <a:gd name="T2" fmla="*/ 627 w 653"/>
                <a:gd name="T3" fmla="*/ 0 h 391"/>
                <a:gd name="T4" fmla="*/ 632 w 653"/>
                <a:gd name="T5" fmla="*/ 2 h 391"/>
                <a:gd name="T6" fmla="*/ 640 w 653"/>
                <a:gd name="T7" fmla="*/ 6 h 391"/>
                <a:gd name="T8" fmla="*/ 647 w 653"/>
                <a:gd name="T9" fmla="*/ 11 h 391"/>
                <a:gd name="T10" fmla="*/ 651 w 653"/>
                <a:gd name="T11" fmla="*/ 21 h 391"/>
                <a:gd name="T12" fmla="*/ 653 w 653"/>
                <a:gd name="T13" fmla="*/ 33 h 391"/>
                <a:gd name="T14" fmla="*/ 24 w 653"/>
                <a:gd name="T15" fmla="*/ 391 h 391"/>
                <a:gd name="T16" fmla="*/ 0 w 653"/>
                <a:gd name="T17" fmla="*/ 358 h 391"/>
                <a:gd name="T18" fmla="*/ 625 w 653"/>
                <a:gd name="T19" fmla="*/ 0 h 3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3"/>
                <a:gd name="T31" fmla="*/ 0 h 391"/>
                <a:gd name="T32" fmla="*/ 653 w 653"/>
                <a:gd name="T33" fmla="*/ 391 h 3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3" h="391">
                  <a:moveTo>
                    <a:pt x="625" y="0"/>
                  </a:moveTo>
                  <a:lnTo>
                    <a:pt x="627" y="0"/>
                  </a:lnTo>
                  <a:lnTo>
                    <a:pt x="632" y="2"/>
                  </a:lnTo>
                  <a:lnTo>
                    <a:pt x="640" y="6"/>
                  </a:lnTo>
                  <a:lnTo>
                    <a:pt x="647" y="11"/>
                  </a:lnTo>
                  <a:lnTo>
                    <a:pt x="651" y="21"/>
                  </a:lnTo>
                  <a:lnTo>
                    <a:pt x="653" y="33"/>
                  </a:lnTo>
                  <a:lnTo>
                    <a:pt x="24" y="391"/>
                  </a:lnTo>
                  <a:lnTo>
                    <a:pt x="0" y="358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0" name="Freeform 164"/>
            <p:cNvSpPr>
              <a:spLocks/>
            </p:cNvSpPr>
            <p:nvPr/>
          </p:nvSpPr>
          <p:spPr bwMode="auto">
            <a:xfrm>
              <a:off x="5219095" y="3610956"/>
              <a:ext cx="1208101" cy="690208"/>
            </a:xfrm>
            <a:custGeom>
              <a:avLst/>
              <a:gdLst>
                <a:gd name="T0" fmla="*/ 623 w 646"/>
                <a:gd name="T1" fmla="*/ 0 h 384"/>
                <a:gd name="T2" fmla="*/ 625 w 646"/>
                <a:gd name="T3" fmla="*/ 2 h 384"/>
                <a:gd name="T4" fmla="*/ 627 w 646"/>
                <a:gd name="T5" fmla="*/ 2 h 384"/>
                <a:gd name="T6" fmla="*/ 631 w 646"/>
                <a:gd name="T7" fmla="*/ 4 h 384"/>
                <a:gd name="T8" fmla="*/ 635 w 646"/>
                <a:gd name="T9" fmla="*/ 6 h 384"/>
                <a:gd name="T10" fmla="*/ 638 w 646"/>
                <a:gd name="T11" fmla="*/ 9 h 384"/>
                <a:gd name="T12" fmla="*/ 642 w 646"/>
                <a:gd name="T13" fmla="*/ 13 h 384"/>
                <a:gd name="T14" fmla="*/ 644 w 646"/>
                <a:gd name="T15" fmla="*/ 17 h 384"/>
                <a:gd name="T16" fmla="*/ 646 w 646"/>
                <a:gd name="T17" fmla="*/ 22 h 384"/>
                <a:gd name="T18" fmla="*/ 646 w 646"/>
                <a:gd name="T19" fmla="*/ 30 h 384"/>
                <a:gd name="T20" fmla="*/ 19 w 646"/>
                <a:gd name="T21" fmla="*/ 384 h 384"/>
                <a:gd name="T22" fmla="*/ 0 w 646"/>
                <a:gd name="T23" fmla="*/ 358 h 384"/>
                <a:gd name="T24" fmla="*/ 623 w 646"/>
                <a:gd name="T25" fmla="*/ 0 h 3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6"/>
                <a:gd name="T40" fmla="*/ 0 h 384"/>
                <a:gd name="T41" fmla="*/ 646 w 646"/>
                <a:gd name="T42" fmla="*/ 384 h 3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6" h="384">
                  <a:moveTo>
                    <a:pt x="623" y="0"/>
                  </a:moveTo>
                  <a:lnTo>
                    <a:pt x="625" y="2"/>
                  </a:lnTo>
                  <a:lnTo>
                    <a:pt x="627" y="2"/>
                  </a:lnTo>
                  <a:lnTo>
                    <a:pt x="631" y="4"/>
                  </a:lnTo>
                  <a:lnTo>
                    <a:pt x="635" y="6"/>
                  </a:lnTo>
                  <a:lnTo>
                    <a:pt x="638" y="9"/>
                  </a:lnTo>
                  <a:lnTo>
                    <a:pt x="642" y="13"/>
                  </a:lnTo>
                  <a:lnTo>
                    <a:pt x="644" y="17"/>
                  </a:lnTo>
                  <a:lnTo>
                    <a:pt x="646" y="22"/>
                  </a:lnTo>
                  <a:lnTo>
                    <a:pt x="646" y="30"/>
                  </a:lnTo>
                  <a:lnTo>
                    <a:pt x="19" y="384"/>
                  </a:lnTo>
                  <a:lnTo>
                    <a:pt x="0" y="358"/>
                  </a:lnTo>
                  <a:lnTo>
                    <a:pt x="623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1" name="Freeform 165"/>
            <p:cNvSpPr>
              <a:spLocks/>
            </p:cNvSpPr>
            <p:nvPr/>
          </p:nvSpPr>
          <p:spPr bwMode="auto">
            <a:xfrm>
              <a:off x="5234056" y="3614551"/>
              <a:ext cx="1193140" cy="675829"/>
            </a:xfrm>
            <a:custGeom>
              <a:avLst/>
              <a:gdLst>
                <a:gd name="T0" fmla="*/ 619 w 638"/>
                <a:gd name="T1" fmla="*/ 0 h 376"/>
                <a:gd name="T2" fmla="*/ 621 w 638"/>
                <a:gd name="T3" fmla="*/ 0 h 376"/>
                <a:gd name="T4" fmla="*/ 623 w 638"/>
                <a:gd name="T5" fmla="*/ 2 h 376"/>
                <a:gd name="T6" fmla="*/ 627 w 638"/>
                <a:gd name="T7" fmla="*/ 6 h 376"/>
                <a:gd name="T8" fmla="*/ 632 w 638"/>
                <a:gd name="T9" fmla="*/ 9 h 376"/>
                <a:gd name="T10" fmla="*/ 634 w 638"/>
                <a:gd name="T11" fmla="*/ 13 h 376"/>
                <a:gd name="T12" fmla="*/ 638 w 638"/>
                <a:gd name="T13" fmla="*/ 17 h 376"/>
                <a:gd name="T14" fmla="*/ 638 w 638"/>
                <a:gd name="T15" fmla="*/ 22 h 376"/>
                <a:gd name="T16" fmla="*/ 13 w 638"/>
                <a:gd name="T17" fmla="*/ 376 h 376"/>
                <a:gd name="T18" fmla="*/ 0 w 638"/>
                <a:gd name="T19" fmla="*/ 356 h 376"/>
                <a:gd name="T20" fmla="*/ 619 w 638"/>
                <a:gd name="T21" fmla="*/ 0 h 3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8"/>
                <a:gd name="T34" fmla="*/ 0 h 376"/>
                <a:gd name="T35" fmla="*/ 638 w 638"/>
                <a:gd name="T36" fmla="*/ 376 h 3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8" h="376">
                  <a:moveTo>
                    <a:pt x="619" y="0"/>
                  </a:moveTo>
                  <a:lnTo>
                    <a:pt x="621" y="0"/>
                  </a:lnTo>
                  <a:lnTo>
                    <a:pt x="623" y="2"/>
                  </a:lnTo>
                  <a:lnTo>
                    <a:pt x="627" y="6"/>
                  </a:lnTo>
                  <a:lnTo>
                    <a:pt x="632" y="9"/>
                  </a:lnTo>
                  <a:lnTo>
                    <a:pt x="634" y="13"/>
                  </a:lnTo>
                  <a:lnTo>
                    <a:pt x="638" y="17"/>
                  </a:lnTo>
                  <a:lnTo>
                    <a:pt x="638" y="22"/>
                  </a:lnTo>
                  <a:lnTo>
                    <a:pt x="13" y="376"/>
                  </a:lnTo>
                  <a:lnTo>
                    <a:pt x="0" y="356"/>
                  </a:lnTo>
                  <a:lnTo>
                    <a:pt x="619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2" name="Freeform 166"/>
            <p:cNvSpPr>
              <a:spLocks/>
            </p:cNvSpPr>
            <p:nvPr/>
          </p:nvSpPr>
          <p:spPr bwMode="auto">
            <a:xfrm>
              <a:off x="5243407" y="3614551"/>
              <a:ext cx="1183790" cy="666842"/>
            </a:xfrm>
            <a:custGeom>
              <a:avLst/>
              <a:gdLst>
                <a:gd name="T0" fmla="*/ 633 w 633"/>
                <a:gd name="T1" fmla="*/ 17 h 371"/>
                <a:gd name="T2" fmla="*/ 8 w 633"/>
                <a:gd name="T3" fmla="*/ 371 h 371"/>
                <a:gd name="T4" fmla="*/ 0 w 633"/>
                <a:gd name="T5" fmla="*/ 356 h 371"/>
                <a:gd name="T6" fmla="*/ 620 w 633"/>
                <a:gd name="T7" fmla="*/ 0 h 371"/>
                <a:gd name="T8" fmla="*/ 633 w 633"/>
                <a:gd name="T9" fmla="*/ 17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3"/>
                <a:gd name="T16" fmla="*/ 0 h 371"/>
                <a:gd name="T17" fmla="*/ 633 w 633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3" h="371">
                  <a:moveTo>
                    <a:pt x="633" y="17"/>
                  </a:moveTo>
                  <a:lnTo>
                    <a:pt x="8" y="371"/>
                  </a:lnTo>
                  <a:lnTo>
                    <a:pt x="0" y="356"/>
                  </a:lnTo>
                  <a:lnTo>
                    <a:pt x="620" y="0"/>
                  </a:lnTo>
                  <a:lnTo>
                    <a:pt x="633" y="17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3" name="Freeform 167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4" name="Freeform 168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6" name="Freeform 175"/>
            <p:cNvSpPr>
              <a:spLocks/>
            </p:cNvSpPr>
            <p:nvPr/>
          </p:nvSpPr>
          <p:spPr bwMode="auto">
            <a:xfrm>
              <a:off x="2806633" y="3715206"/>
              <a:ext cx="2006645" cy="846584"/>
            </a:xfrm>
            <a:custGeom>
              <a:avLst/>
              <a:gdLst>
                <a:gd name="T0" fmla="*/ 1073 w 1073"/>
                <a:gd name="T1" fmla="*/ 456 h 471"/>
                <a:gd name="T2" fmla="*/ 981 w 1073"/>
                <a:gd name="T3" fmla="*/ 294 h 471"/>
                <a:gd name="T4" fmla="*/ 977 w 1073"/>
                <a:gd name="T5" fmla="*/ 296 h 471"/>
                <a:gd name="T6" fmla="*/ 966 w 1073"/>
                <a:gd name="T7" fmla="*/ 304 h 471"/>
                <a:gd name="T8" fmla="*/ 949 w 1073"/>
                <a:gd name="T9" fmla="*/ 315 h 471"/>
                <a:gd name="T10" fmla="*/ 925 w 1073"/>
                <a:gd name="T11" fmla="*/ 330 h 471"/>
                <a:gd name="T12" fmla="*/ 897 w 1073"/>
                <a:gd name="T13" fmla="*/ 346 h 471"/>
                <a:gd name="T14" fmla="*/ 866 w 1073"/>
                <a:gd name="T15" fmla="*/ 365 h 471"/>
                <a:gd name="T16" fmla="*/ 829 w 1073"/>
                <a:gd name="T17" fmla="*/ 383 h 471"/>
                <a:gd name="T18" fmla="*/ 790 w 1073"/>
                <a:gd name="T19" fmla="*/ 402 h 471"/>
                <a:gd name="T20" fmla="*/ 749 w 1073"/>
                <a:gd name="T21" fmla="*/ 421 h 471"/>
                <a:gd name="T22" fmla="*/ 708 w 1073"/>
                <a:gd name="T23" fmla="*/ 435 h 471"/>
                <a:gd name="T24" fmla="*/ 665 w 1073"/>
                <a:gd name="T25" fmla="*/ 448 h 471"/>
                <a:gd name="T26" fmla="*/ 662 w 1073"/>
                <a:gd name="T27" fmla="*/ 450 h 471"/>
                <a:gd name="T28" fmla="*/ 653 w 1073"/>
                <a:gd name="T29" fmla="*/ 452 h 471"/>
                <a:gd name="T30" fmla="*/ 638 w 1073"/>
                <a:gd name="T31" fmla="*/ 456 h 471"/>
                <a:gd name="T32" fmla="*/ 615 w 1073"/>
                <a:gd name="T33" fmla="*/ 461 h 471"/>
                <a:gd name="T34" fmla="*/ 586 w 1073"/>
                <a:gd name="T35" fmla="*/ 465 h 471"/>
                <a:gd name="T36" fmla="*/ 549 w 1073"/>
                <a:gd name="T37" fmla="*/ 469 h 471"/>
                <a:gd name="T38" fmla="*/ 502 w 1073"/>
                <a:gd name="T39" fmla="*/ 471 h 471"/>
                <a:gd name="T40" fmla="*/ 447 w 1073"/>
                <a:gd name="T41" fmla="*/ 471 h 471"/>
                <a:gd name="T42" fmla="*/ 380 w 1073"/>
                <a:gd name="T43" fmla="*/ 469 h 471"/>
                <a:gd name="T44" fmla="*/ 304 w 1073"/>
                <a:gd name="T45" fmla="*/ 463 h 471"/>
                <a:gd name="T46" fmla="*/ 298 w 1073"/>
                <a:gd name="T47" fmla="*/ 463 h 471"/>
                <a:gd name="T48" fmla="*/ 280 w 1073"/>
                <a:gd name="T49" fmla="*/ 459 h 471"/>
                <a:gd name="T50" fmla="*/ 254 w 1073"/>
                <a:gd name="T51" fmla="*/ 454 h 471"/>
                <a:gd name="T52" fmla="*/ 222 w 1073"/>
                <a:gd name="T53" fmla="*/ 446 h 471"/>
                <a:gd name="T54" fmla="*/ 185 w 1073"/>
                <a:gd name="T55" fmla="*/ 433 h 471"/>
                <a:gd name="T56" fmla="*/ 146 w 1073"/>
                <a:gd name="T57" fmla="*/ 417 h 471"/>
                <a:gd name="T58" fmla="*/ 107 w 1073"/>
                <a:gd name="T59" fmla="*/ 395 h 471"/>
                <a:gd name="T60" fmla="*/ 70 w 1073"/>
                <a:gd name="T61" fmla="*/ 367 h 471"/>
                <a:gd name="T62" fmla="*/ 39 w 1073"/>
                <a:gd name="T63" fmla="*/ 333 h 471"/>
                <a:gd name="T64" fmla="*/ 37 w 1073"/>
                <a:gd name="T65" fmla="*/ 330 h 471"/>
                <a:gd name="T66" fmla="*/ 31 w 1073"/>
                <a:gd name="T67" fmla="*/ 322 h 471"/>
                <a:gd name="T68" fmla="*/ 22 w 1073"/>
                <a:gd name="T69" fmla="*/ 307 h 471"/>
                <a:gd name="T70" fmla="*/ 15 w 1073"/>
                <a:gd name="T71" fmla="*/ 291 h 471"/>
                <a:gd name="T72" fmla="*/ 5 w 1073"/>
                <a:gd name="T73" fmla="*/ 268 h 471"/>
                <a:gd name="T74" fmla="*/ 2 w 1073"/>
                <a:gd name="T75" fmla="*/ 244 h 471"/>
                <a:gd name="T76" fmla="*/ 0 w 1073"/>
                <a:gd name="T77" fmla="*/ 215 h 471"/>
                <a:gd name="T78" fmla="*/ 4 w 1073"/>
                <a:gd name="T79" fmla="*/ 185 h 471"/>
                <a:gd name="T80" fmla="*/ 16 w 1073"/>
                <a:gd name="T81" fmla="*/ 154 h 471"/>
                <a:gd name="T82" fmla="*/ 37 w 1073"/>
                <a:gd name="T83" fmla="*/ 118 h 471"/>
                <a:gd name="T84" fmla="*/ 68 w 1073"/>
                <a:gd name="T85" fmla="*/ 85 h 471"/>
                <a:gd name="T86" fmla="*/ 70 w 1073"/>
                <a:gd name="T87" fmla="*/ 81 h 471"/>
                <a:gd name="T88" fmla="*/ 80 w 1073"/>
                <a:gd name="T89" fmla="*/ 72 h 471"/>
                <a:gd name="T90" fmla="*/ 93 w 1073"/>
                <a:gd name="T91" fmla="*/ 61 h 471"/>
                <a:gd name="T92" fmla="*/ 115 w 1073"/>
                <a:gd name="T93" fmla="*/ 42 h 471"/>
                <a:gd name="T94" fmla="*/ 144 w 1073"/>
                <a:gd name="T95" fmla="*/ 24 h 471"/>
                <a:gd name="T96" fmla="*/ 182 w 1073"/>
                <a:gd name="T97" fmla="*/ 0 h 471"/>
                <a:gd name="T98" fmla="*/ 328 w 1073"/>
                <a:gd name="T99" fmla="*/ 141 h 471"/>
                <a:gd name="T100" fmla="*/ 137 w 1073"/>
                <a:gd name="T101" fmla="*/ 259 h 47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73"/>
                <a:gd name="T154" fmla="*/ 0 h 471"/>
                <a:gd name="T155" fmla="*/ 1073 w 1073"/>
                <a:gd name="T156" fmla="*/ 471 h 47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73" h="471">
                  <a:moveTo>
                    <a:pt x="1073" y="456"/>
                  </a:moveTo>
                  <a:lnTo>
                    <a:pt x="981" y="294"/>
                  </a:lnTo>
                  <a:lnTo>
                    <a:pt x="977" y="296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6"/>
                  </a:lnTo>
                  <a:lnTo>
                    <a:pt x="866" y="365"/>
                  </a:lnTo>
                  <a:lnTo>
                    <a:pt x="829" y="383"/>
                  </a:lnTo>
                  <a:lnTo>
                    <a:pt x="790" y="402"/>
                  </a:lnTo>
                  <a:lnTo>
                    <a:pt x="749" y="421"/>
                  </a:lnTo>
                  <a:lnTo>
                    <a:pt x="708" y="435"/>
                  </a:lnTo>
                  <a:lnTo>
                    <a:pt x="665" y="448"/>
                  </a:lnTo>
                  <a:lnTo>
                    <a:pt x="662" y="450"/>
                  </a:lnTo>
                  <a:lnTo>
                    <a:pt x="653" y="452"/>
                  </a:lnTo>
                  <a:lnTo>
                    <a:pt x="638" y="456"/>
                  </a:lnTo>
                  <a:lnTo>
                    <a:pt x="615" y="461"/>
                  </a:lnTo>
                  <a:lnTo>
                    <a:pt x="586" y="465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3"/>
                  </a:lnTo>
                  <a:lnTo>
                    <a:pt x="298" y="463"/>
                  </a:lnTo>
                  <a:lnTo>
                    <a:pt x="280" y="459"/>
                  </a:lnTo>
                  <a:lnTo>
                    <a:pt x="254" y="454"/>
                  </a:lnTo>
                  <a:lnTo>
                    <a:pt x="222" y="446"/>
                  </a:lnTo>
                  <a:lnTo>
                    <a:pt x="185" y="433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3"/>
                  </a:lnTo>
                  <a:lnTo>
                    <a:pt x="37" y="330"/>
                  </a:lnTo>
                  <a:lnTo>
                    <a:pt x="31" y="322"/>
                  </a:lnTo>
                  <a:lnTo>
                    <a:pt x="22" y="307"/>
                  </a:lnTo>
                  <a:lnTo>
                    <a:pt x="15" y="291"/>
                  </a:lnTo>
                  <a:lnTo>
                    <a:pt x="5" y="268"/>
                  </a:lnTo>
                  <a:lnTo>
                    <a:pt x="2" y="244"/>
                  </a:lnTo>
                  <a:lnTo>
                    <a:pt x="0" y="215"/>
                  </a:lnTo>
                  <a:lnTo>
                    <a:pt x="4" y="185"/>
                  </a:lnTo>
                  <a:lnTo>
                    <a:pt x="16" y="154"/>
                  </a:lnTo>
                  <a:lnTo>
                    <a:pt x="37" y="118"/>
                  </a:lnTo>
                  <a:lnTo>
                    <a:pt x="68" y="85"/>
                  </a:lnTo>
                  <a:lnTo>
                    <a:pt x="70" y="81"/>
                  </a:lnTo>
                  <a:lnTo>
                    <a:pt x="80" y="72"/>
                  </a:lnTo>
                  <a:lnTo>
                    <a:pt x="93" y="61"/>
                  </a:lnTo>
                  <a:lnTo>
                    <a:pt x="115" y="42"/>
                  </a:lnTo>
                  <a:lnTo>
                    <a:pt x="144" y="24"/>
                  </a:lnTo>
                  <a:lnTo>
                    <a:pt x="182" y="0"/>
                  </a:lnTo>
                  <a:lnTo>
                    <a:pt x="328" y="141"/>
                  </a:lnTo>
                  <a:lnTo>
                    <a:pt x="137" y="25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367" name="Freeform 176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8" name="Freeform 177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9" name="Freeform 178"/>
            <p:cNvSpPr>
              <a:spLocks/>
            </p:cNvSpPr>
            <p:nvPr/>
          </p:nvSpPr>
          <p:spPr bwMode="auto">
            <a:xfrm>
              <a:off x="5011511" y="2298841"/>
              <a:ext cx="1944931" cy="1315710"/>
            </a:xfrm>
            <a:custGeom>
              <a:avLst/>
              <a:gdLst>
                <a:gd name="T0" fmla="*/ 0 w 1040"/>
                <a:gd name="T1" fmla="*/ 420 h 732"/>
                <a:gd name="T2" fmla="*/ 72 w 1040"/>
                <a:gd name="T3" fmla="*/ 166 h 732"/>
                <a:gd name="T4" fmla="*/ 78 w 1040"/>
                <a:gd name="T5" fmla="*/ 165 h 732"/>
                <a:gd name="T6" fmla="*/ 89 w 1040"/>
                <a:gd name="T7" fmla="*/ 155 h 732"/>
                <a:gd name="T8" fmla="*/ 110 w 1040"/>
                <a:gd name="T9" fmla="*/ 144 h 732"/>
                <a:gd name="T10" fmla="*/ 136 w 1040"/>
                <a:gd name="T11" fmla="*/ 129 h 732"/>
                <a:gd name="T12" fmla="*/ 167 w 1040"/>
                <a:gd name="T13" fmla="*/ 113 h 732"/>
                <a:gd name="T14" fmla="*/ 206 w 1040"/>
                <a:gd name="T15" fmla="*/ 92 h 732"/>
                <a:gd name="T16" fmla="*/ 247 w 1040"/>
                <a:gd name="T17" fmla="*/ 74 h 732"/>
                <a:gd name="T18" fmla="*/ 295 w 1040"/>
                <a:gd name="T19" fmla="*/ 55 h 732"/>
                <a:gd name="T20" fmla="*/ 345 w 1040"/>
                <a:gd name="T21" fmla="*/ 37 h 732"/>
                <a:gd name="T22" fmla="*/ 397 w 1040"/>
                <a:gd name="T23" fmla="*/ 22 h 732"/>
                <a:gd name="T24" fmla="*/ 453 w 1040"/>
                <a:gd name="T25" fmla="*/ 11 h 732"/>
                <a:gd name="T26" fmla="*/ 510 w 1040"/>
                <a:gd name="T27" fmla="*/ 3 h 732"/>
                <a:gd name="T28" fmla="*/ 568 w 1040"/>
                <a:gd name="T29" fmla="*/ 0 h 732"/>
                <a:gd name="T30" fmla="*/ 575 w 1040"/>
                <a:gd name="T31" fmla="*/ 0 h 732"/>
                <a:gd name="T32" fmla="*/ 592 w 1040"/>
                <a:gd name="T33" fmla="*/ 0 h 732"/>
                <a:gd name="T34" fmla="*/ 619 w 1040"/>
                <a:gd name="T35" fmla="*/ 1 h 732"/>
                <a:gd name="T36" fmla="*/ 655 w 1040"/>
                <a:gd name="T37" fmla="*/ 3 h 732"/>
                <a:gd name="T38" fmla="*/ 696 w 1040"/>
                <a:gd name="T39" fmla="*/ 7 h 732"/>
                <a:gd name="T40" fmla="*/ 740 w 1040"/>
                <a:gd name="T41" fmla="*/ 14 h 732"/>
                <a:gd name="T42" fmla="*/ 788 w 1040"/>
                <a:gd name="T43" fmla="*/ 22 h 732"/>
                <a:gd name="T44" fmla="*/ 836 w 1040"/>
                <a:gd name="T45" fmla="*/ 35 h 732"/>
                <a:gd name="T46" fmla="*/ 883 w 1040"/>
                <a:gd name="T47" fmla="*/ 51 h 732"/>
                <a:gd name="T48" fmla="*/ 927 w 1040"/>
                <a:gd name="T49" fmla="*/ 72 h 732"/>
                <a:gd name="T50" fmla="*/ 966 w 1040"/>
                <a:gd name="T51" fmla="*/ 98 h 732"/>
                <a:gd name="T52" fmla="*/ 998 w 1040"/>
                <a:gd name="T53" fmla="*/ 127 h 732"/>
                <a:gd name="T54" fmla="*/ 1001 w 1040"/>
                <a:gd name="T55" fmla="*/ 131 h 732"/>
                <a:gd name="T56" fmla="*/ 1009 w 1040"/>
                <a:gd name="T57" fmla="*/ 142 h 732"/>
                <a:gd name="T58" fmla="*/ 1018 w 1040"/>
                <a:gd name="T59" fmla="*/ 159 h 732"/>
                <a:gd name="T60" fmla="*/ 1027 w 1040"/>
                <a:gd name="T61" fmla="*/ 179 h 732"/>
                <a:gd name="T62" fmla="*/ 1037 w 1040"/>
                <a:gd name="T63" fmla="*/ 207 h 732"/>
                <a:gd name="T64" fmla="*/ 1040 w 1040"/>
                <a:gd name="T65" fmla="*/ 239 h 732"/>
                <a:gd name="T66" fmla="*/ 1040 w 1040"/>
                <a:gd name="T67" fmla="*/ 274 h 732"/>
                <a:gd name="T68" fmla="*/ 1031 w 1040"/>
                <a:gd name="T69" fmla="*/ 311 h 732"/>
                <a:gd name="T70" fmla="*/ 1013 w 1040"/>
                <a:gd name="T71" fmla="*/ 352 h 732"/>
                <a:gd name="T72" fmla="*/ 1011 w 1040"/>
                <a:gd name="T73" fmla="*/ 356 h 732"/>
                <a:gd name="T74" fmla="*/ 1003 w 1040"/>
                <a:gd name="T75" fmla="*/ 365 h 732"/>
                <a:gd name="T76" fmla="*/ 990 w 1040"/>
                <a:gd name="T77" fmla="*/ 378 h 732"/>
                <a:gd name="T78" fmla="*/ 976 w 1040"/>
                <a:gd name="T79" fmla="*/ 394 h 732"/>
                <a:gd name="T80" fmla="*/ 955 w 1040"/>
                <a:gd name="T81" fmla="*/ 413 h 732"/>
                <a:gd name="T82" fmla="*/ 933 w 1040"/>
                <a:gd name="T83" fmla="*/ 430 h 732"/>
                <a:gd name="T84" fmla="*/ 907 w 1040"/>
                <a:gd name="T85" fmla="*/ 448 h 732"/>
                <a:gd name="T86" fmla="*/ 877 w 1040"/>
                <a:gd name="T87" fmla="*/ 463 h 732"/>
                <a:gd name="T88" fmla="*/ 759 w 1040"/>
                <a:gd name="T89" fmla="*/ 732 h 7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0"/>
                <a:gd name="T136" fmla="*/ 0 h 732"/>
                <a:gd name="T137" fmla="*/ 1040 w 1040"/>
                <a:gd name="T138" fmla="*/ 732 h 7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0" h="732">
                  <a:moveTo>
                    <a:pt x="0" y="420"/>
                  </a:moveTo>
                  <a:lnTo>
                    <a:pt x="72" y="166"/>
                  </a:lnTo>
                  <a:lnTo>
                    <a:pt x="78" y="165"/>
                  </a:lnTo>
                  <a:lnTo>
                    <a:pt x="89" y="155"/>
                  </a:lnTo>
                  <a:lnTo>
                    <a:pt x="110" y="144"/>
                  </a:lnTo>
                  <a:lnTo>
                    <a:pt x="136" y="129"/>
                  </a:lnTo>
                  <a:lnTo>
                    <a:pt x="167" y="113"/>
                  </a:lnTo>
                  <a:lnTo>
                    <a:pt x="206" y="92"/>
                  </a:lnTo>
                  <a:lnTo>
                    <a:pt x="247" y="74"/>
                  </a:lnTo>
                  <a:lnTo>
                    <a:pt x="295" y="55"/>
                  </a:lnTo>
                  <a:lnTo>
                    <a:pt x="345" y="37"/>
                  </a:lnTo>
                  <a:lnTo>
                    <a:pt x="397" y="22"/>
                  </a:lnTo>
                  <a:lnTo>
                    <a:pt x="453" y="11"/>
                  </a:lnTo>
                  <a:lnTo>
                    <a:pt x="510" y="3"/>
                  </a:lnTo>
                  <a:lnTo>
                    <a:pt x="568" y="0"/>
                  </a:lnTo>
                  <a:lnTo>
                    <a:pt x="575" y="0"/>
                  </a:lnTo>
                  <a:lnTo>
                    <a:pt x="592" y="0"/>
                  </a:lnTo>
                  <a:lnTo>
                    <a:pt x="619" y="1"/>
                  </a:lnTo>
                  <a:lnTo>
                    <a:pt x="655" y="3"/>
                  </a:lnTo>
                  <a:lnTo>
                    <a:pt x="696" y="7"/>
                  </a:lnTo>
                  <a:lnTo>
                    <a:pt x="740" y="14"/>
                  </a:lnTo>
                  <a:lnTo>
                    <a:pt x="788" y="22"/>
                  </a:lnTo>
                  <a:lnTo>
                    <a:pt x="836" y="35"/>
                  </a:lnTo>
                  <a:lnTo>
                    <a:pt x="883" y="51"/>
                  </a:lnTo>
                  <a:lnTo>
                    <a:pt x="927" y="72"/>
                  </a:lnTo>
                  <a:lnTo>
                    <a:pt x="966" y="98"/>
                  </a:lnTo>
                  <a:lnTo>
                    <a:pt x="998" y="127"/>
                  </a:lnTo>
                  <a:lnTo>
                    <a:pt x="1001" y="131"/>
                  </a:lnTo>
                  <a:lnTo>
                    <a:pt x="1009" y="142"/>
                  </a:lnTo>
                  <a:lnTo>
                    <a:pt x="1018" y="159"/>
                  </a:lnTo>
                  <a:lnTo>
                    <a:pt x="1027" y="179"/>
                  </a:lnTo>
                  <a:lnTo>
                    <a:pt x="1037" y="207"/>
                  </a:lnTo>
                  <a:lnTo>
                    <a:pt x="1040" y="239"/>
                  </a:lnTo>
                  <a:lnTo>
                    <a:pt x="1040" y="274"/>
                  </a:lnTo>
                  <a:lnTo>
                    <a:pt x="1031" y="311"/>
                  </a:lnTo>
                  <a:lnTo>
                    <a:pt x="1013" y="352"/>
                  </a:lnTo>
                  <a:lnTo>
                    <a:pt x="1011" y="356"/>
                  </a:lnTo>
                  <a:lnTo>
                    <a:pt x="1003" y="365"/>
                  </a:lnTo>
                  <a:lnTo>
                    <a:pt x="990" y="378"/>
                  </a:lnTo>
                  <a:lnTo>
                    <a:pt x="976" y="394"/>
                  </a:lnTo>
                  <a:lnTo>
                    <a:pt x="955" y="413"/>
                  </a:lnTo>
                  <a:lnTo>
                    <a:pt x="933" y="430"/>
                  </a:lnTo>
                  <a:lnTo>
                    <a:pt x="907" y="448"/>
                  </a:lnTo>
                  <a:lnTo>
                    <a:pt x="877" y="463"/>
                  </a:lnTo>
                  <a:lnTo>
                    <a:pt x="759" y="7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0" name="Freeform 179"/>
            <p:cNvSpPr>
              <a:spLocks/>
            </p:cNvSpPr>
            <p:nvPr/>
          </p:nvSpPr>
          <p:spPr bwMode="auto">
            <a:xfrm>
              <a:off x="5007771" y="2401294"/>
              <a:ext cx="1948671" cy="1216852"/>
            </a:xfrm>
            <a:custGeom>
              <a:avLst/>
              <a:gdLst>
                <a:gd name="T0" fmla="*/ 0 w 1042"/>
                <a:gd name="T1" fmla="*/ 369 h 677"/>
                <a:gd name="T2" fmla="*/ 74 w 1042"/>
                <a:gd name="T3" fmla="*/ 167 h 677"/>
                <a:gd name="T4" fmla="*/ 80 w 1042"/>
                <a:gd name="T5" fmla="*/ 165 h 677"/>
                <a:gd name="T6" fmla="*/ 91 w 1042"/>
                <a:gd name="T7" fmla="*/ 156 h 677"/>
                <a:gd name="T8" fmla="*/ 112 w 1042"/>
                <a:gd name="T9" fmla="*/ 145 h 677"/>
                <a:gd name="T10" fmla="*/ 138 w 1042"/>
                <a:gd name="T11" fmla="*/ 130 h 677"/>
                <a:gd name="T12" fmla="*/ 169 w 1042"/>
                <a:gd name="T13" fmla="*/ 111 h 677"/>
                <a:gd name="T14" fmla="*/ 208 w 1042"/>
                <a:gd name="T15" fmla="*/ 93 h 677"/>
                <a:gd name="T16" fmla="*/ 249 w 1042"/>
                <a:gd name="T17" fmla="*/ 74 h 677"/>
                <a:gd name="T18" fmla="*/ 297 w 1042"/>
                <a:gd name="T19" fmla="*/ 56 h 677"/>
                <a:gd name="T20" fmla="*/ 347 w 1042"/>
                <a:gd name="T21" fmla="*/ 37 h 677"/>
                <a:gd name="T22" fmla="*/ 399 w 1042"/>
                <a:gd name="T23" fmla="*/ 22 h 677"/>
                <a:gd name="T24" fmla="*/ 455 w 1042"/>
                <a:gd name="T25" fmla="*/ 11 h 677"/>
                <a:gd name="T26" fmla="*/ 512 w 1042"/>
                <a:gd name="T27" fmla="*/ 2 h 677"/>
                <a:gd name="T28" fmla="*/ 570 w 1042"/>
                <a:gd name="T29" fmla="*/ 0 h 677"/>
                <a:gd name="T30" fmla="*/ 577 w 1042"/>
                <a:gd name="T31" fmla="*/ 0 h 677"/>
                <a:gd name="T32" fmla="*/ 594 w 1042"/>
                <a:gd name="T33" fmla="*/ 0 h 677"/>
                <a:gd name="T34" fmla="*/ 621 w 1042"/>
                <a:gd name="T35" fmla="*/ 2 h 677"/>
                <a:gd name="T36" fmla="*/ 657 w 1042"/>
                <a:gd name="T37" fmla="*/ 4 h 677"/>
                <a:gd name="T38" fmla="*/ 698 w 1042"/>
                <a:gd name="T39" fmla="*/ 7 h 677"/>
                <a:gd name="T40" fmla="*/ 742 w 1042"/>
                <a:gd name="T41" fmla="*/ 13 h 677"/>
                <a:gd name="T42" fmla="*/ 790 w 1042"/>
                <a:gd name="T43" fmla="*/ 22 h 677"/>
                <a:gd name="T44" fmla="*/ 838 w 1042"/>
                <a:gd name="T45" fmla="*/ 35 h 677"/>
                <a:gd name="T46" fmla="*/ 885 w 1042"/>
                <a:gd name="T47" fmla="*/ 52 h 677"/>
                <a:gd name="T48" fmla="*/ 929 w 1042"/>
                <a:gd name="T49" fmla="*/ 72 h 677"/>
                <a:gd name="T50" fmla="*/ 968 w 1042"/>
                <a:gd name="T51" fmla="*/ 98 h 677"/>
                <a:gd name="T52" fmla="*/ 1000 w 1042"/>
                <a:gd name="T53" fmla="*/ 128 h 677"/>
                <a:gd name="T54" fmla="*/ 1003 w 1042"/>
                <a:gd name="T55" fmla="*/ 132 h 677"/>
                <a:gd name="T56" fmla="*/ 1011 w 1042"/>
                <a:gd name="T57" fmla="*/ 143 h 677"/>
                <a:gd name="T58" fmla="*/ 1020 w 1042"/>
                <a:gd name="T59" fmla="*/ 158 h 677"/>
                <a:gd name="T60" fmla="*/ 1029 w 1042"/>
                <a:gd name="T61" fmla="*/ 180 h 677"/>
                <a:gd name="T62" fmla="*/ 1039 w 1042"/>
                <a:gd name="T63" fmla="*/ 208 h 677"/>
                <a:gd name="T64" fmla="*/ 1042 w 1042"/>
                <a:gd name="T65" fmla="*/ 237 h 677"/>
                <a:gd name="T66" fmla="*/ 1042 w 1042"/>
                <a:gd name="T67" fmla="*/ 273 h 677"/>
                <a:gd name="T68" fmla="*/ 1033 w 1042"/>
                <a:gd name="T69" fmla="*/ 312 h 677"/>
                <a:gd name="T70" fmla="*/ 1015 w 1042"/>
                <a:gd name="T71" fmla="*/ 352 h 677"/>
                <a:gd name="T72" fmla="*/ 1013 w 1042"/>
                <a:gd name="T73" fmla="*/ 356 h 677"/>
                <a:gd name="T74" fmla="*/ 1005 w 1042"/>
                <a:gd name="T75" fmla="*/ 365 h 677"/>
                <a:gd name="T76" fmla="*/ 992 w 1042"/>
                <a:gd name="T77" fmla="*/ 378 h 677"/>
                <a:gd name="T78" fmla="*/ 978 w 1042"/>
                <a:gd name="T79" fmla="*/ 395 h 677"/>
                <a:gd name="T80" fmla="*/ 957 w 1042"/>
                <a:gd name="T81" fmla="*/ 412 h 677"/>
                <a:gd name="T82" fmla="*/ 935 w 1042"/>
                <a:gd name="T83" fmla="*/ 430 h 677"/>
                <a:gd name="T84" fmla="*/ 909 w 1042"/>
                <a:gd name="T85" fmla="*/ 447 h 677"/>
                <a:gd name="T86" fmla="*/ 879 w 1042"/>
                <a:gd name="T87" fmla="*/ 462 h 677"/>
                <a:gd name="T88" fmla="*/ 766 w 1042"/>
                <a:gd name="T89" fmla="*/ 677 h 67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2"/>
                <a:gd name="T136" fmla="*/ 0 h 677"/>
                <a:gd name="T137" fmla="*/ 1042 w 1042"/>
                <a:gd name="T138" fmla="*/ 677 h 67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2" h="677">
                  <a:moveTo>
                    <a:pt x="0" y="369"/>
                  </a:moveTo>
                  <a:lnTo>
                    <a:pt x="74" y="167"/>
                  </a:lnTo>
                  <a:lnTo>
                    <a:pt x="80" y="165"/>
                  </a:lnTo>
                  <a:lnTo>
                    <a:pt x="91" y="156"/>
                  </a:lnTo>
                  <a:lnTo>
                    <a:pt x="112" y="145"/>
                  </a:lnTo>
                  <a:lnTo>
                    <a:pt x="138" y="130"/>
                  </a:lnTo>
                  <a:lnTo>
                    <a:pt x="169" y="111"/>
                  </a:lnTo>
                  <a:lnTo>
                    <a:pt x="208" y="93"/>
                  </a:lnTo>
                  <a:lnTo>
                    <a:pt x="249" y="74"/>
                  </a:lnTo>
                  <a:lnTo>
                    <a:pt x="297" y="56"/>
                  </a:lnTo>
                  <a:lnTo>
                    <a:pt x="347" y="37"/>
                  </a:lnTo>
                  <a:lnTo>
                    <a:pt x="399" y="22"/>
                  </a:lnTo>
                  <a:lnTo>
                    <a:pt x="455" y="11"/>
                  </a:lnTo>
                  <a:lnTo>
                    <a:pt x="512" y="2"/>
                  </a:lnTo>
                  <a:lnTo>
                    <a:pt x="570" y="0"/>
                  </a:lnTo>
                  <a:lnTo>
                    <a:pt x="577" y="0"/>
                  </a:lnTo>
                  <a:lnTo>
                    <a:pt x="594" y="0"/>
                  </a:lnTo>
                  <a:lnTo>
                    <a:pt x="621" y="2"/>
                  </a:lnTo>
                  <a:lnTo>
                    <a:pt x="657" y="4"/>
                  </a:lnTo>
                  <a:lnTo>
                    <a:pt x="698" y="7"/>
                  </a:lnTo>
                  <a:lnTo>
                    <a:pt x="742" y="13"/>
                  </a:lnTo>
                  <a:lnTo>
                    <a:pt x="790" y="22"/>
                  </a:lnTo>
                  <a:lnTo>
                    <a:pt x="838" y="35"/>
                  </a:lnTo>
                  <a:lnTo>
                    <a:pt x="885" y="52"/>
                  </a:lnTo>
                  <a:lnTo>
                    <a:pt x="929" y="72"/>
                  </a:lnTo>
                  <a:lnTo>
                    <a:pt x="968" y="98"/>
                  </a:lnTo>
                  <a:lnTo>
                    <a:pt x="1000" y="128"/>
                  </a:lnTo>
                  <a:lnTo>
                    <a:pt x="1003" y="132"/>
                  </a:lnTo>
                  <a:lnTo>
                    <a:pt x="1011" y="143"/>
                  </a:lnTo>
                  <a:lnTo>
                    <a:pt x="1020" y="158"/>
                  </a:lnTo>
                  <a:lnTo>
                    <a:pt x="1029" y="180"/>
                  </a:lnTo>
                  <a:lnTo>
                    <a:pt x="1039" y="208"/>
                  </a:lnTo>
                  <a:lnTo>
                    <a:pt x="1042" y="237"/>
                  </a:lnTo>
                  <a:lnTo>
                    <a:pt x="1042" y="273"/>
                  </a:lnTo>
                  <a:lnTo>
                    <a:pt x="1033" y="312"/>
                  </a:lnTo>
                  <a:lnTo>
                    <a:pt x="1015" y="352"/>
                  </a:lnTo>
                  <a:lnTo>
                    <a:pt x="1013" y="356"/>
                  </a:lnTo>
                  <a:lnTo>
                    <a:pt x="1005" y="365"/>
                  </a:lnTo>
                  <a:lnTo>
                    <a:pt x="992" y="378"/>
                  </a:lnTo>
                  <a:lnTo>
                    <a:pt x="978" y="395"/>
                  </a:lnTo>
                  <a:lnTo>
                    <a:pt x="957" y="412"/>
                  </a:lnTo>
                  <a:lnTo>
                    <a:pt x="935" y="430"/>
                  </a:lnTo>
                  <a:lnTo>
                    <a:pt x="909" y="447"/>
                  </a:lnTo>
                  <a:lnTo>
                    <a:pt x="879" y="462"/>
                  </a:lnTo>
                  <a:lnTo>
                    <a:pt x="766" y="67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1" name="Freeform 180"/>
            <p:cNvSpPr>
              <a:spLocks/>
            </p:cNvSpPr>
            <p:nvPr/>
          </p:nvSpPr>
          <p:spPr bwMode="auto">
            <a:xfrm>
              <a:off x="4996550" y="2539695"/>
              <a:ext cx="1933710" cy="1135968"/>
            </a:xfrm>
            <a:custGeom>
              <a:avLst/>
              <a:gdLst>
                <a:gd name="T0" fmla="*/ 0 w 1034"/>
                <a:gd name="T1" fmla="*/ 311 h 632"/>
                <a:gd name="T2" fmla="*/ 66 w 1034"/>
                <a:gd name="T3" fmla="*/ 167 h 632"/>
                <a:gd name="T4" fmla="*/ 72 w 1034"/>
                <a:gd name="T5" fmla="*/ 163 h 632"/>
                <a:gd name="T6" fmla="*/ 83 w 1034"/>
                <a:gd name="T7" fmla="*/ 155 h 632"/>
                <a:gd name="T8" fmla="*/ 104 w 1034"/>
                <a:gd name="T9" fmla="*/ 144 h 632"/>
                <a:gd name="T10" fmla="*/ 130 w 1034"/>
                <a:gd name="T11" fmla="*/ 128 h 632"/>
                <a:gd name="T12" fmla="*/ 161 w 1034"/>
                <a:gd name="T13" fmla="*/ 111 h 632"/>
                <a:gd name="T14" fmla="*/ 200 w 1034"/>
                <a:gd name="T15" fmla="*/ 92 h 632"/>
                <a:gd name="T16" fmla="*/ 241 w 1034"/>
                <a:gd name="T17" fmla="*/ 72 h 632"/>
                <a:gd name="T18" fmla="*/ 289 w 1034"/>
                <a:gd name="T19" fmla="*/ 53 h 632"/>
                <a:gd name="T20" fmla="*/ 339 w 1034"/>
                <a:gd name="T21" fmla="*/ 37 h 632"/>
                <a:gd name="T22" fmla="*/ 391 w 1034"/>
                <a:gd name="T23" fmla="*/ 22 h 632"/>
                <a:gd name="T24" fmla="*/ 447 w 1034"/>
                <a:gd name="T25" fmla="*/ 9 h 632"/>
                <a:gd name="T26" fmla="*/ 504 w 1034"/>
                <a:gd name="T27" fmla="*/ 1 h 632"/>
                <a:gd name="T28" fmla="*/ 562 w 1034"/>
                <a:gd name="T29" fmla="*/ 0 h 632"/>
                <a:gd name="T30" fmla="*/ 569 w 1034"/>
                <a:gd name="T31" fmla="*/ 0 h 632"/>
                <a:gd name="T32" fmla="*/ 586 w 1034"/>
                <a:gd name="T33" fmla="*/ 0 h 632"/>
                <a:gd name="T34" fmla="*/ 613 w 1034"/>
                <a:gd name="T35" fmla="*/ 0 h 632"/>
                <a:gd name="T36" fmla="*/ 649 w 1034"/>
                <a:gd name="T37" fmla="*/ 1 h 632"/>
                <a:gd name="T38" fmla="*/ 690 w 1034"/>
                <a:gd name="T39" fmla="*/ 7 h 632"/>
                <a:gd name="T40" fmla="*/ 734 w 1034"/>
                <a:gd name="T41" fmla="*/ 13 h 632"/>
                <a:gd name="T42" fmla="*/ 782 w 1034"/>
                <a:gd name="T43" fmla="*/ 22 h 632"/>
                <a:gd name="T44" fmla="*/ 830 w 1034"/>
                <a:gd name="T45" fmla="*/ 35 h 632"/>
                <a:gd name="T46" fmla="*/ 877 w 1034"/>
                <a:gd name="T47" fmla="*/ 50 h 632"/>
                <a:gd name="T48" fmla="*/ 921 w 1034"/>
                <a:gd name="T49" fmla="*/ 70 h 632"/>
                <a:gd name="T50" fmla="*/ 960 w 1034"/>
                <a:gd name="T51" fmla="*/ 96 h 632"/>
                <a:gd name="T52" fmla="*/ 992 w 1034"/>
                <a:gd name="T53" fmla="*/ 128 h 632"/>
                <a:gd name="T54" fmla="*/ 995 w 1034"/>
                <a:gd name="T55" fmla="*/ 131 h 632"/>
                <a:gd name="T56" fmla="*/ 1003 w 1034"/>
                <a:gd name="T57" fmla="*/ 141 h 632"/>
                <a:gd name="T58" fmla="*/ 1012 w 1034"/>
                <a:gd name="T59" fmla="*/ 157 h 632"/>
                <a:gd name="T60" fmla="*/ 1021 w 1034"/>
                <a:gd name="T61" fmla="*/ 180 h 632"/>
                <a:gd name="T62" fmla="*/ 1031 w 1034"/>
                <a:gd name="T63" fmla="*/ 205 h 632"/>
                <a:gd name="T64" fmla="*/ 1034 w 1034"/>
                <a:gd name="T65" fmla="*/ 237 h 632"/>
                <a:gd name="T66" fmla="*/ 1034 w 1034"/>
                <a:gd name="T67" fmla="*/ 272 h 632"/>
                <a:gd name="T68" fmla="*/ 1025 w 1034"/>
                <a:gd name="T69" fmla="*/ 311 h 632"/>
                <a:gd name="T70" fmla="*/ 1007 w 1034"/>
                <a:gd name="T71" fmla="*/ 352 h 632"/>
                <a:gd name="T72" fmla="*/ 1005 w 1034"/>
                <a:gd name="T73" fmla="*/ 356 h 632"/>
                <a:gd name="T74" fmla="*/ 997 w 1034"/>
                <a:gd name="T75" fmla="*/ 363 h 632"/>
                <a:gd name="T76" fmla="*/ 984 w 1034"/>
                <a:gd name="T77" fmla="*/ 378 h 632"/>
                <a:gd name="T78" fmla="*/ 970 w 1034"/>
                <a:gd name="T79" fmla="*/ 393 h 632"/>
                <a:gd name="T80" fmla="*/ 949 w 1034"/>
                <a:gd name="T81" fmla="*/ 411 h 632"/>
                <a:gd name="T82" fmla="*/ 927 w 1034"/>
                <a:gd name="T83" fmla="*/ 430 h 632"/>
                <a:gd name="T84" fmla="*/ 901 w 1034"/>
                <a:gd name="T85" fmla="*/ 447 h 632"/>
                <a:gd name="T86" fmla="*/ 871 w 1034"/>
                <a:gd name="T87" fmla="*/ 461 h 632"/>
                <a:gd name="T88" fmla="*/ 758 w 1034"/>
                <a:gd name="T89" fmla="*/ 632 h 6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632"/>
                <a:gd name="T137" fmla="*/ 1034 w 1034"/>
                <a:gd name="T138" fmla="*/ 632 h 6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632">
                  <a:moveTo>
                    <a:pt x="0" y="311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5"/>
                  </a:lnTo>
                  <a:lnTo>
                    <a:pt x="104" y="144"/>
                  </a:lnTo>
                  <a:lnTo>
                    <a:pt x="130" y="128"/>
                  </a:lnTo>
                  <a:lnTo>
                    <a:pt x="161" y="111"/>
                  </a:lnTo>
                  <a:lnTo>
                    <a:pt x="200" y="92"/>
                  </a:lnTo>
                  <a:lnTo>
                    <a:pt x="241" y="72"/>
                  </a:lnTo>
                  <a:lnTo>
                    <a:pt x="289" y="53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9"/>
                  </a:lnTo>
                  <a:lnTo>
                    <a:pt x="504" y="1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1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0"/>
                  </a:lnTo>
                  <a:lnTo>
                    <a:pt x="921" y="70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1"/>
                  </a:lnTo>
                  <a:lnTo>
                    <a:pt x="1003" y="141"/>
                  </a:lnTo>
                  <a:lnTo>
                    <a:pt x="1012" y="157"/>
                  </a:lnTo>
                  <a:lnTo>
                    <a:pt x="1021" y="180"/>
                  </a:lnTo>
                  <a:lnTo>
                    <a:pt x="1031" y="205"/>
                  </a:lnTo>
                  <a:lnTo>
                    <a:pt x="1034" y="237"/>
                  </a:lnTo>
                  <a:lnTo>
                    <a:pt x="1034" y="272"/>
                  </a:lnTo>
                  <a:lnTo>
                    <a:pt x="1025" y="311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3"/>
                  </a:lnTo>
                  <a:lnTo>
                    <a:pt x="984" y="378"/>
                  </a:lnTo>
                  <a:lnTo>
                    <a:pt x="970" y="393"/>
                  </a:lnTo>
                  <a:lnTo>
                    <a:pt x="949" y="411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1"/>
                  </a:lnTo>
                  <a:lnTo>
                    <a:pt x="758" y="6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2" name="Freeform 181"/>
            <p:cNvSpPr>
              <a:spLocks/>
            </p:cNvSpPr>
            <p:nvPr/>
          </p:nvSpPr>
          <p:spPr bwMode="auto">
            <a:xfrm>
              <a:off x="5022732" y="2584630"/>
              <a:ext cx="1933710" cy="1053287"/>
            </a:xfrm>
            <a:custGeom>
              <a:avLst/>
              <a:gdLst>
                <a:gd name="T0" fmla="*/ 0 w 1034"/>
                <a:gd name="T1" fmla="*/ 276 h 586"/>
                <a:gd name="T2" fmla="*/ 66 w 1034"/>
                <a:gd name="T3" fmla="*/ 167 h 586"/>
                <a:gd name="T4" fmla="*/ 72 w 1034"/>
                <a:gd name="T5" fmla="*/ 163 h 586"/>
                <a:gd name="T6" fmla="*/ 83 w 1034"/>
                <a:gd name="T7" fmla="*/ 156 h 586"/>
                <a:gd name="T8" fmla="*/ 104 w 1034"/>
                <a:gd name="T9" fmla="*/ 145 h 586"/>
                <a:gd name="T10" fmla="*/ 130 w 1034"/>
                <a:gd name="T11" fmla="*/ 130 h 586"/>
                <a:gd name="T12" fmla="*/ 161 w 1034"/>
                <a:gd name="T13" fmla="*/ 111 h 586"/>
                <a:gd name="T14" fmla="*/ 200 w 1034"/>
                <a:gd name="T15" fmla="*/ 93 h 586"/>
                <a:gd name="T16" fmla="*/ 241 w 1034"/>
                <a:gd name="T17" fmla="*/ 74 h 586"/>
                <a:gd name="T18" fmla="*/ 289 w 1034"/>
                <a:gd name="T19" fmla="*/ 56 h 586"/>
                <a:gd name="T20" fmla="*/ 339 w 1034"/>
                <a:gd name="T21" fmla="*/ 37 h 586"/>
                <a:gd name="T22" fmla="*/ 391 w 1034"/>
                <a:gd name="T23" fmla="*/ 22 h 586"/>
                <a:gd name="T24" fmla="*/ 447 w 1034"/>
                <a:gd name="T25" fmla="*/ 11 h 586"/>
                <a:gd name="T26" fmla="*/ 504 w 1034"/>
                <a:gd name="T27" fmla="*/ 2 h 586"/>
                <a:gd name="T28" fmla="*/ 562 w 1034"/>
                <a:gd name="T29" fmla="*/ 0 h 586"/>
                <a:gd name="T30" fmla="*/ 569 w 1034"/>
                <a:gd name="T31" fmla="*/ 0 h 586"/>
                <a:gd name="T32" fmla="*/ 586 w 1034"/>
                <a:gd name="T33" fmla="*/ 0 h 586"/>
                <a:gd name="T34" fmla="*/ 613 w 1034"/>
                <a:gd name="T35" fmla="*/ 0 h 586"/>
                <a:gd name="T36" fmla="*/ 649 w 1034"/>
                <a:gd name="T37" fmla="*/ 4 h 586"/>
                <a:gd name="T38" fmla="*/ 690 w 1034"/>
                <a:gd name="T39" fmla="*/ 7 h 586"/>
                <a:gd name="T40" fmla="*/ 734 w 1034"/>
                <a:gd name="T41" fmla="*/ 13 h 586"/>
                <a:gd name="T42" fmla="*/ 782 w 1034"/>
                <a:gd name="T43" fmla="*/ 22 h 586"/>
                <a:gd name="T44" fmla="*/ 830 w 1034"/>
                <a:gd name="T45" fmla="*/ 35 h 586"/>
                <a:gd name="T46" fmla="*/ 877 w 1034"/>
                <a:gd name="T47" fmla="*/ 52 h 586"/>
                <a:gd name="T48" fmla="*/ 921 w 1034"/>
                <a:gd name="T49" fmla="*/ 72 h 586"/>
                <a:gd name="T50" fmla="*/ 960 w 1034"/>
                <a:gd name="T51" fmla="*/ 96 h 586"/>
                <a:gd name="T52" fmla="*/ 992 w 1034"/>
                <a:gd name="T53" fmla="*/ 128 h 586"/>
                <a:gd name="T54" fmla="*/ 995 w 1034"/>
                <a:gd name="T55" fmla="*/ 132 h 586"/>
                <a:gd name="T56" fmla="*/ 1003 w 1034"/>
                <a:gd name="T57" fmla="*/ 143 h 586"/>
                <a:gd name="T58" fmla="*/ 1012 w 1034"/>
                <a:gd name="T59" fmla="*/ 158 h 586"/>
                <a:gd name="T60" fmla="*/ 1021 w 1034"/>
                <a:gd name="T61" fmla="*/ 180 h 586"/>
                <a:gd name="T62" fmla="*/ 1031 w 1034"/>
                <a:gd name="T63" fmla="*/ 208 h 586"/>
                <a:gd name="T64" fmla="*/ 1034 w 1034"/>
                <a:gd name="T65" fmla="*/ 237 h 586"/>
                <a:gd name="T66" fmla="*/ 1034 w 1034"/>
                <a:gd name="T67" fmla="*/ 273 h 586"/>
                <a:gd name="T68" fmla="*/ 1025 w 1034"/>
                <a:gd name="T69" fmla="*/ 312 h 586"/>
                <a:gd name="T70" fmla="*/ 1007 w 1034"/>
                <a:gd name="T71" fmla="*/ 352 h 586"/>
                <a:gd name="T72" fmla="*/ 1005 w 1034"/>
                <a:gd name="T73" fmla="*/ 356 h 586"/>
                <a:gd name="T74" fmla="*/ 997 w 1034"/>
                <a:gd name="T75" fmla="*/ 365 h 586"/>
                <a:gd name="T76" fmla="*/ 984 w 1034"/>
                <a:gd name="T77" fmla="*/ 378 h 586"/>
                <a:gd name="T78" fmla="*/ 970 w 1034"/>
                <a:gd name="T79" fmla="*/ 395 h 586"/>
                <a:gd name="T80" fmla="*/ 949 w 1034"/>
                <a:gd name="T81" fmla="*/ 412 h 586"/>
                <a:gd name="T82" fmla="*/ 927 w 1034"/>
                <a:gd name="T83" fmla="*/ 430 h 586"/>
                <a:gd name="T84" fmla="*/ 901 w 1034"/>
                <a:gd name="T85" fmla="*/ 447 h 586"/>
                <a:gd name="T86" fmla="*/ 871 w 1034"/>
                <a:gd name="T87" fmla="*/ 462 h 586"/>
                <a:gd name="T88" fmla="*/ 758 w 1034"/>
                <a:gd name="T89" fmla="*/ 586 h 5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586"/>
                <a:gd name="T137" fmla="*/ 1034 w 1034"/>
                <a:gd name="T138" fmla="*/ 586 h 5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586">
                  <a:moveTo>
                    <a:pt x="0" y="276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6"/>
                  </a:lnTo>
                  <a:lnTo>
                    <a:pt x="104" y="145"/>
                  </a:lnTo>
                  <a:lnTo>
                    <a:pt x="130" y="130"/>
                  </a:lnTo>
                  <a:lnTo>
                    <a:pt x="161" y="111"/>
                  </a:lnTo>
                  <a:lnTo>
                    <a:pt x="200" y="93"/>
                  </a:lnTo>
                  <a:lnTo>
                    <a:pt x="241" y="74"/>
                  </a:lnTo>
                  <a:lnTo>
                    <a:pt x="289" y="56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11"/>
                  </a:lnTo>
                  <a:lnTo>
                    <a:pt x="504" y="2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4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2"/>
                  </a:lnTo>
                  <a:lnTo>
                    <a:pt x="921" y="72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2"/>
                  </a:lnTo>
                  <a:lnTo>
                    <a:pt x="1003" y="143"/>
                  </a:lnTo>
                  <a:lnTo>
                    <a:pt x="1012" y="158"/>
                  </a:lnTo>
                  <a:lnTo>
                    <a:pt x="1021" y="180"/>
                  </a:lnTo>
                  <a:lnTo>
                    <a:pt x="1031" y="208"/>
                  </a:lnTo>
                  <a:lnTo>
                    <a:pt x="1034" y="237"/>
                  </a:lnTo>
                  <a:lnTo>
                    <a:pt x="1034" y="273"/>
                  </a:lnTo>
                  <a:lnTo>
                    <a:pt x="1025" y="312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5"/>
                  </a:lnTo>
                  <a:lnTo>
                    <a:pt x="984" y="378"/>
                  </a:lnTo>
                  <a:lnTo>
                    <a:pt x="970" y="395"/>
                  </a:lnTo>
                  <a:lnTo>
                    <a:pt x="949" y="412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2"/>
                  </a:lnTo>
                  <a:lnTo>
                    <a:pt x="758" y="58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4" name="Freeform 251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D90000"/>
            </a:solidFill>
            <a:ln w="0">
              <a:solidFill>
                <a:srgbClr val="D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5" name="Freeform 252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6" name="Line 254"/>
            <p:cNvSpPr>
              <a:spLocks noChangeShapeType="1"/>
            </p:cNvSpPr>
            <p:nvPr/>
          </p:nvSpPr>
          <p:spPr bwMode="auto">
            <a:xfrm flipV="1">
              <a:off x="4824498" y="4328126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7" name="Freeform 296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8" name="Freeform 297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" name="Freeform 298"/>
            <p:cNvSpPr>
              <a:spLocks/>
            </p:cNvSpPr>
            <p:nvPr/>
          </p:nvSpPr>
          <p:spPr bwMode="auto">
            <a:xfrm>
              <a:off x="4820758" y="4261621"/>
              <a:ext cx="426389" cy="296574"/>
            </a:xfrm>
            <a:custGeom>
              <a:avLst/>
              <a:gdLst>
                <a:gd name="T0" fmla="*/ 191 w 228"/>
                <a:gd name="T1" fmla="*/ 0 h 165"/>
                <a:gd name="T2" fmla="*/ 193 w 228"/>
                <a:gd name="T3" fmla="*/ 0 h 165"/>
                <a:gd name="T4" fmla="*/ 200 w 228"/>
                <a:gd name="T5" fmla="*/ 0 h 165"/>
                <a:gd name="T6" fmla="*/ 208 w 228"/>
                <a:gd name="T7" fmla="*/ 2 h 165"/>
                <a:gd name="T8" fmla="*/ 215 w 228"/>
                <a:gd name="T9" fmla="*/ 5 h 165"/>
                <a:gd name="T10" fmla="*/ 223 w 228"/>
                <a:gd name="T11" fmla="*/ 15 h 165"/>
                <a:gd name="T12" fmla="*/ 228 w 228"/>
                <a:gd name="T13" fmla="*/ 28 h 165"/>
                <a:gd name="T14" fmla="*/ 228 w 228"/>
                <a:gd name="T15" fmla="*/ 48 h 165"/>
                <a:gd name="T16" fmla="*/ 35 w 228"/>
                <a:gd name="T17" fmla="*/ 165 h 165"/>
                <a:gd name="T18" fmla="*/ 39 w 228"/>
                <a:gd name="T19" fmla="*/ 142 h 165"/>
                <a:gd name="T20" fmla="*/ 37 w 228"/>
                <a:gd name="T21" fmla="*/ 128 h 165"/>
                <a:gd name="T22" fmla="*/ 34 w 228"/>
                <a:gd name="T23" fmla="*/ 118 h 165"/>
                <a:gd name="T24" fmla="*/ 28 w 228"/>
                <a:gd name="T25" fmla="*/ 113 h 165"/>
                <a:gd name="T26" fmla="*/ 21 w 228"/>
                <a:gd name="T27" fmla="*/ 111 h 165"/>
                <a:gd name="T28" fmla="*/ 13 w 228"/>
                <a:gd name="T29" fmla="*/ 111 h 165"/>
                <a:gd name="T30" fmla="*/ 6 w 228"/>
                <a:gd name="T31" fmla="*/ 113 h 165"/>
                <a:gd name="T32" fmla="*/ 2 w 228"/>
                <a:gd name="T33" fmla="*/ 115 h 165"/>
                <a:gd name="T34" fmla="*/ 0 w 228"/>
                <a:gd name="T35" fmla="*/ 115 h 165"/>
                <a:gd name="T36" fmla="*/ 191 w 228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8"/>
                <a:gd name="T58" fmla="*/ 0 h 165"/>
                <a:gd name="T59" fmla="*/ 228 w 228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8" h="165">
                  <a:moveTo>
                    <a:pt x="191" y="0"/>
                  </a:moveTo>
                  <a:lnTo>
                    <a:pt x="193" y="0"/>
                  </a:lnTo>
                  <a:lnTo>
                    <a:pt x="200" y="0"/>
                  </a:lnTo>
                  <a:lnTo>
                    <a:pt x="208" y="2"/>
                  </a:lnTo>
                  <a:lnTo>
                    <a:pt x="215" y="5"/>
                  </a:lnTo>
                  <a:lnTo>
                    <a:pt x="223" y="15"/>
                  </a:lnTo>
                  <a:lnTo>
                    <a:pt x="228" y="28"/>
                  </a:lnTo>
                  <a:lnTo>
                    <a:pt x="228" y="48"/>
                  </a:lnTo>
                  <a:lnTo>
                    <a:pt x="35" y="165"/>
                  </a:lnTo>
                  <a:lnTo>
                    <a:pt x="39" y="142"/>
                  </a:lnTo>
                  <a:lnTo>
                    <a:pt x="37" y="128"/>
                  </a:lnTo>
                  <a:lnTo>
                    <a:pt x="34" y="118"/>
                  </a:lnTo>
                  <a:lnTo>
                    <a:pt x="28" y="113"/>
                  </a:lnTo>
                  <a:lnTo>
                    <a:pt x="21" y="111"/>
                  </a:lnTo>
                  <a:lnTo>
                    <a:pt x="13" y="111"/>
                  </a:lnTo>
                  <a:lnTo>
                    <a:pt x="6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0" name="Freeform 299"/>
            <p:cNvSpPr>
              <a:spLocks/>
            </p:cNvSpPr>
            <p:nvPr/>
          </p:nvSpPr>
          <p:spPr bwMode="auto">
            <a:xfrm>
              <a:off x="4831979" y="4261621"/>
              <a:ext cx="411428" cy="285789"/>
            </a:xfrm>
            <a:custGeom>
              <a:avLst/>
              <a:gdLst>
                <a:gd name="T0" fmla="*/ 187 w 220"/>
                <a:gd name="T1" fmla="*/ 0 h 159"/>
                <a:gd name="T2" fmla="*/ 189 w 220"/>
                <a:gd name="T3" fmla="*/ 0 h 159"/>
                <a:gd name="T4" fmla="*/ 194 w 220"/>
                <a:gd name="T5" fmla="*/ 0 h 159"/>
                <a:gd name="T6" fmla="*/ 202 w 220"/>
                <a:gd name="T7" fmla="*/ 2 h 159"/>
                <a:gd name="T8" fmla="*/ 209 w 220"/>
                <a:gd name="T9" fmla="*/ 7 h 159"/>
                <a:gd name="T10" fmla="*/ 217 w 220"/>
                <a:gd name="T11" fmla="*/ 15 h 159"/>
                <a:gd name="T12" fmla="*/ 220 w 220"/>
                <a:gd name="T13" fmla="*/ 26 h 159"/>
                <a:gd name="T14" fmla="*/ 220 w 220"/>
                <a:gd name="T15" fmla="*/ 44 h 159"/>
                <a:gd name="T16" fmla="*/ 31 w 220"/>
                <a:gd name="T17" fmla="*/ 159 h 159"/>
                <a:gd name="T18" fmla="*/ 33 w 220"/>
                <a:gd name="T19" fmla="*/ 139 h 159"/>
                <a:gd name="T20" fmla="*/ 31 w 220"/>
                <a:gd name="T21" fmla="*/ 126 h 159"/>
                <a:gd name="T22" fmla="*/ 28 w 220"/>
                <a:gd name="T23" fmla="*/ 117 h 159"/>
                <a:gd name="T24" fmla="*/ 20 w 220"/>
                <a:gd name="T25" fmla="*/ 113 h 159"/>
                <a:gd name="T26" fmla="*/ 13 w 220"/>
                <a:gd name="T27" fmla="*/ 111 h 159"/>
                <a:gd name="T28" fmla="*/ 5 w 220"/>
                <a:gd name="T29" fmla="*/ 113 h 159"/>
                <a:gd name="T30" fmla="*/ 2 w 220"/>
                <a:gd name="T31" fmla="*/ 115 h 159"/>
                <a:gd name="T32" fmla="*/ 0 w 220"/>
                <a:gd name="T33" fmla="*/ 115 h 159"/>
                <a:gd name="T34" fmla="*/ 187 w 220"/>
                <a:gd name="T35" fmla="*/ 0 h 1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0"/>
                <a:gd name="T55" fmla="*/ 0 h 159"/>
                <a:gd name="T56" fmla="*/ 220 w 220"/>
                <a:gd name="T57" fmla="*/ 159 h 1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0" h="159">
                  <a:moveTo>
                    <a:pt x="187" y="0"/>
                  </a:moveTo>
                  <a:lnTo>
                    <a:pt x="189" y="0"/>
                  </a:lnTo>
                  <a:lnTo>
                    <a:pt x="194" y="0"/>
                  </a:lnTo>
                  <a:lnTo>
                    <a:pt x="202" y="2"/>
                  </a:lnTo>
                  <a:lnTo>
                    <a:pt x="209" y="7"/>
                  </a:lnTo>
                  <a:lnTo>
                    <a:pt x="217" y="15"/>
                  </a:lnTo>
                  <a:lnTo>
                    <a:pt x="220" y="26"/>
                  </a:lnTo>
                  <a:lnTo>
                    <a:pt x="220" y="44"/>
                  </a:lnTo>
                  <a:lnTo>
                    <a:pt x="31" y="159"/>
                  </a:lnTo>
                  <a:lnTo>
                    <a:pt x="33" y="139"/>
                  </a:lnTo>
                  <a:lnTo>
                    <a:pt x="31" y="126"/>
                  </a:lnTo>
                  <a:lnTo>
                    <a:pt x="28" y="117"/>
                  </a:lnTo>
                  <a:lnTo>
                    <a:pt x="20" y="113"/>
                  </a:lnTo>
                  <a:lnTo>
                    <a:pt x="13" y="111"/>
                  </a:lnTo>
                  <a:lnTo>
                    <a:pt x="5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1" name="Freeform 300"/>
            <p:cNvSpPr>
              <a:spLocks/>
            </p:cNvSpPr>
            <p:nvPr/>
          </p:nvSpPr>
          <p:spPr bwMode="auto">
            <a:xfrm>
              <a:off x="4841330" y="4261621"/>
              <a:ext cx="402077" cy="276802"/>
            </a:xfrm>
            <a:custGeom>
              <a:avLst/>
              <a:gdLst>
                <a:gd name="T0" fmla="*/ 184 w 215"/>
                <a:gd name="T1" fmla="*/ 0 h 154"/>
                <a:gd name="T2" fmla="*/ 188 w 215"/>
                <a:gd name="T3" fmla="*/ 0 h 154"/>
                <a:gd name="T4" fmla="*/ 193 w 215"/>
                <a:gd name="T5" fmla="*/ 2 h 154"/>
                <a:gd name="T6" fmla="*/ 201 w 215"/>
                <a:gd name="T7" fmla="*/ 5 h 154"/>
                <a:gd name="T8" fmla="*/ 210 w 215"/>
                <a:gd name="T9" fmla="*/ 11 h 154"/>
                <a:gd name="T10" fmla="*/ 214 w 215"/>
                <a:gd name="T11" fmla="*/ 24 h 154"/>
                <a:gd name="T12" fmla="*/ 215 w 215"/>
                <a:gd name="T13" fmla="*/ 40 h 154"/>
                <a:gd name="T14" fmla="*/ 28 w 215"/>
                <a:gd name="T15" fmla="*/ 154 h 154"/>
                <a:gd name="T16" fmla="*/ 30 w 215"/>
                <a:gd name="T17" fmla="*/ 135 h 154"/>
                <a:gd name="T18" fmla="*/ 26 w 215"/>
                <a:gd name="T19" fmla="*/ 124 h 154"/>
                <a:gd name="T20" fmla="*/ 21 w 215"/>
                <a:gd name="T21" fmla="*/ 117 h 154"/>
                <a:gd name="T22" fmla="*/ 13 w 215"/>
                <a:gd name="T23" fmla="*/ 113 h 154"/>
                <a:gd name="T24" fmla="*/ 8 w 215"/>
                <a:gd name="T25" fmla="*/ 113 h 154"/>
                <a:gd name="T26" fmla="*/ 2 w 215"/>
                <a:gd name="T27" fmla="*/ 113 h 154"/>
                <a:gd name="T28" fmla="*/ 0 w 215"/>
                <a:gd name="T29" fmla="*/ 113 h 154"/>
                <a:gd name="T30" fmla="*/ 184 w 215"/>
                <a:gd name="T31" fmla="*/ 0 h 1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5"/>
                <a:gd name="T49" fmla="*/ 0 h 154"/>
                <a:gd name="T50" fmla="*/ 215 w 215"/>
                <a:gd name="T51" fmla="*/ 154 h 15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5" h="154">
                  <a:moveTo>
                    <a:pt x="184" y="0"/>
                  </a:moveTo>
                  <a:lnTo>
                    <a:pt x="188" y="0"/>
                  </a:lnTo>
                  <a:lnTo>
                    <a:pt x="193" y="2"/>
                  </a:lnTo>
                  <a:lnTo>
                    <a:pt x="201" y="5"/>
                  </a:lnTo>
                  <a:lnTo>
                    <a:pt x="210" y="11"/>
                  </a:lnTo>
                  <a:lnTo>
                    <a:pt x="214" y="24"/>
                  </a:lnTo>
                  <a:lnTo>
                    <a:pt x="215" y="40"/>
                  </a:lnTo>
                  <a:lnTo>
                    <a:pt x="28" y="154"/>
                  </a:lnTo>
                  <a:lnTo>
                    <a:pt x="30" y="135"/>
                  </a:lnTo>
                  <a:lnTo>
                    <a:pt x="26" y="124"/>
                  </a:lnTo>
                  <a:lnTo>
                    <a:pt x="21" y="117"/>
                  </a:lnTo>
                  <a:lnTo>
                    <a:pt x="13" y="113"/>
                  </a:lnTo>
                  <a:lnTo>
                    <a:pt x="8" y="113"/>
                  </a:lnTo>
                  <a:lnTo>
                    <a:pt x="2" y="113"/>
                  </a:lnTo>
                  <a:lnTo>
                    <a:pt x="0" y="113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2" name="Freeform 301"/>
            <p:cNvSpPr>
              <a:spLocks/>
            </p:cNvSpPr>
            <p:nvPr/>
          </p:nvSpPr>
          <p:spPr bwMode="auto">
            <a:xfrm>
              <a:off x="4852550" y="4265216"/>
              <a:ext cx="388986" cy="262423"/>
            </a:xfrm>
            <a:custGeom>
              <a:avLst/>
              <a:gdLst>
                <a:gd name="T0" fmla="*/ 182 w 208"/>
                <a:gd name="T1" fmla="*/ 0 h 146"/>
                <a:gd name="T2" fmla="*/ 183 w 208"/>
                <a:gd name="T3" fmla="*/ 0 h 146"/>
                <a:gd name="T4" fmla="*/ 189 w 208"/>
                <a:gd name="T5" fmla="*/ 1 h 146"/>
                <a:gd name="T6" fmla="*/ 196 w 208"/>
                <a:gd name="T7" fmla="*/ 3 h 146"/>
                <a:gd name="T8" fmla="*/ 202 w 208"/>
                <a:gd name="T9" fmla="*/ 11 h 146"/>
                <a:gd name="T10" fmla="*/ 208 w 208"/>
                <a:gd name="T11" fmla="*/ 20 h 146"/>
                <a:gd name="T12" fmla="*/ 208 w 208"/>
                <a:gd name="T13" fmla="*/ 35 h 146"/>
                <a:gd name="T14" fmla="*/ 24 w 208"/>
                <a:gd name="T15" fmla="*/ 146 h 146"/>
                <a:gd name="T16" fmla="*/ 24 w 208"/>
                <a:gd name="T17" fmla="*/ 129 h 146"/>
                <a:gd name="T18" fmla="*/ 20 w 208"/>
                <a:gd name="T19" fmla="*/ 120 h 146"/>
                <a:gd name="T20" fmla="*/ 15 w 208"/>
                <a:gd name="T21" fmla="*/ 115 h 146"/>
                <a:gd name="T22" fmla="*/ 7 w 208"/>
                <a:gd name="T23" fmla="*/ 111 h 146"/>
                <a:gd name="T24" fmla="*/ 2 w 208"/>
                <a:gd name="T25" fmla="*/ 111 h 146"/>
                <a:gd name="T26" fmla="*/ 0 w 208"/>
                <a:gd name="T27" fmla="*/ 111 h 146"/>
                <a:gd name="T28" fmla="*/ 182 w 208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8"/>
                <a:gd name="T46" fmla="*/ 0 h 146"/>
                <a:gd name="T47" fmla="*/ 208 w 208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8" h="146">
                  <a:moveTo>
                    <a:pt x="182" y="0"/>
                  </a:moveTo>
                  <a:lnTo>
                    <a:pt x="183" y="0"/>
                  </a:lnTo>
                  <a:lnTo>
                    <a:pt x="189" y="1"/>
                  </a:lnTo>
                  <a:lnTo>
                    <a:pt x="196" y="3"/>
                  </a:lnTo>
                  <a:lnTo>
                    <a:pt x="202" y="11"/>
                  </a:lnTo>
                  <a:lnTo>
                    <a:pt x="208" y="20"/>
                  </a:lnTo>
                  <a:lnTo>
                    <a:pt x="208" y="35"/>
                  </a:lnTo>
                  <a:lnTo>
                    <a:pt x="24" y="146"/>
                  </a:lnTo>
                  <a:lnTo>
                    <a:pt x="24" y="129"/>
                  </a:lnTo>
                  <a:lnTo>
                    <a:pt x="20" y="120"/>
                  </a:lnTo>
                  <a:lnTo>
                    <a:pt x="15" y="115"/>
                  </a:lnTo>
                  <a:lnTo>
                    <a:pt x="7" y="111"/>
                  </a:lnTo>
                  <a:lnTo>
                    <a:pt x="2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9292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3" name="Freeform 302"/>
            <p:cNvSpPr>
              <a:spLocks/>
            </p:cNvSpPr>
            <p:nvPr/>
          </p:nvSpPr>
          <p:spPr bwMode="auto">
            <a:xfrm>
              <a:off x="4861901" y="4265216"/>
              <a:ext cx="379636" cy="251638"/>
            </a:xfrm>
            <a:custGeom>
              <a:avLst/>
              <a:gdLst>
                <a:gd name="T0" fmla="*/ 178 w 203"/>
                <a:gd name="T1" fmla="*/ 0 h 140"/>
                <a:gd name="T2" fmla="*/ 180 w 203"/>
                <a:gd name="T3" fmla="*/ 0 h 140"/>
                <a:gd name="T4" fmla="*/ 188 w 203"/>
                <a:gd name="T5" fmla="*/ 3 h 140"/>
                <a:gd name="T6" fmla="*/ 195 w 203"/>
                <a:gd name="T7" fmla="*/ 9 h 140"/>
                <a:gd name="T8" fmla="*/ 201 w 203"/>
                <a:gd name="T9" fmla="*/ 18 h 140"/>
                <a:gd name="T10" fmla="*/ 203 w 203"/>
                <a:gd name="T11" fmla="*/ 31 h 140"/>
                <a:gd name="T12" fmla="*/ 21 w 203"/>
                <a:gd name="T13" fmla="*/ 140 h 140"/>
                <a:gd name="T14" fmla="*/ 21 w 203"/>
                <a:gd name="T15" fmla="*/ 127 h 140"/>
                <a:gd name="T16" fmla="*/ 15 w 203"/>
                <a:gd name="T17" fmla="*/ 118 h 140"/>
                <a:gd name="T18" fmla="*/ 8 w 203"/>
                <a:gd name="T19" fmla="*/ 113 h 140"/>
                <a:gd name="T20" fmla="*/ 2 w 203"/>
                <a:gd name="T21" fmla="*/ 111 h 140"/>
                <a:gd name="T22" fmla="*/ 0 w 203"/>
                <a:gd name="T23" fmla="*/ 109 h 140"/>
                <a:gd name="T24" fmla="*/ 178 w 203"/>
                <a:gd name="T25" fmla="*/ 0 h 1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3"/>
                <a:gd name="T40" fmla="*/ 0 h 140"/>
                <a:gd name="T41" fmla="*/ 203 w 203"/>
                <a:gd name="T42" fmla="*/ 140 h 1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3" h="140">
                  <a:moveTo>
                    <a:pt x="178" y="0"/>
                  </a:moveTo>
                  <a:lnTo>
                    <a:pt x="180" y="0"/>
                  </a:lnTo>
                  <a:lnTo>
                    <a:pt x="188" y="3"/>
                  </a:lnTo>
                  <a:lnTo>
                    <a:pt x="195" y="9"/>
                  </a:lnTo>
                  <a:lnTo>
                    <a:pt x="201" y="18"/>
                  </a:lnTo>
                  <a:lnTo>
                    <a:pt x="203" y="31"/>
                  </a:lnTo>
                  <a:lnTo>
                    <a:pt x="21" y="140"/>
                  </a:lnTo>
                  <a:lnTo>
                    <a:pt x="21" y="127"/>
                  </a:lnTo>
                  <a:lnTo>
                    <a:pt x="15" y="118"/>
                  </a:lnTo>
                  <a:lnTo>
                    <a:pt x="8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4" name="Freeform 303"/>
            <p:cNvSpPr>
              <a:spLocks/>
            </p:cNvSpPr>
            <p:nvPr/>
          </p:nvSpPr>
          <p:spPr bwMode="auto">
            <a:xfrm>
              <a:off x="4873122" y="4265216"/>
              <a:ext cx="364675" cy="242651"/>
            </a:xfrm>
            <a:custGeom>
              <a:avLst/>
              <a:gdLst>
                <a:gd name="T0" fmla="*/ 174 w 195"/>
                <a:gd name="T1" fmla="*/ 0 h 135"/>
                <a:gd name="T2" fmla="*/ 174 w 195"/>
                <a:gd name="T3" fmla="*/ 0 h 135"/>
                <a:gd name="T4" fmla="*/ 178 w 195"/>
                <a:gd name="T5" fmla="*/ 1 h 135"/>
                <a:gd name="T6" fmla="*/ 182 w 195"/>
                <a:gd name="T7" fmla="*/ 3 h 135"/>
                <a:gd name="T8" fmla="*/ 185 w 195"/>
                <a:gd name="T9" fmla="*/ 7 h 135"/>
                <a:gd name="T10" fmla="*/ 189 w 195"/>
                <a:gd name="T11" fmla="*/ 11 h 135"/>
                <a:gd name="T12" fmla="*/ 193 w 195"/>
                <a:gd name="T13" fmla="*/ 14 h 135"/>
                <a:gd name="T14" fmla="*/ 195 w 195"/>
                <a:gd name="T15" fmla="*/ 20 h 135"/>
                <a:gd name="T16" fmla="*/ 195 w 195"/>
                <a:gd name="T17" fmla="*/ 26 h 135"/>
                <a:gd name="T18" fmla="*/ 17 w 195"/>
                <a:gd name="T19" fmla="*/ 135 h 135"/>
                <a:gd name="T20" fmla="*/ 17 w 195"/>
                <a:gd name="T21" fmla="*/ 129 h 135"/>
                <a:gd name="T22" fmla="*/ 15 w 195"/>
                <a:gd name="T23" fmla="*/ 126 h 135"/>
                <a:gd name="T24" fmla="*/ 11 w 195"/>
                <a:gd name="T25" fmla="*/ 120 h 135"/>
                <a:gd name="T26" fmla="*/ 9 w 195"/>
                <a:gd name="T27" fmla="*/ 116 h 135"/>
                <a:gd name="T28" fmla="*/ 6 w 195"/>
                <a:gd name="T29" fmla="*/ 113 h 135"/>
                <a:gd name="T30" fmla="*/ 2 w 195"/>
                <a:gd name="T31" fmla="*/ 111 h 135"/>
                <a:gd name="T32" fmla="*/ 0 w 195"/>
                <a:gd name="T33" fmla="*/ 109 h 135"/>
                <a:gd name="T34" fmla="*/ 0 w 195"/>
                <a:gd name="T35" fmla="*/ 109 h 135"/>
                <a:gd name="T36" fmla="*/ 174 w 195"/>
                <a:gd name="T37" fmla="*/ 0 h 1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5"/>
                <a:gd name="T58" fmla="*/ 0 h 135"/>
                <a:gd name="T59" fmla="*/ 195 w 195"/>
                <a:gd name="T60" fmla="*/ 135 h 13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5" h="135">
                  <a:moveTo>
                    <a:pt x="174" y="0"/>
                  </a:moveTo>
                  <a:lnTo>
                    <a:pt x="174" y="0"/>
                  </a:lnTo>
                  <a:lnTo>
                    <a:pt x="178" y="1"/>
                  </a:lnTo>
                  <a:lnTo>
                    <a:pt x="182" y="3"/>
                  </a:lnTo>
                  <a:lnTo>
                    <a:pt x="185" y="7"/>
                  </a:lnTo>
                  <a:lnTo>
                    <a:pt x="189" y="11"/>
                  </a:lnTo>
                  <a:lnTo>
                    <a:pt x="193" y="14"/>
                  </a:lnTo>
                  <a:lnTo>
                    <a:pt x="195" y="20"/>
                  </a:lnTo>
                  <a:lnTo>
                    <a:pt x="195" y="26"/>
                  </a:lnTo>
                  <a:lnTo>
                    <a:pt x="17" y="135"/>
                  </a:lnTo>
                  <a:lnTo>
                    <a:pt x="17" y="129"/>
                  </a:lnTo>
                  <a:lnTo>
                    <a:pt x="15" y="126"/>
                  </a:lnTo>
                  <a:lnTo>
                    <a:pt x="11" y="120"/>
                  </a:lnTo>
                  <a:lnTo>
                    <a:pt x="9" y="116"/>
                  </a:lnTo>
                  <a:lnTo>
                    <a:pt x="6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DBD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5" name="Freeform 304"/>
            <p:cNvSpPr>
              <a:spLocks/>
            </p:cNvSpPr>
            <p:nvPr/>
          </p:nvSpPr>
          <p:spPr bwMode="auto">
            <a:xfrm>
              <a:off x="4884342" y="4267014"/>
              <a:ext cx="353454" cy="230069"/>
            </a:xfrm>
            <a:custGeom>
              <a:avLst/>
              <a:gdLst>
                <a:gd name="T0" fmla="*/ 170 w 189"/>
                <a:gd name="T1" fmla="*/ 0 h 128"/>
                <a:gd name="T2" fmla="*/ 172 w 189"/>
                <a:gd name="T3" fmla="*/ 0 h 128"/>
                <a:gd name="T4" fmla="*/ 174 w 189"/>
                <a:gd name="T5" fmla="*/ 2 h 128"/>
                <a:gd name="T6" fmla="*/ 178 w 189"/>
                <a:gd name="T7" fmla="*/ 4 h 128"/>
                <a:gd name="T8" fmla="*/ 181 w 189"/>
                <a:gd name="T9" fmla="*/ 8 h 128"/>
                <a:gd name="T10" fmla="*/ 185 w 189"/>
                <a:gd name="T11" fmla="*/ 12 h 128"/>
                <a:gd name="T12" fmla="*/ 187 w 189"/>
                <a:gd name="T13" fmla="*/ 17 h 128"/>
                <a:gd name="T14" fmla="*/ 189 w 189"/>
                <a:gd name="T15" fmla="*/ 21 h 128"/>
                <a:gd name="T16" fmla="*/ 13 w 189"/>
                <a:gd name="T17" fmla="*/ 128 h 128"/>
                <a:gd name="T18" fmla="*/ 0 w 189"/>
                <a:gd name="T19" fmla="*/ 106 h 128"/>
                <a:gd name="T20" fmla="*/ 170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0" y="0"/>
                  </a:moveTo>
                  <a:lnTo>
                    <a:pt x="172" y="0"/>
                  </a:lnTo>
                  <a:lnTo>
                    <a:pt x="174" y="2"/>
                  </a:lnTo>
                  <a:lnTo>
                    <a:pt x="178" y="4"/>
                  </a:lnTo>
                  <a:lnTo>
                    <a:pt x="181" y="8"/>
                  </a:lnTo>
                  <a:lnTo>
                    <a:pt x="185" y="12"/>
                  </a:lnTo>
                  <a:lnTo>
                    <a:pt x="187" y="17"/>
                  </a:lnTo>
                  <a:lnTo>
                    <a:pt x="189" y="21"/>
                  </a:lnTo>
                  <a:lnTo>
                    <a:pt x="13" y="128"/>
                  </a:lnTo>
                  <a:lnTo>
                    <a:pt x="0" y="106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6" name="Freeform 314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7" name="Freeform 315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8" name="Freeform 317"/>
            <p:cNvSpPr>
              <a:spLocks/>
            </p:cNvSpPr>
            <p:nvPr/>
          </p:nvSpPr>
          <p:spPr bwMode="auto">
            <a:xfrm>
              <a:off x="5170472" y="4258026"/>
              <a:ext cx="80415" cy="97061"/>
            </a:xfrm>
            <a:custGeom>
              <a:avLst/>
              <a:gdLst>
                <a:gd name="T0" fmla="*/ 0 w 43"/>
                <a:gd name="T1" fmla="*/ 4 h 54"/>
                <a:gd name="T2" fmla="*/ 2 w 43"/>
                <a:gd name="T3" fmla="*/ 4 h 54"/>
                <a:gd name="T4" fmla="*/ 8 w 43"/>
                <a:gd name="T5" fmla="*/ 2 h 54"/>
                <a:gd name="T6" fmla="*/ 13 w 43"/>
                <a:gd name="T7" fmla="*/ 0 h 54"/>
                <a:gd name="T8" fmla="*/ 21 w 43"/>
                <a:gd name="T9" fmla="*/ 0 h 54"/>
                <a:gd name="T10" fmla="*/ 28 w 43"/>
                <a:gd name="T11" fmla="*/ 4 h 54"/>
                <a:gd name="T12" fmla="*/ 36 w 43"/>
                <a:gd name="T13" fmla="*/ 15 h 54"/>
                <a:gd name="T14" fmla="*/ 39 w 43"/>
                <a:gd name="T15" fmla="*/ 30 h 54"/>
                <a:gd name="T16" fmla="*/ 43 w 43"/>
                <a:gd name="T17" fmla="*/ 54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"/>
                <a:gd name="T28" fmla="*/ 0 h 54"/>
                <a:gd name="T29" fmla="*/ 43 w 4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" h="54">
                  <a:moveTo>
                    <a:pt x="0" y="4"/>
                  </a:moveTo>
                  <a:lnTo>
                    <a:pt x="2" y="4"/>
                  </a:lnTo>
                  <a:lnTo>
                    <a:pt x="8" y="2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6" y="15"/>
                  </a:lnTo>
                  <a:lnTo>
                    <a:pt x="39" y="30"/>
                  </a:lnTo>
                  <a:lnTo>
                    <a:pt x="43" y="54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1" name="Line 50"/>
            <p:cNvSpPr>
              <a:spLocks noChangeShapeType="1"/>
            </p:cNvSpPr>
            <p:nvPr/>
          </p:nvSpPr>
          <p:spPr bwMode="auto">
            <a:xfrm flipV="1">
              <a:off x="4381279" y="3578603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2" name="Line 52"/>
            <p:cNvSpPr>
              <a:spLocks noChangeShapeType="1"/>
            </p:cNvSpPr>
            <p:nvPr/>
          </p:nvSpPr>
          <p:spPr bwMode="auto">
            <a:xfrm flipV="1">
              <a:off x="4474785" y="3524680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3" name="Line 53"/>
            <p:cNvSpPr>
              <a:spLocks noChangeShapeType="1"/>
            </p:cNvSpPr>
            <p:nvPr/>
          </p:nvSpPr>
          <p:spPr bwMode="auto">
            <a:xfrm flipV="1">
              <a:off x="4519668" y="349771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4" name="Line 54"/>
            <p:cNvSpPr>
              <a:spLocks noChangeShapeType="1"/>
            </p:cNvSpPr>
            <p:nvPr/>
          </p:nvSpPr>
          <p:spPr bwMode="auto">
            <a:xfrm flipV="1">
              <a:off x="4564551" y="3474352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5" name="Line 55"/>
            <p:cNvSpPr>
              <a:spLocks noChangeShapeType="1"/>
            </p:cNvSpPr>
            <p:nvPr/>
          </p:nvSpPr>
          <p:spPr bwMode="auto">
            <a:xfrm flipV="1">
              <a:off x="4613174" y="3447391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6" name="Line 56"/>
            <p:cNvSpPr>
              <a:spLocks noChangeShapeType="1"/>
            </p:cNvSpPr>
            <p:nvPr/>
          </p:nvSpPr>
          <p:spPr bwMode="auto">
            <a:xfrm flipV="1">
              <a:off x="4658057" y="342043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7" name="Line 57"/>
            <p:cNvSpPr>
              <a:spLocks noChangeShapeType="1"/>
            </p:cNvSpPr>
            <p:nvPr/>
          </p:nvSpPr>
          <p:spPr bwMode="auto">
            <a:xfrm flipV="1">
              <a:off x="4702940" y="339526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8" name="Line 58"/>
            <p:cNvSpPr>
              <a:spLocks noChangeShapeType="1"/>
            </p:cNvSpPr>
            <p:nvPr/>
          </p:nvSpPr>
          <p:spPr bwMode="auto">
            <a:xfrm flipV="1">
              <a:off x="4747823" y="337189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9" name="Line 59"/>
            <p:cNvSpPr>
              <a:spLocks noChangeShapeType="1"/>
            </p:cNvSpPr>
            <p:nvPr/>
          </p:nvSpPr>
          <p:spPr bwMode="auto">
            <a:xfrm flipV="1">
              <a:off x="4796447" y="334493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0" name="Line 60"/>
            <p:cNvSpPr>
              <a:spLocks noChangeShapeType="1"/>
            </p:cNvSpPr>
            <p:nvPr/>
          </p:nvSpPr>
          <p:spPr bwMode="auto">
            <a:xfrm flipV="1">
              <a:off x="4841330" y="3317977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1" name="Line 61"/>
            <p:cNvSpPr>
              <a:spLocks noChangeShapeType="1"/>
            </p:cNvSpPr>
            <p:nvPr/>
          </p:nvSpPr>
          <p:spPr bwMode="auto">
            <a:xfrm flipV="1">
              <a:off x="4886213" y="329461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2" name="Line 62"/>
            <p:cNvSpPr>
              <a:spLocks noChangeShapeType="1"/>
            </p:cNvSpPr>
            <p:nvPr/>
          </p:nvSpPr>
          <p:spPr bwMode="auto">
            <a:xfrm flipV="1">
              <a:off x="4931096" y="326764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3" name="Line 63"/>
            <p:cNvSpPr>
              <a:spLocks noChangeShapeType="1"/>
            </p:cNvSpPr>
            <p:nvPr/>
          </p:nvSpPr>
          <p:spPr bwMode="auto">
            <a:xfrm flipV="1">
              <a:off x="4979719" y="3240688"/>
              <a:ext cx="2244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4" name="Line 64"/>
            <p:cNvSpPr>
              <a:spLocks noChangeShapeType="1"/>
            </p:cNvSpPr>
            <p:nvPr/>
          </p:nvSpPr>
          <p:spPr bwMode="auto">
            <a:xfrm flipV="1">
              <a:off x="5026472" y="321372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5" name="Line 65"/>
            <p:cNvSpPr>
              <a:spLocks noChangeShapeType="1"/>
            </p:cNvSpPr>
            <p:nvPr/>
          </p:nvSpPr>
          <p:spPr bwMode="auto">
            <a:xfrm flipV="1">
              <a:off x="5071355" y="319036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6" name="Line 66"/>
            <p:cNvSpPr>
              <a:spLocks noChangeShapeType="1"/>
            </p:cNvSpPr>
            <p:nvPr/>
          </p:nvSpPr>
          <p:spPr bwMode="auto">
            <a:xfrm flipV="1">
              <a:off x="5119978" y="316519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7" name="Line 67"/>
            <p:cNvSpPr>
              <a:spLocks noChangeShapeType="1"/>
            </p:cNvSpPr>
            <p:nvPr/>
          </p:nvSpPr>
          <p:spPr bwMode="auto">
            <a:xfrm flipV="1">
              <a:off x="5164861" y="313823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8" name="Line 71"/>
            <p:cNvSpPr>
              <a:spLocks noChangeShapeType="1"/>
            </p:cNvSpPr>
            <p:nvPr/>
          </p:nvSpPr>
          <p:spPr bwMode="auto">
            <a:xfrm flipH="1" flipV="1">
              <a:off x="4964758" y="3057351"/>
              <a:ext cx="231896" cy="8627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396"/>
            <p:cNvGrpSpPr>
              <a:grpSpLocks/>
            </p:cNvGrpSpPr>
            <p:nvPr/>
          </p:nvGrpSpPr>
          <p:grpSpPr bwMode="auto">
            <a:xfrm>
              <a:off x="5267718" y="3551641"/>
              <a:ext cx="1151998" cy="609325"/>
              <a:chOff x="2582" y="2147"/>
              <a:chExt cx="616" cy="339"/>
            </a:xfrm>
          </p:grpSpPr>
          <p:sp>
            <p:nvSpPr>
              <p:cNvPr id="6424" name="Line 93"/>
              <p:cNvSpPr>
                <a:spLocks noChangeShapeType="1"/>
              </p:cNvSpPr>
              <p:nvPr/>
            </p:nvSpPr>
            <p:spPr bwMode="auto">
              <a:xfrm flipH="1">
                <a:off x="2686" y="2419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5" name="Line 94"/>
              <p:cNvSpPr>
                <a:spLocks noChangeShapeType="1"/>
              </p:cNvSpPr>
              <p:nvPr/>
            </p:nvSpPr>
            <p:spPr bwMode="auto">
              <a:xfrm flipH="1">
                <a:off x="2673" y="2432"/>
                <a:ext cx="2" cy="2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6" name="Line 95"/>
              <p:cNvSpPr>
                <a:spLocks noChangeShapeType="1"/>
              </p:cNvSpPr>
              <p:nvPr/>
            </p:nvSpPr>
            <p:spPr bwMode="auto">
              <a:xfrm flipH="1">
                <a:off x="2606" y="2466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7" name="Line 96"/>
              <p:cNvSpPr>
                <a:spLocks noChangeShapeType="1"/>
              </p:cNvSpPr>
              <p:nvPr/>
            </p:nvSpPr>
            <p:spPr bwMode="auto">
              <a:xfrm flipH="1">
                <a:off x="2582" y="2479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8" name="Line 126"/>
              <p:cNvSpPr>
                <a:spLocks noChangeShapeType="1"/>
              </p:cNvSpPr>
              <p:nvPr/>
            </p:nvSpPr>
            <p:spPr bwMode="auto">
              <a:xfrm flipH="1" flipV="1">
                <a:off x="2605" y="245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9" name="Line 127"/>
              <p:cNvSpPr>
                <a:spLocks noChangeShapeType="1"/>
              </p:cNvSpPr>
              <p:nvPr/>
            </p:nvSpPr>
            <p:spPr bwMode="auto">
              <a:xfrm flipV="1">
                <a:off x="2612" y="244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0" name="Line 128"/>
              <p:cNvSpPr>
                <a:spLocks noChangeShapeType="1"/>
              </p:cNvSpPr>
              <p:nvPr/>
            </p:nvSpPr>
            <p:spPr bwMode="auto">
              <a:xfrm flipV="1">
                <a:off x="2638" y="2425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1" name="Line 129"/>
              <p:cNvSpPr>
                <a:spLocks noChangeShapeType="1"/>
              </p:cNvSpPr>
              <p:nvPr/>
            </p:nvSpPr>
            <p:spPr bwMode="auto">
              <a:xfrm>
                <a:off x="2662" y="2429"/>
                <a:ext cx="8" cy="3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" name="Line 72"/>
              <p:cNvSpPr>
                <a:spLocks noChangeShapeType="1"/>
              </p:cNvSpPr>
              <p:nvPr/>
            </p:nvSpPr>
            <p:spPr bwMode="auto">
              <a:xfrm flipV="1">
                <a:off x="3187" y="2169"/>
                <a:ext cx="11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3" name="Line 73"/>
              <p:cNvSpPr>
                <a:spLocks noChangeShapeType="1"/>
              </p:cNvSpPr>
              <p:nvPr/>
            </p:nvSpPr>
            <p:spPr bwMode="auto">
              <a:xfrm flipH="1" flipV="1">
                <a:off x="3179" y="2152"/>
                <a:ext cx="12" cy="10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4" name="Line 74"/>
              <p:cNvSpPr>
                <a:spLocks noChangeShapeType="1"/>
              </p:cNvSpPr>
              <p:nvPr/>
            </p:nvSpPr>
            <p:spPr bwMode="auto">
              <a:xfrm flipH="1">
                <a:off x="3153" y="2147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5" name="Line 75"/>
              <p:cNvSpPr>
                <a:spLocks noChangeShapeType="1"/>
              </p:cNvSpPr>
              <p:nvPr/>
            </p:nvSpPr>
            <p:spPr bwMode="auto">
              <a:xfrm flipH="1">
                <a:off x="3129" y="216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6" name="Line 76"/>
              <p:cNvSpPr>
                <a:spLocks noChangeShapeType="1"/>
              </p:cNvSpPr>
              <p:nvPr/>
            </p:nvSpPr>
            <p:spPr bwMode="auto">
              <a:xfrm flipH="1">
                <a:off x="3105" y="21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7" name="Line 77"/>
              <p:cNvSpPr>
                <a:spLocks noChangeShapeType="1"/>
              </p:cNvSpPr>
              <p:nvPr/>
            </p:nvSpPr>
            <p:spPr bwMode="auto">
              <a:xfrm flipH="1">
                <a:off x="3081" y="2189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8" name="Line 78"/>
              <p:cNvSpPr>
                <a:spLocks noChangeShapeType="1"/>
              </p:cNvSpPr>
              <p:nvPr/>
            </p:nvSpPr>
            <p:spPr bwMode="auto">
              <a:xfrm flipH="1">
                <a:off x="3055" y="22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9" name="Line 79"/>
              <p:cNvSpPr>
                <a:spLocks noChangeShapeType="1"/>
              </p:cNvSpPr>
              <p:nvPr/>
            </p:nvSpPr>
            <p:spPr bwMode="auto">
              <a:xfrm flipH="1">
                <a:off x="3031" y="2217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0" name="Line 80"/>
              <p:cNvSpPr>
                <a:spLocks noChangeShapeType="1"/>
              </p:cNvSpPr>
              <p:nvPr/>
            </p:nvSpPr>
            <p:spPr bwMode="auto">
              <a:xfrm flipH="1">
                <a:off x="3007" y="2232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1" name="Line 81"/>
              <p:cNvSpPr>
                <a:spLocks noChangeShapeType="1"/>
              </p:cNvSpPr>
              <p:nvPr/>
            </p:nvSpPr>
            <p:spPr bwMode="auto">
              <a:xfrm flipH="1">
                <a:off x="2983" y="2247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2" name="Line 82"/>
              <p:cNvSpPr>
                <a:spLocks noChangeShapeType="1"/>
              </p:cNvSpPr>
              <p:nvPr/>
            </p:nvSpPr>
            <p:spPr bwMode="auto">
              <a:xfrm flipH="1">
                <a:off x="2957" y="2262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3" name="Line 83"/>
              <p:cNvSpPr>
                <a:spLocks noChangeShapeType="1"/>
              </p:cNvSpPr>
              <p:nvPr/>
            </p:nvSpPr>
            <p:spPr bwMode="auto">
              <a:xfrm flipH="1">
                <a:off x="2933" y="22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4" name="Line 84"/>
              <p:cNvSpPr>
                <a:spLocks noChangeShapeType="1"/>
              </p:cNvSpPr>
              <p:nvPr/>
            </p:nvSpPr>
            <p:spPr bwMode="auto">
              <a:xfrm flipH="1">
                <a:off x="2909" y="22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5" name="Line 85"/>
              <p:cNvSpPr>
                <a:spLocks noChangeShapeType="1"/>
              </p:cNvSpPr>
              <p:nvPr/>
            </p:nvSpPr>
            <p:spPr bwMode="auto">
              <a:xfrm flipH="1">
                <a:off x="2883" y="23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6" name="Line 86"/>
              <p:cNvSpPr>
                <a:spLocks noChangeShapeType="1"/>
              </p:cNvSpPr>
              <p:nvPr/>
            </p:nvSpPr>
            <p:spPr bwMode="auto">
              <a:xfrm flipH="1">
                <a:off x="2859" y="2319"/>
                <a:ext cx="13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7" name="Line 87"/>
              <p:cNvSpPr>
                <a:spLocks noChangeShapeType="1"/>
              </p:cNvSpPr>
              <p:nvPr/>
            </p:nvSpPr>
            <p:spPr bwMode="auto">
              <a:xfrm flipH="1">
                <a:off x="2835" y="2332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8" name="Line 88"/>
              <p:cNvSpPr>
                <a:spLocks noChangeShapeType="1"/>
              </p:cNvSpPr>
              <p:nvPr/>
            </p:nvSpPr>
            <p:spPr bwMode="auto">
              <a:xfrm flipH="1">
                <a:off x="2810" y="2347"/>
                <a:ext cx="12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9" name="Line 89"/>
              <p:cNvSpPr>
                <a:spLocks noChangeShapeType="1"/>
              </p:cNvSpPr>
              <p:nvPr/>
            </p:nvSpPr>
            <p:spPr bwMode="auto">
              <a:xfrm flipH="1">
                <a:off x="2784" y="2362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0" name="Line 90"/>
              <p:cNvSpPr>
                <a:spLocks noChangeShapeType="1"/>
              </p:cNvSpPr>
              <p:nvPr/>
            </p:nvSpPr>
            <p:spPr bwMode="auto">
              <a:xfrm flipH="1">
                <a:off x="2760" y="23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" name="Line 91"/>
              <p:cNvSpPr>
                <a:spLocks noChangeShapeType="1"/>
              </p:cNvSpPr>
              <p:nvPr/>
            </p:nvSpPr>
            <p:spPr bwMode="auto">
              <a:xfrm flipH="1">
                <a:off x="2736" y="23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" name="Line 92"/>
              <p:cNvSpPr>
                <a:spLocks noChangeShapeType="1"/>
              </p:cNvSpPr>
              <p:nvPr/>
            </p:nvSpPr>
            <p:spPr bwMode="auto">
              <a:xfrm flipH="1">
                <a:off x="2712" y="2404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10" name="Line 123"/>
            <p:cNvSpPr>
              <a:spLocks noChangeShapeType="1"/>
            </p:cNvSpPr>
            <p:nvPr/>
          </p:nvSpPr>
          <p:spPr bwMode="auto">
            <a:xfrm flipV="1">
              <a:off x="4325175" y="3650499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1" name="Line 124"/>
            <p:cNvSpPr>
              <a:spLocks noChangeShapeType="1"/>
            </p:cNvSpPr>
            <p:nvPr/>
          </p:nvSpPr>
          <p:spPr bwMode="auto">
            <a:xfrm flipV="1">
              <a:off x="4373798" y="3625335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2" name="Line 125"/>
            <p:cNvSpPr>
              <a:spLocks noChangeShapeType="1"/>
            </p:cNvSpPr>
            <p:nvPr/>
          </p:nvSpPr>
          <p:spPr bwMode="auto">
            <a:xfrm flipH="1" flipV="1">
              <a:off x="4394369" y="359837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3" name="Line 253"/>
            <p:cNvSpPr>
              <a:spLocks noChangeShapeType="1"/>
            </p:cNvSpPr>
            <p:nvPr/>
          </p:nvSpPr>
          <p:spPr bwMode="auto">
            <a:xfrm flipV="1">
              <a:off x="4669278" y="3071731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4" name="Freeform 305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5" name="Freeform 306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6" name="Freeform 307"/>
            <p:cNvSpPr>
              <a:spLocks/>
            </p:cNvSpPr>
            <p:nvPr/>
          </p:nvSpPr>
          <p:spPr bwMode="auto">
            <a:xfrm>
              <a:off x="4616914" y="3024998"/>
              <a:ext cx="430129" cy="296574"/>
            </a:xfrm>
            <a:custGeom>
              <a:avLst/>
              <a:gdLst>
                <a:gd name="T0" fmla="*/ 193 w 230"/>
                <a:gd name="T1" fmla="*/ 0 h 165"/>
                <a:gd name="T2" fmla="*/ 194 w 230"/>
                <a:gd name="T3" fmla="*/ 0 h 165"/>
                <a:gd name="T4" fmla="*/ 200 w 230"/>
                <a:gd name="T5" fmla="*/ 0 h 165"/>
                <a:gd name="T6" fmla="*/ 209 w 230"/>
                <a:gd name="T7" fmla="*/ 2 h 165"/>
                <a:gd name="T8" fmla="*/ 217 w 230"/>
                <a:gd name="T9" fmla="*/ 7 h 165"/>
                <a:gd name="T10" fmla="*/ 224 w 230"/>
                <a:gd name="T11" fmla="*/ 15 h 165"/>
                <a:gd name="T12" fmla="*/ 230 w 230"/>
                <a:gd name="T13" fmla="*/ 29 h 165"/>
                <a:gd name="T14" fmla="*/ 230 w 230"/>
                <a:gd name="T15" fmla="*/ 50 h 165"/>
                <a:gd name="T16" fmla="*/ 37 w 230"/>
                <a:gd name="T17" fmla="*/ 165 h 165"/>
                <a:gd name="T18" fmla="*/ 41 w 230"/>
                <a:gd name="T19" fmla="*/ 144 h 165"/>
                <a:gd name="T20" fmla="*/ 39 w 230"/>
                <a:gd name="T21" fmla="*/ 128 h 165"/>
                <a:gd name="T22" fmla="*/ 35 w 230"/>
                <a:gd name="T23" fmla="*/ 118 h 165"/>
                <a:gd name="T24" fmla="*/ 28 w 230"/>
                <a:gd name="T25" fmla="*/ 113 h 165"/>
                <a:gd name="T26" fmla="*/ 20 w 230"/>
                <a:gd name="T27" fmla="*/ 111 h 165"/>
                <a:gd name="T28" fmla="*/ 13 w 230"/>
                <a:gd name="T29" fmla="*/ 113 h 165"/>
                <a:gd name="T30" fmla="*/ 7 w 230"/>
                <a:gd name="T31" fmla="*/ 115 h 165"/>
                <a:gd name="T32" fmla="*/ 2 w 230"/>
                <a:gd name="T33" fmla="*/ 115 h 165"/>
                <a:gd name="T34" fmla="*/ 0 w 230"/>
                <a:gd name="T35" fmla="*/ 117 h 165"/>
                <a:gd name="T36" fmla="*/ 193 w 230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0"/>
                <a:gd name="T58" fmla="*/ 0 h 165"/>
                <a:gd name="T59" fmla="*/ 230 w 230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0" h="165">
                  <a:moveTo>
                    <a:pt x="193" y="0"/>
                  </a:moveTo>
                  <a:lnTo>
                    <a:pt x="194" y="0"/>
                  </a:lnTo>
                  <a:lnTo>
                    <a:pt x="200" y="0"/>
                  </a:lnTo>
                  <a:lnTo>
                    <a:pt x="209" y="2"/>
                  </a:lnTo>
                  <a:lnTo>
                    <a:pt x="217" y="7"/>
                  </a:lnTo>
                  <a:lnTo>
                    <a:pt x="224" y="15"/>
                  </a:lnTo>
                  <a:lnTo>
                    <a:pt x="230" y="29"/>
                  </a:lnTo>
                  <a:lnTo>
                    <a:pt x="230" y="50"/>
                  </a:lnTo>
                  <a:lnTo>
                    <a:pt x="37" y="165"/>
                  </a:lnTo>
                  <a:lnTo>
                    <a:pt x="41" y="144"/>
                  </a:lnTo>
                  <a:lnTo>
                    <a:pt x="39" y="128"/>
                  </a:lnTo>
                  <a:lnTo>
                    <a:pt x="35" y="118"/>
                  </a:lnTo>
                  <a:lnTo>
                    <a:pt x="28" y="113"/>
                  </a:lnTo>
                  <a:lnTo>
                    <a:pt x="20" y="111"/>
                  </a:lnTo>
                  <a:lnTo>
                    <a:pt x="13" y="113"/>
                  </a:lnTo>
                  <a:lnTo>
                    <a:pt x="7" y="115"/>
                  </a:lnTo>
                  <a:lnTo>
                    <a:pt x="2" y="115"/>
                  </a:lnTo>
                  <a:lnTo>
                    <a:pt x="0" y="117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7" name="Freeform 308"/>
            <p:cNvSpPr>
              <a:spLocks/>
            </p:cNvSpPr>
            <p:nvPr/>
          </p:nvSpPr>
          <p:spPr bwMode="auto">
            <a:xfrm>
              <a:off x="4626265" y="3028593"/>
              <a:ext cx="417038" cy="282195"/>
            </a:xfrm>
            <a:custGeom>
              <a:avLst/>
              <a:gdLst>
                <a:gd name="T0" fmla="*/ 189 w 223"/>
                <a:gd name="T1" fmla="*/ 0 h 157"/>
                <a:gd name="T2" fmla="*/ 191 w 223"/>
                <a:gd name="T3" fmla="*/ 0 h 157"/>
                <a:gd name="T4" fmla="*/ 197 w 223"/>
                <a:gd name="T5" fmla="*/ 0 h 157"/>
                <a:gd name="T6" fmla="*/ 204 w 223"/>
                <a:gd name="T7" fmla="*/ 1 h 157"/>
                <a:gd name="T8" fmla="*/ 212 w 223"/>
                <a:gd name="T9" fmla="*/ 5 h 157"/>
                <a:gd name="T10" fmla="*/ 219 w 223"/>
                <a:gd name="T11" fmla="*/ 13 h 157"/>
                <a:gd name="T12" fmla="*/ 223 w 223"/>
                <a:gd name="T13" fmla="*/ 26 h 157"/>
                <a:gd name="T14" fmla="*/ 223 w 223"/>
                <a:gd name="T15" fmla="*/ 44 h 157"/>
                <a:gd name="T16" fmla="*/ 34 w 223"/>
                <a:gd name="T17" fmla="*/ 157 h 157"/>
                <a:gd name="T18" fmla="*/ 36 w 223"/>
                <a:gd name="T19" fmla="*/ 137 h 157"/>
                <a:gd name="T20" fmla="*/ 34 w 223"/>
                <a:gd name="T21" fmla="*/ 124 h 157"/>
                <a:gd name="T22" fmla="*/ 28 w 223"/>
                <a:gd name="T23" fmla="*/ 116 h 157"/>
                <a:gd name="T24" fmla="*/ 23 w 223"/>
                <a:gd name="T25" fmla="*/ 113 h 157"/>
                <a:gd name="T26" fmla="*/ 15 w 223"/>
                <a:gd name="T27" fmla="*/ 111 h 157"/>
                <a:gd name="T28" fmla="*/ 8 w 223"/>
                <a:gd name="T29" fmla="*/ 111 h 157"/>
                <a:gd name="T30" fmla="*/ 4 w 223"/>
                <a:gd name="T31" fmla="*/ 113 h 157"/>
                <a:gd name="T32" fmla="*/ 0 w 223"/>
                <a:gd name="T33" fmla="*/ 113 h 157"/>
                <a:gd name="T34" fmla="*/ 189 w 223"/>
                <a:gd name="T35" fmla="*/ 0 h 1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3"/>
                <a:gd name="T55" fmla="*/ 0 h 157"/>
                <a:gd name="T56" fmla="*/ 223 w 223"/>
                <a:gd name="T57" fmla="*/ 157 h 15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3" h="157">
                  <a:moveTo>
                    <a:pt x="189" y="0"/>
                  </a:moveTo>
                  <a:lnTo>
                    <a:pt x="191" y="0"/>
                  </a:lnTo>
                  <a:lnTo>
                    <a:pt x="197" y="0"/>
                  </a:lnTo>
                  <a:lnTo>
                    <a:pt x="204" y="1"/>
                  </a:lnTo>
                  <a:lnTo>
                    <a:pt x="212" y="5"/>
                  </a:lnTo>
                  <a:lnTo>
                    <a:pt x="219" y="13"/>
                  </a:lnTo>
                  <a:lnTo>
                    <a:pt x="223" y="26"/>
                  </a:lnTo>
                  <a:lnTo>
                    <a:pt x="223" y="44"/>
                  </a:lnTo>
                  <a:lnTo>
                    <a:pt x="34" y="157"/>
                  </a:lnTo>
                  <a:lnTo>
                    <a:pt x="36" y="137"/>
                  </a:lnTo>
                  <a:lnTo>
                    <a:pt x="34" y="124"/>
                  </a:lnTo>
                  <a:lnTo>
                    <a:pt x="28" y="116"/>
                  </a:lnTo>
                  <a:lnTo>
                    <a:pt x="23" y="113"/>
                  </a:lnTo>
                  <a:lnTo>
                    <a:pt x="15" y="111"/>
                  </a:lnTo>
                  <a:lnTo>
                    <a:pt x="8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8" name="Freeform 309"/>
            <p:cNvSpPr>
              <a:spLocks/>
            </p:cNvSpPr>
            <p:nvPr/>
          </p:nvSpPr>
          <p:spPr bwMode="auto">
            <a:xfrm>
              <a:off x="4637486" y="3028593"/>
              <a:ext cx="405817" cy="273208"/>
            </a:xfrm>
            <a:custGeom>
              <a:avLst/>
              <a:gdLst>
                <a:gd name="T0" fmla="*/ 185 w 217"/>
                <a:gd name="T1" fmla="*/ 0 h 152"/>
                <a:gd name="T2" fmla="*/ 187 w 217"/>
                <a:gd name="T3" fmla="*/ 0 h 152"/>
                <a:gd name="T4" fmla="*/ 195 w 217"/>
                <a:gd name="T5" fmla="*/ 1 h 152"/>
                <a:gd name="T6" fmla="*/ 202 w 217"/>
                <a:gd name="T7" fmla="*/ 3 h 152"/>
                <a:gd name="T8" fmla="*/ 209 w 217"/>
                <a:gd name="T9" fmla="*/ 11 h 152"/>
                <a:gd name="T10" fmla="*/ 215 w 217"/>
                <a:gd name="T11" fmla="*/ 22 h 152"/>
                <a:gd name="T12" fmla="*/ 217 w 217"/>
                <a:gd name="T13" fmla="*/ 39 h 152"/>
                <a:gd name="T14" fmla="*/ 30 w 217"/>
                <a:gd name="T15" fmla="*/ 152 h 152"/>
                <a:gd name="T16" fmla="*/ 31 w 217"/>
                <a:gd name="T17" fmla="*/ 133 h 152"/>
                <a:gd name="T18" fmla="*/ 28 w 217"/>
                <a:gd name="T19" fmla="*/ 122 h 152"/>
                <a:gd name="T20" fmla="*/ 22 w 217"/>
                <a:gd name="T21" fmla="*/ 115 h 152"/>
                <a:gd name="T22" fmla="*/ 15 w 217"/>
                <a:gd name="T23" fmla="*/ 113 h 152"/>
                <a:gd name="T24" fmla="*/ 7 w 217"/>
                <a:gd name="T25" fmla="*/ 111 h 152"/>
                <a:gd name="T26" fmla="*/ 4 w 217"/>
                <a:gd name="T27" fmla="*/ 113 h 152"/>
                <a:gd name="T28" fmla="*/ 0 w 217"/>
                <a:gd name="T29" fmla="*/ 113 h 152"/>
                <a:gd name="T30" fmla="*/ 185 w 217"/>
                <a:gd name="T31" fmla="*/ 0 h 1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7"/>
                <a:gd name="T49" fmla="*/ 0 h 152"/>
                <a:gd name="T50" fmla="*/ 217 w 217"/>
                <a:gd name="T51" fmla="*/ 152 h 1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7" h="152">
                  <a:moveTo>
                    <a:pt x="185" y="0"/>
                  </a:moveTo>
                  <a:lnTo>
                    <a:pt x="187" y="0"/>
                  </a:lnTo>
                  <a:lnTo>
                    <a:pt x="195" y="1"/>
                  </a:lnTo>
                  <a:lnTo>
                    <a:pt x="202" y="3"/>
                  </a:lnTo>
                  <a:lnTo>
                    <a:pt x="209" y="11"/>
                  </a:lnTo>
                  <a:lnTo>
                    <a:pt x="215" y="22"/>
                  </a:lnTo>
                  <a:lnTo>
                    <a:pt x="217" y="39"/>
                  </a:lnTo>
                  <a:lnTo>
                    <a:pt x="30" y="152"/>
                  </a:lnTo>
                  <a:lnTo>
                    <a:pt x="31" y="133"/>
                  </a:lnTo>
                  <a:lnTo>
                    <a:pt x="28" y="122"/>
                  </a:lnTo>
                  <a:lnTo>
                    <a:pt x="22" y="115"/>
                  </a:lnTo>
                  <a:lnTo>
                    <a:pt x="15" y="113"/>
                  </a:lnTo>
                  <a:lnTo>
                    <a:pt x="7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9" name="Freeform 310"/>
            <p:cNvSpPr>
              <a:spLocks/>
            </p:cNvSpPr>
            <p:nvPr/>
          </p:nvSpPr>
          <p:spPr bwMode="auto">
            <a:xfrm>
              <a:off x="4646836" y="3028593"/>
              <a:ext cx="392726" cy="262423"/>
            </a:xfrm>
            <a:custGeom>
              <a:avLst/>
              <a:gdLst>
                <a:gd name="T0" fmla="*/ 182 w 210"/>
                <a:gd name="T1" fmla="*/ 0 h 146"/>
                <a:gd name="T2" fmla="*/ 186 w 210"/>
                <a:gd name="T3" fmla="*/ 0 h 146"/>
                <a:gd name="T4" fmla="*/ 190 w 210"/>
                <a:gd name="T5" fmla="*/ 1 h 146"/>
                <a:gd name="T6" fmla="*/ 197 w 210"/>
                <a:gd name="T7" fmla="*/ 5 h 146"/>
                <a:gd name="T8" fmla="*/ 204 w 210"/>
                <a:gd name="T9" fmla="*/ 11 h 146"/>
                <a:gd name="T10" fmla="*/ 210 w 210"/>
                <a:gd name="T11" fmla="*/ 22 h 146"/>
                <a:gd name="T12" fmla="*/ 210 w 210"/>
                <a:gd name="T13" fmla="*/ 35 h 146"/>
                <a:gd name="T14" fmla="*/ 26 w 210"/>
                <a:gd name="T15" fmla="*/ 146 h 146"/>
                <a:gd name="T16" fmla="*/ 26 w 210"/>
                <a:gd name="T17" fmla="*/ 131 h 146"/>
                <a:gd name="T18" fmla="*/ 23 w 210"/>
                <a:gd name="T19" fmla="*/ 120 h 146"/>
                <a:gd name="T20" fmla="*/ 17 w 210"/>
                <a:gd name="T21" fmla="*/ 115 h 146"/>
                <a:gd name="T22" fmla="*/ 10 w 210"/>
                <a:gd name="T23" fmla="*/ 113 h 146"/>
                <a:gd name="T24" fmla="*/ 4 w 210"/>
                <a:gd name="T25" fmla="*/ 111 h 146"/>
                <a:gd name="T26" fmla="*/ 0 w 210"/>
                <a:gd name="T27" fmla="*/ 111 h 146"/>
                <a:gd name="T28" fmla="*/ 182 w 210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0"/>
                <a:gd name="T46" fmla="*/ 0 h 146"/>
                <a:gd name="T47" fmla="*/ 210 w 210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0" h="146">
                  <a:moveTo>
                    <a:pt x="182" y="0"/>
                  </a:moveTo>
                  <a:lnTo>
                    <a:pt x="186" y="0"/>
                  </a:lnTo>
                  <a:lnTo>
                    <a:pt x="190" y="1"/>
                  </a:lnTo>
                  <a:lnTo>
                    <a:pt x="197" y="5"/>
                  </a:lnTo>
                  <a:lnTo>
                    <a:pt x="204" y="11"/>
                  </a:lnTo>
                  <a:lnTo>
                    <a:pt x="210" y="22"/>
                  </a:lnTo>
                  <a:lnTo>
                    <a:pt x="210" y="35"/>
                  </a:lnTo>
                  <a:lnTo>
                    <a:pt x="26" y="146"/>
                  </a:lnTo>
                  <a:lnTo>
                    <a:pt x="26" y="131"/>
                  </a:lnTo>
                  <a:lnTo>
                    <a:pt x="23" y="120"/>
                  </a:lnTo>
                  <a:lnTo>
                    <a:pt x="17" y="115"/>
                  </a:lnTo>
                  <a:lnTo>
                    <a:pt x="10" y="113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0" name="Freeform 311"/>
            <p:cNvSpPr>
              <a:spLocks/>
            </p:cNvSpPr>
            <p:nvPr/>
          </p:nvSpPr>
          <p:spPr bwMode="auto">
            <a:xfrm>
              <a:off x="4658057" y="3028593"/>
              <a:ext cx="377765" cy="253436"/>
            </a:xfrm>
            <a:custGeom>
              <a:avLst/>
              <a:gdLst>
                <a:gd name="T0" fmla="*/ 178 w 202"/>
                <a:gd name="T1" fmla="*/ 0 h 141"/>
                <a:gd name="T2" fmla="*/ 182 w 202"/>
                <a:gd name="T3" fmla="*/ 1 h 141"/>
                <a:gd name="T4" fmla="*/ 187 w 202"/>
                <a:gd name="T5" fmla="*/ 3 h 141"/>
                <a:gd name="T6" fmla="*/ 195 w 202"/>
                <a:gd name="T7" fmla="*/ 9 h 141"/>
                <a:gd name="T8" fmla="*/ 202 w 202"/>
                <a:gd name="T9" fmla="*/ 18 h 141"/>
                <a:gd name="T10" fmla="*/ 202 w 202"/>
                <a:gd name="T11" fmla="*/ 31 h 141"/>
                <a:gd name="T12" fmla="*/ 22 w 202"/>
                <a:gd name="T13" fmla="*/ 141 h 141"/>
                <a:gd name="T14" fmla="*/ 20 w 202"/>
                <a:gd name="T15" fmla="*/ 128 h 141"/>
                <a:gd name="T16" fmla="*/ 17 w 202"/>
                <a:gd name="T17" fmla="*/ 120 h 141"/>
                <a:gd name="T18" fmla="*/ 9 w 202"/>
                <a:gd name="T19" fmla="*/ 115 h 141"/>
                <a:gd name="T20" fmla="*/ 4 w 202"/>
                <a:gd name="T21" fmla="*/ 111 h 141"/>
                <a:gd name="T22" fmla="*/ 0 w 202"/>
                <a:gd name="T23" fmla="*/ 111 h 141"/>
                <a:gd name="T24" fmla="*/ 178 w 202"/>
                <a:gd name="T25" fmla="*/ 0 h 1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2"/>
                <a:gd name="T40" fmla="*/ 0 h 141"/>
                <a:gd name="T41" fmla="*/ 202 w 202"/>
                <a:gd name="T42" fmla="*/ 141 h 1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2" h="141">
                  <a:moveTo>
                    <a:pt x="178" y="0"/>
                  </a:moveTo>
                  <a:lnTo>
                    <a:pt x="182" y="1"/>
                  </a:lnTo>
                  <a:lnTo>
                    <a:pt x="187" y="3"/>
                  </a:lnTo>
                  <a:lnTo>
                    <a:pt x="195" y="9"/>
                  </a:lnTo>
                  <a:lnTo>
                    <a:pt x="202" y="18"/>
                  </a:lnTo>
                  <a:lnTo>
                    <a:pt x="202" y="31"/>
                  </a:lnTo>
                  <a:lnTo>
                    <a:pt x="22" y="141"/>
                  </a:lnTo>
                  <a:lnTo>
                    <a:pt x="20" y="128"/>
                  </a:lnTo>
                  <a:lnTo>
                    <a:pt x="17" y="120"/>
                  </a:lnTo>
                  <a:lnTo>
                    <a:pt x="9" y="115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1" name="Freeform 312"/>
            <p:cNvSpPr>
              <a:spLocks/>
            </p:cNvSpPr>
            <p:nvPr/>
          </p:nvSpPr>
          <p:spPr bwMode="auto">
            <a:xfrm>
              <a:off x="4669278" y="3030390"/>
              <a:ext cx="366545" cy="240854"/>
            </a:xfrm>
            <a:custGeom>
              <a:avLst/>
              <a:gdLst>
                <a:gd name="T0" fmla="*/ 176 w 196"/>
                <a:gd name="T1" fmla="*/ 0 h 134"/>
                <a:gd name="T2" fmla="*/ 176 w 196"/>
                <a:gd name="T3" fmla="*/ 0 h 134"/>
                <a:gd name="T4" fmla="*/ 179 w 196"/>
                <a:gd name="T5" fmla="*/ 2 h 134"/>
                <a:gd name="T6" fmla="*/ 181 w 196"/>
                <a:gd name="T7" fmla="*/ 4 h 134"/>
                <a:gd name="T8" fmla="*/ 187 w 196"/>
                <a:gd name="T9" fmla="*/ 6 h 134"/>
                <a:gd name="T10" fmla="*/ 191 w 196"/>
                <a:gd name="T11" fmla="*/ 10 h 134"/>
                <a:gd name="T12" fmla="*/ 192 w 196"/>
                <a:gd name="T13" fmla="*/ 15 h 134"/>
                <a:gd name="T14" fmla="*/ 196 w 196"/>
                <a:gd name="T15" fmla="*/ 21 h 134"/>
                <a:gd name="T16" fmla="*/ 196 w 196"/>
                <a:gd name="T17" fmla="*/ 26 h 134"/>
                <a:gd name="T18" fmla="*/ 16 w 196"/>
                <a:gd name="T19" fmla="*/ 134 h 134"/>
                <a:gd name="T20" fmla="*/ 16 w 196"/>
                <a:gd name="T21" fmla="*/ 130 h 134"/>
                <a:gd name="T22" fmla="*/ 16 w 196"/>
                <a:gd name="T23" fmla="*/ 125 h 134"/>
                <a:gd name="T24" fmla="*/ 13 w 196"/>
                <a:gd name="T25" fmla="*/ 121 h 134"/>
                <a:gd name="T26" fmla="*/ 9 w 196"/>
                <a:gd name="T27" fmla="*/ 117 h 134"/>
                <a:gd name="T28" fmla="*/ 7 w 196"/>
                <a:gd name="T29" fmla="*/ 114 h 134"/>
                <a:gd name="T30" fmla="*/ 3 w 196"/>
                <a:gd name="T31" fmla="*/ 112 h 134"/>
                <a:gd name="T32" fmla="*/ 1 w 196"/>
                <a:gd name="T33" fmla="*/ 110 h 134"/>
                <a:gd name="T34" fmla="*/ 0 w 196"/>
                <a:gd name="T35" fmla="*/ 108 h 134"/>
                <a:gd name="T36" fmla="*/ 176 w 196"/>
                <a:gd name="T37" fmla="*/ 0 h 1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6"/>
                <a:gd name="T58" fmla="*/ 0 h 134"/>
                <a:gd name="T59" fmla="*/ 196 w 196"/>
                <a:gd name="T60" fmla="*/ 134 h 1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6" h="134">
                  <a:moveTo>
                    <a:pt x="176" y="0"/>
                  </a:moveTo>
                  <a:lnTo>
                    <a:pt x="176" y="0"/>
                  </a:lnTo>
                  <a:lnTo>
                    <a:pt x="179" y="2"/>
                  </a:lnTo>
                  <a:lnTo>
                    <a:pt x="181" y="4"/>
                  </a:lnTo>
                  <a:lnTo>
                    <a:pt x="187" y="6"/>
                  </a:lnTo>
                  <a:lnTo>
                    <a:pt x="191" y="10"/>
                  </a:lnTo>
                  <a:lnTo>
                    <a:pt x="192" y="15"/>
                  </a:lnTo>
                  <a:lnTo>
                    <a:pt x="196" y="21"/>
                  </a:lnTo>
                  <a:lnTo>
                    <a:pt x="196" y="26"/>
                  </a:lnTo>
                  <a:lnTo>
                    <a:pt x="16" y="134"/>
                  </a:lnTo>
                  <a:lnTo>
                    <a:pt x="16" y="130"/>
                  </a:lnTo>
                  <a:lnTo>
                    <a:pt x="16" y="125"/>
                  </a:lnTo>
                  <a:lnTo>
                    <a:pt x="13" y="121"/>
                  </a:lnTo>
                  <a:lnTo>
                    <a:pt x="9" y="117"/>
                  </a:lnTo>
                  <a:lnTo>
                    <a:pt x="7" y="114"/>
                  </a:lnTo>
                  <a:lnTo>
                    <a:pt x="3" y="112"/>
                  </a:lnTo>
                  <a:lnTo>
                    <a:pt x="1" y="110"/>
                  </a:lnTo>
                  <a:lnTo>
                    <a:pt x="0" y="108"/>
                  </a:lnTo>
                  <a:lnTo>
                    <a:pt x="176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2" name="Freeform 313"/>
            <p:cNvSpPr>
              <a:spLocks/>
            </p:cNvSpPr>
            <p:nvPr/>
          </p:nvSpPr>
          <p:spPr bwMode="auto">
            <a:xfrm>
              <a:off x="4678629" y="3030390"/>
              <a:ext cx="353454" cy="230069"/>
            </a:xfrm>
            <a:custGeom>
              <a:avLst/>
              <a:gdLst>
                <a:gd name="T0" fmla="*/ 173 w 189"/>
                <a:gd name="T1" fmla="*/ 0 h 128"/>
                <a:gd name="T2" fmla="*/ 173 w 189"/>
                <a:gd name="T3" fmla="*/ 0 h 128"/>
                <a:gd name="T4" fmla="*/ 176 w 189"/>
                <a:gd name="T5" fmla="*/ 2 h 128"/>
                <a:gd name="T6" fmla="*/ 180 w 189"/>
                <a:gd name="T7" fmla="*/ 6 h 128"/>
                <a:gd name="T8" fmla="*/ 184 w 189"/>
                <a:gd name="T9" fmla="*/ 10 h 128"/>
                <a:gd name="T10" fmla="*/ 187 w 189"/>
                <a:gd name="T11" fmla="*/ 13 h 128"/>
                <a:gd name="T12" fmla="*/ 189 w 189"/>
                <a:gd name="T13" fmla="*/ 17 h 128"/>
                <a:gd name="T14" fmla="*/ 189 w 189"/>
                <a:gd name="T15" fmla="*/ 23 h 128"/>
                <a:gd name="T16" fmla="*/ 13 w 189"/>
                <a:gd name="T17" fmla="*/ 128 h 128"/>
                <a:gd name="T18" fmla="*/ 0 w 189"/>
                <a:gd name="T19" fmla="*/ 108 h 128"/>
                <a:gd name="T20" fmla="*/ 173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3" y="0"/>
                  </a:moveTo>
                  <a:lnTo>
                    <a:pt x="173" y="0"/>
                  </a:lnTo>
                  <a:lnTo>
                    <a:pt x="176" y="2"/>
                  </a:lnTo>
                  <a:lnTo>
                    <a:pt x="180" y="6"/>
                  </a:lnTo>
                  <a:lnTo>
                    <a:pt x="184" y="10"/>
                  </a:lnTo>
                  <a:lnTo>
                    <a:pt x="187" y="13"/>
                  </a:lnTo>
                  <a:lnTo>
                    <a:pt x="189" y="17"/>
                  </a:lnTo>
                  <a:lnTo>
                    <a:pt x="189" y="23"/>
                  </a:lnTo>
                  <a:lnTo>
                    <a:pt x="13" y="128"/>
                  </a:lnTo>
                  <a:lnTo>
                    <a:pt x="0" y="108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3" name="Freeform 316"/>
            <p:cNvSpPr>
              <a:spLocks/>
            </p:cNvSpPr>
            <p:nvPr/>
          </p:nvSpPr>
          <p:spPr bwMode="auto">
            <a:xfrm>
              <a:off x="4601953" y="3220916"/>
              <a:ext cx="84156" cy="109642"/>
            </a:xfrm>
            <a:custGeom>
              <a:avLst/>
              <a:gdLst>
                <a:gd name="T0" fmla="*/ 0 w 45"/>
                <a:gd name="T1" fmla="*/ 8 h 61"/>
                <a:gd name="T2" fmla="*/ 2 w 45"/>
                <a:gd name="T3" fmla="*/ 8 h 61"/>
                <a:gd name="T4" fmla="*/ 6 w 45"/>
                <a:gd name="T5" fmla="*/ 4 h 61"/>
                <a:gd name="T6" fmla="*/ 13 w 45"/>
                <a:gd name="T7" fmla="*/ 2 h 61"/>
                <a:gd name="T8" fmla="*/ 19 w 45"/>
                <a:gd name="T9" fmla="*/ 0 h 61"/>
                <a:gd name="T10" fmla="*/ 28 w 45"/>
                <a:gd name="T11" fmla="*/ 0 h 61"/>
                <a:gd name="T12" fmla="*/ 34 w 45"/>
                <a:gd name="T13" fmla="*/ 2 h 61"/>
                <a:gd name="T14" fmla="*/ 41 w 45"/>
                <a:gd name="T15" fmla="*/ 9 h 61"/>
                <a:gd name="T16" fmla="*/ 45 w 45"/>
                <a:gd name="T17" fmla="*/ 21 h 61"/>
                <a:gd name="T18" fmla="*/ 45 w 45"/>
                <a:gd name="T19" fmla="*/ 37 h 61"/>
                <a:gd name="T20" fmla="*/ 43 w 45"/>
                <a:gd name="T21" fmla="*/ 61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"/>
                <a:gd name="T34" fmla="*/ 0 h 61"/>
                <a:gd name="T35" fmla="*/ 45 w 45"/>
                <a:gd name="T36" fmla="*/ 61 h 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" h="61">
                  <a:moveTo>
                    <a:pt x="0" y="8"/>
                  </a:moveTo>
                  <a:lnTo>
                    <a:pt x="2" y="8"/>
                  </a:lnTo>
                  <a:lnTo>
                    <a:pt x="6" y="4"/>
                  </a:lnTo>
                  <a:lnTo>
                    <a:pt x="13" y="2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34" y="2"/>
                  </a:lnTo>
                  <a:lnTo>
                    <a:pt x="41" y="9"/>
                  </a:lnTo>
                  <a:lnTo>
                    <a:pt x="45" y="21"/>
                  </a:lnTo>
                  <a:lnTo>
                    <a:pt x="45" y="37"/>
                  </a:lnTo>
                  <a:lnTo>
                    <a:pt x="43" y="61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3" name="Freeform 120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A886741-0533-4C3B-9664-C5CC23EA402A}"/>
              </a:ext>
            </a:extLst>
          </p:cNvPr>
          <p:cNvGrpSpPr/>
          <p:nvPr/>
        </p:nvGrpSpPr>
        <p:grpSpPr>
          <a:xfrm>
            <a:off x="0" y="122274"/>
            <a:ext cx="8839200" cy="584775"/>
            <a:chOff x="0" y="122274"/>
            <a:chExt cx="8839200" cy="584775"/>
          </a:xfrm>
        </p:grpSpPr>
        <p:sp>
          <p:nvSpPr>
            <p:cNvPr id="6147" name="TextBox 326"/>
            <p:cNvSpPr txBox="1">
              <a:spLocks noChangeArrowheads="1"/>
            </p:cNvSpPr>
            <p:nvPr/>
          </p:nvSpPr>
          <p:spPr bwMode="auto">
            <a:xfrm>
              <a:off x="0" y="122274"/>
              <a:ext cx="8839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4.5-pass CEBAF + FFA Arcs (            -like)</a:t>
              </a:r>
            </a:p>
          </p:txBody>
        </p:sp>
        <p:pic>
          <p:nvPicPr>
            <p:cNvPr id="3" name="Picture 2" descr="Logo_RR6.jpeg">
              <a:extLst>
                <a:ext uri="{FF2B5EF4-FFF2-40B4-BE49-F238E27FC236}">
                  <a16:creationId xmlns:a16="http://schemas.microsoft.com/office/drawing/2014/main" id="{0EB0976B-B26C-40E6-9A0B-17935A22F8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81328" y="226550"/>
              <a:ext cx="1375818" cy="370062"/>
            </a:xfrm>
            <a:prstGeom prst="rect">
              <a:avLst/>
            </a:prstGeom>
          </p:spPr>
        </p:pic>
      </p:grpSp>
      <p:sp>
        <p:nvSpPr>
          <p:cNvPr id="198" name="Footer Placeholder 3">
            <a:extLst>
              <a:ext uri="{FF2B5EF4-FFF2-40B4-BE49-F238E27FC236}">
                <a16:creationId xmlns:a16="http://schemas.microsoft.com/office/drawing/2014/main" id="{31B1EBBD-315C-4FEF-9B21-1B057CC6C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199" name="Slide Number Placeholder 4">
            <a:extLst>
              <a:ext uri="{FF2B5EF4-FFF2-40B4-BE49-F238E27FC236}">
                <a16:creationId xmlns:a16="http://schemas.microsoft.com/office/drawing/2014/main" id="{5341972C-BB95-493E-9DD6-E528FF9C1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98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3657600" y="601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16A9B47F-2383-43A9-9AD4-E535F860D52C}"/>
              </a:ext>
            </a:extLst>
          </p:cNvPr>
          <p:cNvGrpSpPr>
            <a:grpSpLocks noChangeAspect="1"/>
          </p:cNvGrpSpPr>
          <p:nvPr/>
        </p:nvGrpSpPr>
        <p:grpSpPr bwMode="auto">
          <a:xfrm rot="10326425">
            <a:off x="1570493" y="4093205"/>
            <a:ext cx="1883670" cy="1713106"/>
            <a:chOff x="519" y="1427"/>
            <a:chExt cx="1059" cy="1120"/>
          </a:xfrm>
          <a:scene3d>
            <a:camera prst="isometricTopUp">
              <a:rot lat="20363303" lon="17570134" rev="3030823"/>
            </a:camera>
            <a:lightRig rig="threePt" dir="t"/>
          </a:scene3d>
        </p:grpSpPr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B9EEBA00-8316-4248-95C0-30146C3EF7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>
              <a:extLst>
                <a:ext uri="{FF2B5EF4-FFF2-40B4-BE49-F238E27FC236}">
                  <a16:creationId xmlns:a16="http://schemas.microsoft.com/office/drawing/2014/main" id="{A8292EF7-73A6-4A72-BA5F-36DA897AF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" name="Group 4">
            <a:extLst>
              <a:ext uri="{FF2B5EF4-FFF2-40B4-BE49-F238E27FC236}">
                <a16:creationId xmlns:a16="http://schemas.microsoft.com/office/drawing/2014/main" id="{2D88F633-5B94-46CA-BF40-CC6923692BC5}"/>
              </a:ext>
            </a:extLst>
          </p:cNvPr>
          <p:cNvGrpSpPr>
            <a:grpSpLocks noChangeAspect="1"/>
          </p:cNvGrpSpPr>
          <p:nvPr/>
        </p:nvGrpSpPr>
        <p:grpSpPr bwMode="auto">
          <a:xfrm rot="20478256">
            <a:off x="6335593" y="1245446"/>
            <a:ext cx="1785492" cy="1831006"/>
            <a:chOff x="519" y="1427"/>
            <a:chExt cx="1059" cy="1120"/>
          </a:xfrm>
          <a:scene3d>
            <a:camera prst="isometricTopUp">
              <a:rot lat="19749763" lon="18784851" rev="1957199"/>
            </a:camera>
            <a:lightRig rig="threePt" dir="t"/>
          </a:scene3d>
        </p:grpSpPr>
        <p:sp>
          <p:nvSpPr>
            <p:cNvPr id="195" name="AutoShape 3">
              <a:extLst>
                <a:ext uri="{FF2B5EF4-FFF2-40B4-BE49-F238E27FC236}">
                  <a16:creationId xmlns:a16="http://schemas.microsoft.com/office/drawing/2014/main" id="{5E65A8F3-360F-4F7D-AAB8-B31B4032C13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6" name="Picture 5">
              <a:extLst>
                <a:ext uri="{FF2B5EF4-FFF2-40B4-BE49-F238E27FC236}">
                  <a16:creationId xmlns:a16="http://schemas.microsoft.com/office/drawing/2014/main" id="{D3B33D1B-DF31-474E-BFBA-A44023E6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E5BDEA8C-58C5-4F4D-BF0A-9B58856D6616}"/>
              </a:ext>
            </a:extLst>
          </p:cNvPr>
          <p:cNvGrpSpPr/>
          <p:nvPr/>
        </p:nvGrpSpPr>
        <p:grpSpPr>
          <a:xfrm>
            <a:off x="2691143" y="2137475"/>
            <a:ext cx="4189082" cy="2679950"/>
            <a:chOff x="2767360" y="2298841"/>
            <a:chExt cx="4189082" cy="2679950"/>
          </a:xfrm>
        </p:grpSpPr>
        <p:sp>
          <p:nvSpPr>
            <p:cNvPr id="6265" name="Freeform 118"/>
            <p:cNvSpPr>
              <a:spLocks/>
            </p:cNvSpPr>
            <p:nvPr/>
          </p:nvSpPr>
          <p:spPr bwMode="auto">
            <a:xfrm>
              <a:off x="3427514" y="3240688"/>
              <a:ext cx="1243634" cy="720765"/>
            </a:xfrm>
            <a:custGeom>
              <a:avLst/>
              <a:gdLst>
                <a:gd name="T0" fmla="*/ 647 w 665"/>
                <a:gd name="T1" fmla="*/ 0 h 401"/>
                <a:gd name="T2" fmla="*/ 647 w 665"/>
                <a:gd name="T3" fmla="*/ 2 h 401"/>
                <a:gd name="T4" fmla="*/ 651 w 665"/>
                <a:gd name="T5" fmla="*/ 4 h 401"/>
                <a:gd name="T6" fmla="*/ 654 w 665"/>
                <a:gd name="T7" fmla="*/ 6 h 401"/>
                <a:gd name="T8" fmla="*/ 658 w 665"/>
                <a:gd name="T9" fmla="*/ 10 h 401"/>
                <a:gd name="T10" fmla="*/ 662 w 665"/>
                <a:gd name="T11" fmla="*/ 13 h 401"/>
                <a:gd name="T12" fmla="*/ 664 w 665"/>
                <a:gd name="T13" fmla="*/ 19 h 401"/>
                <a:gd name="T14" fmla="*/ 665 w 665"/>
                <a:gd name="T15" fmla="*/ 23 h 401"/>
                <a:gd name="T16" fmla="*/ 15 w 665"/>
                <a:gd name="T17" fmla="*/ 401 h 401"/>
                <a:gd name="T18" fmla="*/ 0 w 665"/>
                <a:gd name="T19" fmla="*/ 379 h 401"/>
                <a:gd name="T20" fmla="*/ 647 w 665"/>
                <a:gd name="T21" fmla="*/ 0 h 40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5"/>
                <a:gd name="T34" fmla="*/ 0 h 401"/>
                <a:gd name="T35" fmla="*/ 665 w 665"/>
                <a:gd name="T36" fmla="*/ 401 h 40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5" h="401">
                  <a:moveTo>
                    <a:pt x="647" y="0"/>
                  </a:moveTo>
                  <a:lnTo>
                    <a:pt x="647" y="2"/>
                  </a:lnTo>
                  <a:lnTo>
                    <a:pt x="651" y="4"/>
                  </a:lnTo>
                  <a:lnTo>
                    <a:pt x="654" y="6"/>
                  </a:lnTo>
                  <a:lnTo>
                    <a:pt x="658" y="10"/>
                  </a:lnTo>
                  <a:lnTo>
                    <a:pt x="662" y="13"/>
                  </a:lnTo>
                  <a:lnTo>
                    <a:pt x="664" y="19"/>
                  </a:lnTo>
                  <a:lnTo>
                    <a:pt x="665" y="23"/>
                  </a:lnTo>
                  <a:lnTo>
                    <a:pt x="15" y="401"/>
                  </a:lnTo>
                  <a:lnTo>
                    <a:pt x="0" y="379"/>
                  </a:lnTo>
                  <a:lnTo>
                    <a:pt x="647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6" name="Line 153"/>
            <p:cNvSpPr>
              <a:spLocks noChangeShapeType="1"/>
            </p:cNvSpPr>
            <p:nvPr/>
          </p:nvSpPr>
          <p:spPr bwMode="auto">
            <a:xfrm flipH="1">
              <a:off x="4199876" y="4369466"/>
              <a:ext cx="177662" cy="53383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7" name="Line 154"/>
            <p:cNvSpPr>
              <a:spLocks noChangeShapeType="1"/>
            </p:cNvSpPr>
            <p:nvPr/>
          </p:nvSpPr>
          <p:spPr bwMode="auto">
            <a:xfrm flipH="1">
              <a:off x="4199876" y="4509665"/>
              <a:ext cx="177662" cy="39363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8" name="Line 155"/>
            <p:cNvSpPr>
              <a:spLocks noChangeShapeType="1"/>
            </p:cNvSpPr>
            <p:nvPr/>
          </p:nvSpPr>
          <p:spPr bwMode="auto">
            <a:xfrm flipH="1">
              <a:off x="4199876" y="4595941"/>
              <a:ext cx="177662" cy="30735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9" name="Freeform 171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0" name="Line 156"/>
            <p:cNvSpPr>
              <a:spLocks noChangeShapeType="1"/>
            </p:cNvSpPr>
            <p:nvPr/>
          </p:nvSpPr>
          <p:spPr bwMode="auto">
            <a:xfrm flipH="1">
              <a:off x="4199876" y="4675027"/>
              <a:ext cx="177662" cy="22827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1" name="Freeform 173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2" name="Freeform 172"/>
            <p:cNvSpPr>
              <a:spLocks/>
            </p:cNvSpPr>
            <p:nvPr/>
          </p:nvSpPr>
          <p:spPr bwMode="auto">
            <a:xfrm>
              <a:off x="4149383" y="4818821"/>
              <a:ext cx="127169" cy="159970"/>
            </a:xfrm>
            <a:custGeom>
              <a:avLst/>
              <a:gdLst>
                <a:gd name="T0" fmla="*/ 68 w 68"/>
                <a:gd name="T1" fmla="*/ 0 h 89"/>
                <a:gd name="T2" fmla="*/ 0 w 68"/>
                <a:gd name="T3" fmla="*/ 39 h 89"/>
                <a:gd name="T4" fmla="*/ 0 w 68"/>
                <a:gd name="T5" fmla="*/ 89 h 89"/>
                <a:gd name="T6" fmla="*/ 68 w 68"/>
                <a:gd name="T7" fmla="*/ 52 h 89"/>
                <a:gd name="T8" fmla="*/ 68 w 6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89"/>
                <a:gd name="T17" fmla="*/ 68 w 68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89">
                  <a:moveTo>
                    <a:pt x="68" y="0"/>
                  </a:moveTo>
                  <a:lnTo>
                    <a:pt x="0" y="39"/>
                  </a:lnTo>
                  <a:lnTo>
                    <a:pt x="0" y="89"/>
                  </a:lnTo>
                  <a:lnTo>
                    <a:pt x="68" y="52"/>
                  </a:lnTo>
                  <a:lnTo>
                    <a:pt x="6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3" name="Freeform 174"/>
            <p:cNvSpPr>
              <a:spLocks/>
            </p:cNvSpPr>
            <p:nvPr/>
          </p:nvSpPr>
          <p:spPr bwMode="auto">
            <a:xfrm>
              <a:off x="4149383" y="4815226"/>
              <a:ext cx="129039" cy="163565"/>
            </a:xfrm>
            <a:custGeom>
              <a:avLst/>
              <a:gdLst>
                <a:gd name="T0" fmla="*/ 69 w 69"/>
                <a:gd name="T1" fmla="*/ 0 h 91"/>
                <a:gd name="T2" fmla="*/ 0 w 69"/>
                <a:gd name="T3" fmla="*/ 39 h 91"/>
                <a:gd name="T4" fmla="*/ 0 w 69"/>
                <a:gd name="T5" fmla="*/ 91 h 91"/>
                <a:gd name="T6" fmla="*/ 69 w 69"/>
                <a:gd name="T7" fmla="*/ 52 h 91"/>
                <a:gd name="T8" fmla="*/ 69 w 69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91"/>
                <a:gd name="T17" fmla="*/ 69 w 69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91">
                  <a:moveTo>
                    <a:pt x="69" y="0"/>
                  </a:moveTo>
                  <a:lnTo>
                    <a:pt x="0" y="39"/>
                  </a:lnTo>
                  <a:lnTo>
                    <a:pt x="0" y="91"/>
                  </a:lnTo>
                  <a:lnTo>
                    <a:pt x="69" y="52"/>
                  </a:lnTo>
                  <a:lnTo>
                    <a:pt x="6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4" name="Freeform 334"/>
            <p:cNvSpPr>
              <a:spLocks/>
            </p:cNvSpPr>
            <p:nvPr/>
          </p:nvSpPr>
          <p:spPr bwMode="auto">
            <a:xfrm>
              <a:off x="2802892" y="4004591"/>
              <a:ext cx="2010385" cy="916683"/>
            </a:xfrm>
            <a:custGeom>
              <a:avLst/>
              <a:gdLst>
                <a:gd name="T0" fmla="*/ 323 w 1075"/>
                <a:gd name="T1" fmla="*/ 0 h 510"/>
                <a:gd name="T2" fmla="*/ 184 w 1075"/>
                <a:gd name="T3" fmla="*/ 39 h 510"/>
                <a:gd name="T4" fmla="*/ 145 w 1075"/>
                <a:gd name="T5" fmla="*/ 61 h 510"/>
                <a:gd name="T6" fmla="*/ 117 w 1075"/>
                <a:gd name="T7" fmla="*/ 82 h 510"/>
                <a:gd name="T8" fmla="*/ 95 w 1075"/>
                <a:gd name="T9" fmla="*/ 98 h 510"/>
                <a:gd name="T10" fmla="*/ 80 w 1075"/>
                <a:gd name="T11" fmla="*/ 111 h 510"/>
                <a:gd name="T12" fmla="*/ 70 w 1075"/>
                <a:gd name="T13" fmla="*/ 120 h 510"/>
                <a:gd name="T14" fmla="*/ 69 w 1075"/>
                <a:gd name="T15" fmla="*/ 122 h 510"/>
                <a:gd name="T16" fmla="*/ 37 w 1075"/>
                <a:gd name="T17" fmla="*/ 158 h 510"/>
                <a:gd name="T18" fmla="*/ 17 w 1075"/>
                <a:gd name="T19" fmla="*/ 191 h 510"/>
                <a:gd name="T20" fmla="*/ 6 w 1075"/>
                <a:gd name="T21" fmla="*/ 224 h 510"/>
                <a:gd name="T22" fmla="*/ 0 w 1075"/>
                <a:gd name="T23" fmla="*/ 254 h 510"/>
                <a:gd name="T24" fmla="*/ 2 w 1075"/>
                <a:gd name="T25" fmla="*/ 282 h 510"/>
                <a:gd name="T26" fmla="*/ 7 w 1075"/>
                <a:gd name="T27" fmla="*/ 308 h 510"/>
                <a:gd name="T28" fmla="*/ 15 w 1075"/>
                <a:gd name="T29" fmla="*/ 328 h 510"/>
                <a:gd name="T30" fmla="*/ 24 w 1075"/>
                <a:gd name="T31" fmla="*/ 347 h 510"/>
                <a:gd name="T32" fmla="*/ 31 w 1075"/>
                <a:gd name="T33" fmla="*/ 360 h 510"/>
                <a:gd name="T34" fmla="*/ 37 w 1075"/>
                <a:gd name="T35" fmla="*/ 369 h 510"/>
                <a:gd name="T36" fmla="*/ 41 w 1075"/>
                <a:gd name="T37" fmla="*/ 371 h 510"/>
                <a:gd name="T38" fmla="*/ 67 w 1075"/>
                <a:gd name="T39" fmla="*/ 402 h 510"/>
                <a:gd name="T40" fmla="*/ 98 w 1075"/>
                <a:gd name="T41" fmla="*/ 428 h 510"/>
                <a:gd name="T42" fmla="*/ 133 w 1075"/>
                <a:gd name="T43" fmla="*/ 449 h 510"/>
                <a:gd name="T44" fmla="*/ 172 w 1075"/>
                <a:gd name="T45" fmla="*/ 467 h 510"/>
                <a:gd name="T46" fmla="*/ 213 w 1075"/>
                <a:gd name="T47" fmla="*/ 480 h 510"/>
                <a:gd name="T48" fmla="*/ 250 w 1075"/>
                <a:gd name="T49" fmla="*/ 489 h 510"/>
                <a:gd name="T50" fmla="*/ 286 w 1075"/>
                <a:gd name="T51" fmla="*/ 497 h 510"/>
                <a:gd name="T52" fmla="*/ 317 w 1075"/>
                <a:gd name="T53" fmla="*/ 502 h 510"/>
                <a:gd name="T54" fmla="*/ 341 w 1075"/>
                <a:gd name="T55" fmla="*/ 504 h 510"/>
                <a:gd name="T56" fmla="*/ 356 w 1075"/>
                <a:gd name="T57" fmla="*/ 506 h 510"/>
                <a:gd name="T58" fmla="*/ 362 w 1075"/>
                <a:gd name="T59" fmla="*/ 506 h 510"/>
                <a:gd name="T60" fmla="*/ 395 w 1075"/>
                <a:gd name="T61" fmla="*/ 510 h 510"/>
                <a:gd name="T62" fmla="*/ 432 w 1075"/>
                <a:gd name="T63" fmla="*/ 510 h 510"/>
                <a:gd name="T64" fmla="*/ 473 w 1075"/>
                <a:gd name="T65" fmla="*/ 508 h 510"/>
                <a:gd name="T66" fmla="*/ 514 w 1075"/>
                <a:gd name="T67" fmla="*/ 504 h 510"/>
                <a:gd name="T68" fmla="*/ 553 w 1075"/>
                <a:gd name="T69" fmla="*/ 501 h 510"/>
                <a:gd name="T70" fmla="*/ 588 w 1075"/>
                <a:gd name="T71" fmla="*/ 497 h 510"/>
                <a:gd name="T72" fmla="*/ 619 w 1075"/>
                <a:gd name="T73" fmla="*/ 493 h 510"/>
                <a:gd name="T74" fmla="*/ 643 w 1075"/>
                <a:gd name="T75" fmla="*/ 491 h 510"/>
                <a:gd name="T76" fmla="*/ 660 w 1075"/>
                <a:gd name="T77" fmla="*/ 488 h 510"/>
                <a:gd name="T78" fmla="*/ 666 w 1075"/>
                <a:gd name="T79" fmla="*/ 488 h 510"/>
                <a:gd name="T80" fmla="*/ 708 w 1075"/>
                <a:gd name="T81" fmla="*/ 475 h 510"/>
                <a:gd name="T82" fmla="*/ 751 w 1075"/>
                <a:gd name="T83" fmla="*/ 458 h 510"/>
                <a:gd name="T84" fmla="*/ 792 w 1075"/>
                <a:gd name="T85" fmla="*/ 441 h 510"/>
                <a:gd name="T86" fmla="*/ 831 w 1075"/>
                <a:gd name="T87" fmla="*/ 423 h 510"/>
                <a:gd name="T88" fmla="*/ 866 w 1075"/>
                <a:gd name="T89" fmla="*/ 404 h 510"/>
                <a:gd name="T90" fmla="*/ 897 w 1075"/>
                <a:gd name="T91" fmla="*/ 386 h 510"/>
                <a:gd name="T92" fmla="*/ 927 w 1075"/>
                <a:gd name="T93" fmla="*/ 369 h 510"/>
                <a:gd name="T94" fmla="*/ 949 w 1075"/>
                <a:gd name="T95" fmla="*/ 354 h 510"/>
                <a:gd name="T96" fmla="*/ 966 w 1075"/>
                <a:gd name="T97" fmla="*/ 343 h 510"/>
                <a:gd name="T98" fmla="*/ 977 w 1075"/>
                <a:gd name="T99" fmla="*/ 336 h 510"/>
                <a:gd name="T100" fmla="*/ 981 w 1075"/>
                <a:gd name="T101" fmla="*/ 332 h 510"/>
                <a:gd name="T102" fmla="*/ 1075 w 1075"/>
                <a:gd name="T103" fmla="*/ 317 h 51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075"/>
                <a:gd name="T157" fmla="*/ 0 h 510"/>
                <a:gd name="T158" fmla="*/ 1075 w 1075"/>
                <a:gd name="T159" fmla="*/ 510 h 51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075" h="510">
                  <a:moveTo>
                    <a:pt x="323" y="0"/>
                  </a:moveTo>
                  <a:lnTo>
                    <a:pt x="184" y="39"/>
                  </a:lnTo>
                  <a:lnTo>
                    <a:pt x="145" y="61"/>
                  </a:lnTo>
                  <a:lnTo>
                    <a:pt x="117" y="82"/>
                  </a:lnTo>
                  <a:lnTo>
                    <a:pt x="95" y="98"/>
                  </a:lnTo>
                  <a:lnTo>
                    <a:pt x="80" y="111"/>
                  </a:lnTo>
                  <a:lnTo>
                    <a:pt x="70" y="120"/>
                  </a:lnTo>
                  <a:lnTo>
                    <a:pt x="69" y="122"/>
                  </a:lnTo>
                  <a:lnTo>
                    <a:pt x="37" y="158"/>
                  </a:lnTo>
                  <a:lnTo>
                    <a:pt x="17" y="191"/>
                  </a:lnTo>
                  <a:lnTo>
                    <a:pt x="6" y="224"/>
                  </a:lnTo>
                  <a:lnTo>
                    <a:pt x="0" y="254"/>
                  </a:lnTo>
                  <a:lnTo>
                    <a:pt x="2" y="282"/>
                  </a:lnTo>
                  <a:lnTo>
                    <a:pt x="7" y="308"/>
                  </a:lnTo>
                  <a:lnTo>
                    <a:pt x="15" y="328"/>
                  </a:lnTo>
                  <a:lnTo>
                    <a:pt x="24" y="347"/>
                  </a:lnTo>
                  <a:lnTo>
                    <a:pt x="31" y="360"/>
                  </a:lnTo>
                  <a:lnTo>
                    <a:pt x="37" y="369"/>
                  </a:lnTo>
                  <a:lnTo>
                    <a:pt x="41" y="371"/>
                  </a:lnTo>
                  <a:lnTo>
                    <a:pt x="67" y="402"/>
                  </a:lnTo>
                  <a:lnTo>
                    <a:pt x="98" y="428"/>
                  </a:lnTo>
                  <a:lnTo>
                    <a:pt x="133" y="449"/>
                  </a:lnTo>
                  <a:lnTo>
                    <a:pt x="172" y="467"/>
                  </a:lnTo>
                  <a:lnTo>
                    <a:pt x="213" y="480"/>
                  </a:lnTo>
                  <a:lnTo>
                    <a:pt x="250" y="489"/>
                  </a:lnTo>
                  <a:lnTo>
                    <a:pt x="286" y="497"/>
                  </a:lnTo>
                  <a:lnTo>
                    <a:pt x="317" y="502"/>
                  </a:lnTo>
                  <a:lnTo>
                    <a:pt x="341" y="504"/>
                  </a:lnTo>
                  <a:lnTo>
                    <a:pt x="356" y="506"/>
                  </a:lnTo>
                  <a:lnTo>
                    <a:pt x="362" y="506"/>
                  </a:lnTo>
                  <a:lnTo>
                    <a:pt x="395" y="510"/>
                  </a:lnTo>
                  <a:lnTo>
                    <a:pt x="432" y="510"/>
                  </a:lnTo>
                  <a:lnTo>
                    <a:pt x="473" y="508"/>
                  </a:lnTo>
                  <a:lnTo>
                    <a:pt x="514" y="504"/>
                  </a:lnTo>
                  <a:lnTo>
                    <a:pt x="553" y="501"/>
                  </a:lnTo>
                  <a:lnTo>
                    <a:pt x="588" y="497"/>
                  </a:lnTo>
                  <a:lnTo>
                    <a:pt x="619" y="493"/>
                  </a:lnTo>
                  <a:lnTo>
                    <a:pt x="643" y="491"/>
                  </a:lnTo>
                  <a:lnTo>
                    <a:pt x="660" y="488"/>
                  </a:lnTo>
                  <a:lnTo>
                    <a:pt x="666" y="488"/>
                  </a:lnTo>
                  <a:lnTo>
                    <a:pt x="708" y="475"/>
                  </a:lnTo>
                  <a:lnTo>
                    <a:pt x="751" y="458"/>
                  </a:lnTo>
                  <a:lnTo>
                    <a:pt x="792" y="441"/>
                  </a:lnTo>
                  <a:lnTo>
                    <a:pt x="831" y="423"/>
                  </a:lnTo>
                  <a:lnTo>
                    <a:pt x="866" y="404"/>
                  </a:lnTo>
                  <a:lnTo>
                    <a:pt x="897" y="386"/>
                  </a:lnTo>
                  <a:lnTo>
                    <a:pt x="927" y="369"/>
                  </a:lnTo>
                  <a:lnTo>
                    <a:pt x="949" y="354"/>
                  </a:lnTo>
                  <a:lnTo>
                    <a:pt x="966" y="343"/>
                  </a:lnTo>
                  <a:lnTo>
                    <a:pt x="977" y="336"/>
                  </a:lnTo>
                  <a:lnTo>
                    <a:pt x="981" y="332"/>
                  </a:lnTo>
                  <a:lnTo>
                    <a:pt x="1075" y="31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5" name="Freeform 13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6" name="Freeform 14"/>
            <p:cNvSpPr>
              <a:spLocks/>
            </p:cNvSpPr>
            <p:nvPr/>
          </p:nvSpPr>
          <p:spPr bwMode="auto">
            <a:xfrm>
              <a:off x="2815983" y="4148384"/>
              <a:ext cx="235636" cy="185134"/>
            </a:xfrm>
            <a:custGeom>
              <a:avLst/>
              <a:gdLst>
                <a:gd name="T0" fmla="*/ 0 w 126"/>
                <a:gd name="T1" fmla="*/ 50 h 103"/>
                <a:gd name="T2" fmla="*/ 86 w 126"/>
                <a:gd name="T3" fmla="*/ 0 h 103"/>
                <a:gd name="T4" fmla="*/ 88 w 126"/>
                <a:gd name="T5" fmla="*/ 0 h 103"/>
                <a:gd name="T6" fmla="*/ 93 w 126"/>
                <a:gd name="T7" fmla="*/ 0 h 103"/>
                <a:gd name="T8" fmla="*/ 100 w 126"/>
                <a:gd name="T9" fmla="*/ 0 h 103"/>
                <a:gd name="T10" fmla="*/ 108 w 126"/>
                <a:gd name="T11" fmla="*/ 3 h 103"/>
                <a:gd name="T12" fmla="*/ 115 w 126"/>
                <a:gd name="T13" fmla="*/ 9 h 103"/>
                <a:gd name="T14" fmla="*/ 123 w 126"/>
                <a:gd name="T15" fmla="*/ 18 h 103"/>
                <a:gd name="T16" fmla="*/ 126 w 126"/>
                <a:gd name="T17" fmla="*/ 33 h 103"/>
                <a:gd name="T18" fmla="*/ 126 w 126"/>
                <a:gd name="T19" fmla="*/ 53 h 103"/>
                <a:gd name="T20" fmla="*/ 41 w 126"/>
                <a:gd name="T21" fmla="*/ 103 h 103"/>
                <a:gd name="T22" fmla="*/ 0 w 126"/>
                <a:gd name="T23" fmla="*/ 50 h 10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6"/>
                <a:gd name="T37" fmla="*/ 0 h 103"/>
                <a:gd name="T38" fmla="*/ 126 w 126"/>
                <a:gd name="T39" fmla="*/ 103 h 10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6" h="103">
                  <a:moveTo>
                    <a:pt x="0" y="50"/>
                  </a:moveTo>
                  <a:lnTo>
                    <a:pt x="86" y="0"/>
                  </a:lnTo>
                  <a:lnTo>
                    <a:pt x="88" y="0"/>
                  </a:lnTo>
                  <a:lnTo>
                    <a:pt x="93" y="0"/>
                  </a:lnTo>
                  <a:lnTo>
                    <a:pt x="100" y="0"/>
                  </a:lnTo>
                  <a:lnTo>
                    <a:pt x="108" y="3"/>
                  </a:lnTo>
                  <a:lnTo>
                    <a:pt x="115" y="9"/>
                  </a:lnTo>
                  <a:lnTo>
                    <a:pt x="123" y="18"/>
                  </a:lnTo>
                  <a:lnTo>
                    <a:pt x="126" y="33"/>
                  </a:lnTo>
                  <a:lnTo>
                    <a:pt x="126" y="53"/>
                  </a:lnTo>
                  <a:lnTo>
                    <a:pt x="41" y="103"/>
                  </a:lnTo>
                  <a:lnTo>
                    <a:pt x="0" y="5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7" name="Freeform 15"/>
            <p:cNvSpPr>
              <a:spLocks/>
            </p:cNvSpPr>
            <p:nvPr/>
          </p:nvSpPr>
          <p:spPr bwMode="auto">
            <a:xfrm>
              <a:off x="2827204" y="4151979"/>
              <a:ext cx="224415" cy="168957"/>
            </a:xfrm>
            <a:custGeom>
              <a:avLst/>
              <a:gdLst>
                <a:gd name="T0" fmla="*/ 35 w 120"/>
                <a:gd name="T1" fmla="*/ 94 h 94"/>
                <a:gd name="T2" fmla="*/ 0 w 120"/>
                <a:gd name="T3" fmla="*/ 48 h 94"/>
                <a:gd name="T4" fmla="*/ 83 w 120"/>
                <a:gd name="T5" fmla="*/ 0 h 94"/>
                <a:gd name="T6" fmla="*/ 85 w 120"/>
                <a:gd name="T7" fmla="*/ 0 h 94"/>
                <a:gd name="T8" fmla="*/ 91 w 120"/>
                <a:gd name="T9" fmla="*/ 0 h 94"/>
                <a:gd name="T10" fmla="*/ 98 w 120"/>
                <a:gd name="T11" fmla="*/ 1 h 94"/>
                <a:gd name="T12" fmla="*/ 107 w 120"/>
                <a:gd name="T13" fmla="*/ 5 h 94"/>
                <a:gd name="T14" fmla="*/ 115 w 120"/>
                <a:gd name="T15" fmla="*/ 14 h 94"/>
                <a:gd name="T16" fmla="*/ 119 w 120"/>
                <a:gd name="T17" fmla="*/ 27 h 94"/>
                <a:gd name="T18" fmla="*/ 120 w 120"/>
                <a:gd name="T19" fmla="*/ 46 h 94"/>
                <a:gd name="T20" fmla="*/ 35 w 120"/>
                <a:gd name="T21" fmla="*/ 94 h 9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0"/>
                <a:gd name="T34" fmla="*/ 0 h 94"/>
                <a:gd name="T35" fmla="*/ 120 w 120"/>
                <a:gd name="T36" fmla="*/ 94 h 9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0" h="94">
                  <a:moveTo>
                    <a:pt x="35" y="94"/>
                  </a:moveTo>
                  <a:lnTo>
                    <a:pt x="0" y="48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91" y="0"/>
                  </a:lnTo>
                  <a:lnTo>
                    <a:pt x="98" y="1"/>
                  </a:lnTo>
                  <a:lnTo>
                    <a:pt x="107" y="5"/>
                  </a:lnTo>
                  <a:lnTo>
                    <a:pt x="115" y="14"/>
                  </a:lnTo>
                  <a:lnTo>
                    <a:pt x="119" y="27"/>
                  </a:lnTo>
                  <a:lnTo>
                    <a:pt x="120" y="46"/>
                  </a:lnTo>
                  <a:lnTo>
                    <a:pt x="35" y="94"/>
                  </a:lnTo>
                  <a:close/>
                </a:path>
              </a:pathLst>
            </a:custGeom>
            <a:solidFill>
              <a:srgbClr val="2B2BFF"/>
            </a:solidFill>
            <a:ln w="0">
              <a:solidFill>
                <a:srgbClr val="2B2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8" name="Freeform 16"/>
            <p:cNvSpPr>
              <a:spLocks/>
            </p:cNvSpPr>
            <p:nvPr/>
          </p:nvSpPr>
          <p:spPr bwMode="auto">
            <a:xfrm>
              <a:off x="2836555" y="4151979"/>
              <a:ext cx="213194" cy="159970"/>
            </a:xfrm>
            <a:custGeom>
              <a:avLst/>
              <a:gdLst>
                <a:gd name="T0" fmla="*/ 30 w 114"/>
                <a:gd name="T1" fmla="*/ 89 h 89"/>
                <a:gd name="T2" fmla="*/ 0 w 114"/>
                <a:gd name="T3" fmla="*/ 48 h 89"/>
                <a:gd name="T4" fmla="*/ 82 w 114"/>
                <a:gd name="T5" fmla="*/ 0 h 89"/>
                <a:gd name="T6" fmla="*/ 84 w 114"/>
                <a:gd name="T7" fmla="*/ 1 h 89"/>
                <a:gd name="T8" fmla="*/ 91 w 114"/>
                <a:gd name="T9" fmla="*/ 1 h 89"/>
                <a:gd name="T10" fmla="*/ 99 w 114"/>
                <a:gd name="T11" fmla="*/ 5 h 89"/>
                <a:gd name="T12" fmla="*/ 108 w 114"/>
                <a:gd name="T13" fmla="*/ 12 h 89"/>
                <a:gd name="T14" fmla="*/ 114 w 114"/>
                <a:gd name="T15" fmla="*/ 24 h 89"/>
                <a:gd name="T16" fmla="*/ 114 w 114"/>
                <a:gd name="T17" fmla="*/ 40 h 89"/>
                <a:gd name="T18" fmla="*/ 30 w 114"/>
                <a:gd name="T19" fmla="*/ 89 h 8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4"/>
                <a:gd name="T31" fmla="*/ 0 h 89"/>
                <a:gd name="T32" fmla="*/ 114 w 114"/>
                <a:gd name="T33" fmla="*/ 89 h 8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4" h="89">
                  <a:moveTo>
                    <a:pt x="30" y="89"/>
                  </a:moveTo>
                  <a:lnTo>
                    <a:pt x="0" y="48"/>
                  </a:lnTo>
                  <a:lnTo>
                    <a:pt x="82" y="0"/>
                  </a:lnTo>
                  <a:lnTo>
                    <a:pt x="84" y="1"/>
                  </a:lnTo>
                  <a:lnTo>
                    <a:pt x="91" y="1"/>
                  </a:lnTo>
                  <a:lnTo>
                    <a:pt x="99" y="5"/>
                  </a:lnTo>
                  <a:lnTo>
                    <a:pt x="108" y="12"/>
                  </a:lnTo>
                  <a:lnTo>
                    <a:pt x="114" y="24"/>
                  </a:lnTo>
                  <a:lnTo>
                    <a:pt x="114" y="40"/>
                  </a:lnTo>
                  <a:lnTo>
                    <a:pt x="30" y="89"/>
                  </a:lnTo>
                  <a:close/>
                </a:path>
              </a:pathLst>
            </a:custGeom>
            <a:solidFill>
              <a:srgbClr val="5555FF"/>
            </a:solidFill>
            <a:ln w="0">
              <a:solidFill>
                <a:srgbClr val="555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9" name="Freeform 17"/>
            <p:cNvSpPr>
              <a:spLocks/>
            </p:cNvSpPr>
            <p:nvPr/>
          </p:nvSpPr>
          <p:spPr bwMode="auto">
            <a:xfrm>
              <a:off x="2847775" y="4153776"/>
              <a:ext cx="201974" cy="147388"/>
            </a:xfrm>
            <a:custGeom>
              <a:avLst/>
              <a:gdLst>
                <a:gd name="T0" fmla="*/ 24 w 108"/>
                <a:gd name="T1" fmla="*/ 82 h 82"/>
                <a:gd name="T2" fmla="*/ 0 w 108"/>
                <a:gd name="T3" fmla="*/ 49 h 82"/>
                <a:gd name="T4" fmla="*/ 80 w 108"/>
                <a:gd name="T5" fmla="*/ 0 h 82"/>
                <a:gd name="T6" fmla="*/ 82 w 108"/>
                <a:gd name="T7" fmla="*/ 0 h 82"/>
                <a:gd name="T8" fmla="*/ 87 w 108"/>
                <a:gd name="T9" fmla="*/ 2 h 82"/>
                <a:gd name="T10" fmla="*/ 95 w 108"/>
                <a:gd name="T11" fmla="*/ 6 h 82"/>
                <a:gd name="T12" fmla="*/ 102 w 108"/>
                <a:gd name="T13" fmla="*/ 11 h 82"/>
                <a:gd name="T14" fmla="*/ 106 w 108"/>
                <a:gd name="T15" fmla="*/ 21 h 82"/>
                <a:gd name="T16" fmla="*/ 108 w 108"/>
                <a:gd name="T17" fmla="*/ 36 h 82"/>
                <a:gd name="T18" fmla="*/ 24 w 108"/>
                <a:gd name="T19" fmla="*/ 82 h 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8"/>
                <a:gd name="T31" fmla="*/ 0 h 82"/>
                <a:gd name="T32" fmla="*/ 108 w 108"/>
                <a:gd name="T33" fmla="*/ 82 h 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8" h="82">
                  <a:moveTo>
                    <a:pt x="24" y="82"/>
                  </a:moveTo>
                  <a:lnTo>
                    <a:pt x="0" y="49"/>
                  </a:lnTo>
                  <a:lnTo>
                    <a:pt x="80" y="0"/>
                  </a:lnTo>
                  <a:lnTo>
                    <a:pt x="82" y="0"/>
                  </a:lnTo>
                  <a:lnTo>
                    <a:pt x="87" y="2"/>
                  </a:lnTo>
                  <a:lnTo>
                    <a:pt x="95" y="6"/>
                  </a:lnTo>
                  <a:lnTo>
                    <a:pt x="102" y="11"/>
                  </a:lnTo>
                  <a:lnTo>
                    <a:pt x="106" y="21"/>
                  </a:lnTo>
                  <a:lnTo>
                    <a:pt x="108" y="36"/>
                  </a:lnTo>
                  <a:lnTo>
                    <a:pt x="24" y="82"/>
                  </a:lnTo>
                  <a:close/>
                </a:path>
              </a:pathLst>
            </a:custGeom>
            <a:solidFill>
              <a:srgbClr val="8080FF"/>
            </a:solidFill>
            <a:ln w="0">
              <a:solidFill>
                <a:srgbClr val="808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0" name="Freeform 18"/>
            <p:cNvSpPr>
              <a:spLocks/>
            </p:cNvSpPr>
            <p:nvPr/>
          </p:nvSpPr>
          <p:spPr bwMode="auto">
            <a:xfrm>
              <a:off x="2858996" y="4157371"/>
              <a:ext cx="187013" cy="133009"/>
            </a:xfrm>
            <a:custGeom>
              <a:avLst/>
              <a:gdLst>
                <a:gd name="T0" fmla="*/ 18 w 100"/>
                <a:gd name="T1" fmla="*/ 74 h 74"/>
                <a:gd name="T2" fmla="*/ 0 w 100"/>
                <a:gd name="T3" fmla="*/ 47 h 74"/>
                <a:gd name="T4" fmla="*/ 77 w 100"/>
                <a:gd name="T5" fmla="*/ 0 h 74"/>
                <a:gd name="T6" fmla="*/ 79 w 100"/>
                <a:gd name="T7" fmla="*/ 0 h 74"/>
                <a:gd name="T8" fmla="*/ 81 w 100"/>
                <a:gd name="T9" fmla="*/ 0 h 74"/>
                <a:gd name="T10" fmla="*/ 85 w 100"/>
                <a:gd name="T11" fmla="*/ 2 h 74"/>
                <a:gd name="T12" fmla="*/ 89 w 100"/>
                <a:gd name="T13" fmla="*/ 4 h 74"/>
                <a:gd name="T14" fmla="*/ 92 w 100"/>
                <a:gd name="T15" fmla="*/ 8 h 74"/>
                <a:gd name="T16" fmla="*/ 96 w 100"/>
                <a:gd name="T17" fmla="*/ 11 h 74"/>
                <a:gd name="T18" fmla="*/ 98 w 100"/>
                <a:gd name="T19" fmla="*/ 15 h 74"/>
                <a:gd name="T20" fmla="*/ 100 w 100"/>
                <a:gd name="T21" fmla="*/ 21 h 74"/>
                <a:gd name="T22" fmla="*/ 100 w 100"/>
                <a:gd name="T23" fmla="*/ 28 h 74"/>
                <a:gd name="T24" fmla="*/ 18 w 100"/>
                <a:gd name="T25" fmla="*/ 74 h 7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"/>
                <a:gd name="T40" fmla="*/ 0 h 74"/>
                <a:gd name="T41" fmla="*/ 100 w 100"/>
                <a:gd name="T42" fmla="*/ 74 h 7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" h="74">
                  <a:moveTo>
                    <a:pt x="18" y="74"/>
                  </a:moveTo>
                  <a:lnTo>
                    <a:pt x="0" y="47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1" y="0"/>
                  </a:lnTo>
                  <a:lnTo>
                    <a:pt x="85" y="2"/>
                  </a:lnTo>
                  <a:lnTo>
                    <a:pt x="89" y="4"/>
                  </a:lnTo>
                  <a:lnTo>
                    <a:pt x="92" y="8"/>
                  </a:lnTo>
                  <a:lnTo>
                    <a:pt x="96" y="11"/>
                  </a:lnTo>
                  <a:lnTo>
                    <a:pt x="98" y="15"/>
                  </a:lnTo>
                  <a:lnTo>
                    <a:pt x="100" y="21"/>
                  </a:lnTo>
                  <a:lnTo>
                    <a:pt x="100" y="28"/>
                  </a:lnTo>
                  <a:lnTo>
                    <a:pt x="18" y="74"/>
                  </a:lnTo>
                  <a:close/>
                </a:path>
              </a:pathLst>
            </a:custGeom>
            <a:solidFill>
              <a:srgbClr val="AAAAFF"/>
            </a:solidFill>
            <a:ln w="0">
              <a:solidFill>
                <a:srgbClr val="AAAA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1" name="Freeform 19"/>
            <p:cNvSpPr>
              <a:spLocks/>
            </p:cNvSpPr>
            <p:nvPr/>
          </p:nvSpPr>
          <p:spPr bwMode="auto">
            <a:xfrm>
              <a:off x="2868347" y="4157371"/>
              <a:ext cx="177662" cy="120427"/>
            </a:xfrm>
            <a:custGeom>
              <a:avLst/>
              <a:gdLst>
                <a:gd name="T0" fmla="*/ 13 w 95"/>
                <a:gd name="T1" fmla="*/ 67 h 67"/>
                <a:gd name="T2" fmla="*/ 0 w 95"/>
                <a:gd name="T3" fmla="*/ 47 h 67"/>
                <a:gd name="T4" fmla="*/ 76 w 95"/>
                <a:gd name="T5" fmla="*/ 0 h 67"/>
                <a:gd name="T6" fmla="*/ 78 w 95"/>
                <a:gd name="T7" fmla="*/ 2 h 67"/>
                <a:gd name="T8" fmla="*/ 80 w 95"/>
                <a:gd name="T9" fmla="*/ 4 h 67"/>
                <a:gd name="T10" fmla="*/ 84 w 95"/>
                <a:gd name="T11" fmla="*/ 6 h 67"/>
                <a:gd name="T12" fmla="*/ 87 w 95"/>
                <a:gd name="T13" fmla="*/ 9 h 67"/>
                <a:gd name="T14" fmla="*/ 91 w 95"/>
                <a:gd name="T15" fmla="*/ 13 h 67"/>
                <a:gd name="T16" fmla="*/ 95 w 95"/>
                <a:gd name="T17" fmla="*/ 19 h 67"/>
                <a:gd name="T18" fmla="*/ 95 w 95"/>
                <a:gd name="T19" fmla="*/ 22 h 67"/>
                <a:gd name="T20" fmla="*/ 13 w 95"/>
                <a:gd name="T21" fmla="*/ 67 h 6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5"/>
                <a:gd name="T34" fmla="*/ 0 h 67"/>
                <a:gd name="T35" fmla="*/ 95 w 95"/>
                <a:gd name="T36" fmla="*/ 67 h 6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5" h="67">
                  <a:moveTo>
                    <a:pt x="13" y="67"/>
                  </a:moveTo>
                  <a:lnTo>
                    <a:pt x="0" y="47"/>
                  </a:lnTo>
                  <a:lnTo>
                    <a:pt x="76" y="0"/>
                  </a:lnTo>
                  <a:lnTo>
                    <a:pt x="78" y="2"/>
                  </a:lnTo>
                  <a:lnTo>
                    <a:pt x="80" y="4"/>
                  </a:lnTo>
                  <a:lnTo>
                    <a:pt x="84" y="6"/>
                  </a:lnTo>
                  <a:lnTo>
                    <a:pt x="87" y="9"/>
                  </a:lnTo>
                  <a:lnTo>
                    <a:pt x="91" y="13"/>
                  </a:lnTo>
                  <a:lnTo>
                    <a:pt x="95" y="19"/>
                  </a:lnTo>
                  <a:lnTo>
                    <a:pt x="95" y="22"/>
                  </a:lnTo>
                  <a:lnTo>
                    <a:pt x="13" y="67"/>
                  </a:lnTo>
                  <a:close/>
                </a:path>
              </a:pathLst>
            </a:custGeom>
            <a:solidFill>
              <a:srgbClr val="D5D5FF"/>
            </a:solidFill>
            <a:ln w="0">
              <a:solidFill>
                <a:srgbClr val="D5D5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2" name="Freeform 20"/>
            <p:cNvSpPr>
              <a:spLocks/>
            </p:cNvSpPr>
            <p:nvPr/>
          </p:nvSpPr>
          <p:spPr bwMode="auto">
            <a:xfrm>
              <a:off x="2879567" y="4160966"/>
              <a:ext cx="166441" cy="106048"/>
            </a:xfrm>
            <a:custGeom>
              <a:avLst/>
              <a:gdLst>
                <a:gd name="T0" fmla="*/ 89 w 89"/>
                <a:gd name="T1" fmla="*/ 15 h 59"/>
                <a:gd name="T2" fmla="*/ 7 w 89"/>
                <a:gd name="T3" fmla="*/ 59 h 59"/>
                <a:gd name="T4" fmla="*/ 0 w 89"/>
                <a:gd name="T5" fmla="*/ 45 h 59"/>
                <a:gd name="T6" fmla="*/ 74 w 89"/>
                <a:gd name="T7" fmla="*/ 0 h 59"/>
                <a:gd name="T8" fmla="*/ 89 w 89"/>
                <a:gd name="T9" fmla="*/ 15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9"/>
                <a:gd name="T16" fmla="*/ 0 h 59"/>
                <a:gd name="T17" fmla="*/ 89 w 89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9" h="59">
                  <a:moveTo>
                    <a:pt x="89" y="15"/>
                  </a:moveTo>
                  <a:lnTo>
                    <a:pt x="7" y="59"/>
                  </a:lnTo>
                  <a:lnTo>
                    <a:pt x="0" y="45"/>
                  </a:lnTo>
                  <a:lnTo>
                    <a:pt x="74" y="0"/>
                  </a:lnTo>
                  <a:lnTo>
                    <a:pt x="89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3" name="Freeform 21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4" name="Freeform 22"/>
            <p:cNvSpPr>
              <a:spLocks/>
            </p:cNvSpPr>
            <p:nvPr/>
          </p:nvSpPr>
          <p:spPr bwMode="auto">
            <a:xfrm>
              <a:off x="2789801" y="4234660"/>
              <a:ext cx="117818" cy="122224"/>
            </a:xfrm>
            <a:custGeom>
              <a:avLst/>
              <a:gdLst>
                <a:gd name="T0" fmla="*/ 46 w 63"/>
                <a:gd name="T1" fmla="*/ 67 h 68"/>
                <a:gd name="T2" fmla="*/ 57 w 63"/>
                <a:gd name="T3" fmla="*/ 55 h 68"/>
                <a:gd name="T4" fmla="*/ 63 w 63"/>
                <a:gd name="T5" fmla="*/ 39 h 68"/>
                <a:gd name="T6" fmla="*/ 59 w 63"/>
                <a:gd name="T7" fmla="*/ 22 h 68"/>
                <a:gd name="T8" fmla="*/ 48 w 63"/>
                <a:gd name="T9" fmla="*/ 7 h 68"/>
                <a:gd name="T10" fmla="*/ 33 w 63"/>
                <a:gd name="T11" fmla="*/ 0 h 68"/>
                <a:gd name="T12" fmla="*/ 16 w 63"/>
                <a:gd name="T13" fmla="*/ 4 h 68"/>
                <a:gd name="T14" fmla="*/ 3 w 63"/>
                <a:gd name="T15" fmla="*/ 15 h 68"/>
                <a:gd name="T16" fmla="*/ 0 w 63"/>
                <a:gd name="T17" fmla="*/ 30 h 68"/>
                <a:gd name="T18" fmla="*/ 1 w 63"/>
                <a:gd name="T19" fmla="*/ 48 h 68"/>
                <a:gd name="T20" fmla="*/ 13 w 63"/>
                <a:gd name="T21" fmla="*/ 61 h 68"/>
                <a:gd name="T22" fmla="*/ 29 w 63"/>
                <a:gd name="T23" fmla="*/ 68 h 68"/>
                <a:gd name="T24" fmla="*/ 46 w 63"/>
                <a:gd name="T25" fmla="*/ 67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6" y="67"/>
                  </a:moveTo>
                  <a:lnTo>
                    <a:pt x="57" y="55"/>
                  </a:lnTo>
                  <a:lnTo>
                    <a:pt x="63" y="39"/>
                  </a:lnTo>
                  <a:lnTo>
                    <a:pt x="59" y="22"/>
                  </a:lnTo>
                  <a:lnTo>
                    <a:pt x="48" y="7"/>
                  </a:lnTo>
                  <a:lnTo>
                    <a:pt x="33" y="0"/>
                  </a:lnTo>
                  <a:lnTo>
                    <a:pt x="16" y="4"/>
                  </a:lnTo>
                  <a:lnTo>
                    <a:pt x="3" y="15"/>
                  </a:lnTo>
                  <a:lnTo>
                    <a:pt x="0" y="30"/>
                  </a:lnTo>
                  <a:lnTo>
                    <a:pt x="1" y="48"/>
                  </a:lnTo>
                  <a:lnTo>
                    <a:pt x="13" y="61"/>
                  </a:lnTo>
                  <a:lnTo>
                    <a:pt x="29" y="68"/>
                  </a:lnTo>
                  <a:lnTo>
                    <a:pt x="46" y="67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5" name="Freeform 24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6" name="Freeform 25"/>
            <p:cNvSpPr>
              <a:spLocks/>
            </p:cNvSpPr>
            <p:nvPr/>
          </p:nvSpPr>
          <p:spPr bwMode="auto">
            <a:xfrm>
              <a:off x="3391982" y="3235296"/>
              <a:ext cx="1282906" cy="772890"/>
            </a:xfrm>
            <a:custGeom>
              <a:avLst/>
              <a:gdLst>
                <a:gd name="T0" fmla="*/ 0 w 686"/>
                <a:gd name="T1" fmla="*/ 376 h 430"/>
                <a:gd name="T2" fmla="*/ 645 w 686"/>
                <a:gd name="T3" fmla="*/ 0 h 430"/>
                <a:gd name="T4" fmla="*/ 647 w 686"/>
                <a:gd name="T5" fmla="*/ 0 h 430"/>
                <a:gd name="T6" fmla="*/ 653 w 686"/>
                <a:gd name="T7" fmla="*/ 0 h 430"/>
                <a:gd name="T8" fmla="*/ 660 w 686"/>
                <a:gd name="T9" fmla="*/ 0 h 430"/>
                <a:gd name="T10" fmla="*/ 670 w 686"/>
                <a:gd name="T11" fmla="*/ 3 h 430"/>
                <a:gd name="T12" fmla="*/ 677 w 686"/>
                <a:gd name="T13" fmla="*/ 9 h 430"/>
                <a:gd name="T14" fmla="*/ 683 w 686"/>
                <a:gd name="T15" fmla="*/ 18 h 430"/>
                <a:gd name="T16" fmla="*/ 686 w 686"/>
                <a:gd name="T17" fmla="*/ 33 h 430"/>
                <a:gd name="T18" fmla="*/ 686 w 686"/>
                <a:gd name="T19" fmla="*/ 53 h 430"/>
                <a:gd name="T20" fmla="*/ 41 w 686"/>
                <a:gd name="T21" fmla="*/ 430 h 430"/>
                <a:gd name="T22" fmla="*/ 0 w 686"/>
                <a:gd name="T23" fmla="*/ 376 h 4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86"/>
                <a:gd name="T37" fmla="*/ 0 h 430"/>
                <a:gd name="T38" fmla="*/ 686 w 686"/>
                <a:gd name="T39" fmla="*/ 430 h 43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86" h="430">
                  <a:moveTo>
                    <a:pt x="0" y="376"/>
                  </a:moveTo>
                  <a:lnTo>
                    <a:pt x="645" y="0"/>
                  </a:lnTo>
                  <a:lnTo>
                    <a:pt x="647" y="0"/>
                  </a:lnTo>
                  <a:lnTo>
                    <a:pt x="653" y="0"/>
                  </a:lnTo>
                  <a:lnTo>
                    <a:pt x="660" y="0"/>
                  </a:lnTo>
                  <a:lnTo>
                    <a:pt x="670" y="3"/>
                  </a:lnTo>
                  <a:lnTo>
                    <a:pt x="677" y="9"/>
                  </a:lnTo>
                  <a:lnTo>
                    <a:pt x="683" y="18"/>
                  </a:lnTo>
                  <a:lnTo>
                    <a:pt x="686" y="33"/>
                  </a:lnTo>
                  <a:lnTo>
                    <a:pt x="686" y="53"/>
                  </a:lnTo>
                  <a:lnTo>
                    <a:pt x="41" y="430"/>
                  </a:lnTo>
                  <a:lnTo>
                    <a:pt x="0" y="376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7" name="Line 26"/>
            <p:cNvSpPr>
              <a:spLocks noChangeShapeType="1"/>
            </p:cNvSpPr>
            <p:nvPr/>
          </p:nvSpPr>
          <p:spPr bwMode="auto">
            <a:xfrm flipH="1">
              <a:off x="3406943" y="4036944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8" name="Line 27"/>
            <p:cNvSpPr>
              <a:spLocks noChangeShapeType="1"/>
            </p:cNvSpPr>
            <p:nvPr/>
          </p:nvSpPr>
          <p:spPr bwMode="auto">
            <a:xfrm flipH="1">
              <a:off x="3360190" y="4063905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9" name="Freeform 28"/>
            <p:cNvSpPr>
              <a:spLocks/>
            </p:cNvSpPr>
            <p:nvPr/>
          </p:nvSpPr>
          <p:spPr bwMode="auto">
            <a:xfrm>
              <a:off x="3330268" y="4090867"/>
              <a:ext cx="9351" cy="16177"/>
            </a:xfrm>
            <a:custGeom>
              <a:avLst/>
              <a:gdLst>
                <a:gd name="T0" fmla="*/ 5 w 5"/>
                <a:gd name="T1" fmla="*/ 0 h 9"/>
                <a:gd name="T2" fmla="*/ 0 w 5"/>
                <a:gd name="T3" fmla="*/ 6 h 9"/>
                <a:gd name="T4" fmla="*/ 4 w 5"/>
                <a:gd name="T5" fmla="*/ 9 h 9"/>
                <a:gd name="T6" fmla="*/ 0 60000 65536"/>
                <a:gd name="T7" fmla="*/ 0 60000 65536"/>
                <a:gd name="T8" fmla="*/ 0 60000 65536"/>
                <a:gd name="T9" fmla="*/ 0 w 5"/>
                <a:gd name="T10" fmla="*/ 0 h 9"/>
                <a:gd name="T11" fmla="*/ 5 w 5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9">
                  <a:moveTo>
                    <a:pt x="5" y="0"/>
                  </a:moveTo>
                  <a:lnTo>
                    <a:pt x="0" y="6"/>
                  </a:lnTo>
                  <a:lnTo>
                    <a:pt x="4" y="9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0" name="Line 29"/>
            <p:cNvSpPr>
              <a:spLocks noChangeShapeType="1"/>
            </p:cNvSpPr>
            <p:nvPr/>
          </p:nvSpPr>
          <p:spPr bwMode="auto">
            <a:xfrm>
              <a:off x="3358320" y="4125018"/>
              <a:ext cx="20571" cy="1977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1" name="Line 30"/>
            <p:cNvSpPr>
              <a:spLocks noChangeShapeType="1"/>
            </p:cNvSpPr>
            <p:nvPr/>
          </p:nvSpPr>
          <p:spPr bwMode="auto">
            <a:xfrm flipV="1">
              <a:off x="3399462" y="412501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2" name="Line 31"/>
            <p:cNvSpPr>
              <a:spLocks noChangeShapeType="1"/>
            </p:cNvSpPr>
            <p:nvPr/>
          </p:nvSpPr>
          <p:spPr bwMode="auto">
            <a:xfrm flipV="1">
              <a:off x="3444345" y="4101651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3" name="Line 32"/>
            <p:cNvSpPr>
              <a:spLocks noChangeShapeType="1"/>
            </p:cNvSpPr>
            <p:nvPr/>
          </p:nvSpPr>
          <p:spPr bwMode="auto">
            <a:xfrm flipV="1">
              <a:off x="3489228" y="4074690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4" name="Line 33"/>
            <p:cNvSpPr>
              <a:spLocks noChangeShapeType="1"/>
            </p:cNvSpPr>
            <p:nvPr/>
          </p:nvSpPr>
          <p:spPr bwMode="auto">
            <a:xfrm flipV="1">
              <a:off x="3537852" y="4047729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5" name="Line 34"/>
            <p:cNvSpPr>
              <a:spLocks noChangeShapeType="1"/>
            </p:cNvSpPr>
            <p:nvPr/>
          </p:nvSpPr>
          <p:spPr bwMode="auto">
            <a:xfrm flipV="1">
              <a:off x="3582735" y="402076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6" name="Line 35"/>
            <p:cNvSpPr>
              <a:spLocks noChangeShapeType="1"/>
            </p:cNvSpPr>
            <p:nvPr/>
          </p:nvSpPr>
          <p:spPr bwMode="auto">
            <a:xfrm flipV="1">
              <a:off x="3627618" y="3997401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7" name="Line 36"/>
            <p:cNvSpPr>
              <a:spLocks noChangeShapeType="1"/>
            </p:cNvSpPr>
            <p:nvPr/>
          </p:nvSpPr>
          <p:spPr bwMode="auto">
            <a:xfrm flipV="1">
              <a:off x="3676241" y="39704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8" name="Line 37"/>
            <p:cNvSpPr>
              <a:spLocks noChangeShapeType="1"/>
            </p:cNvSpPr>
            <p:nvPr/>
          </p:nvSpPr>
          <p:spPr bwMode="auto">
            <a:xfrm flipV="1">
              <a:off x="3721124" y="394527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9" name="Line 38"/>
            <p:cNvSpPr>
              <a:spLocks noChangeShapeType="1"/>
            </p:cNvSpPr>
            <p:nvPr/>
          </p:nvSpPr>
          <p:spPr bwMode="auto">
            <a:xfrm flipV="1">
              <a:off x="3766007" y="3921909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0" name="Line 39"/>
            <p:cNvSpPr>
              <a:spLocks noChangeShapeType="1"/>
            </p:cNvSpPr>
            <p:nvPr/>
          </p:nvSpPr>
          <p:spPr bwMode="auto">
            <a:xfrm flipV="1">
              <a:off x="3812760" y="3894948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1" name="Line 40"/>
            <p:cNvSpPr>
              <a:spLocks noChangeShapeType="1"/>
            </p:cNvSpPr>
            <p:nvPr/>
          </p:nvSpPr>
          <p:spPr bwMode="auto">
            <a:xfrm flipV="1">
              <a:off x="3861384" y="38679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2" name="Line 41"/>
            <p:cNvSpPr>
              <a:spLocks noChangeShapeType="1"/>
            </p:cNvSpPr>
            <p:nvPr/>
          </p:nvSpPr>
          <p:spPr bwMode="auto">
            <a:xfrm flipV="1">
              <a:off x="3906267" y="38410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Line 42"/>
            <p:cNvSpPr>
              <a:spLocks noChangeShapeType="1"/>
            </p:cNvSpPr>
            <p:nvPr/>
          </p:nvSpPr>
          <p:spPr bwMode="auto">
            <a:xfrm flipV="1">
              <a:off x="3951150" y="381765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4" name="Line 43"/>
            <p:cNvSpPr>
              <a:spLocks noChangeShapeType="1"/>
            </p:cNvSpPr>
            <p:nvPr/>
          </p:nvSpPr>
          <p:spPr bwMode="auto">
            <a:xfrm flipV="1">
              <a:off x="3996033" y="379069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5" name="Line 44"/>
            <p:cNvSpPr>
              <a:spLocks noChangeShapeType="1"/>
            </p:cNvSpPr>
            <p:nvPr/>
          </p:nvSpPr>
          <p:spPr bwMode="auto">
            <a:xfrm flipV="1">
              <a:off x="4044656" y="3763737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6" name="Line 45"/>
            <p:cNvSpPr>
              <a:spLocks noChangeShapeType="1"/>
            </p:cNvSpPr>
            <p:nvPr/>
          </p:nvSpPr>
          <p:spPr bwMode="auto">
            <a:xfrm flipV="1">
              <a:off x="4089539" y="3738573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7" name="Line 46"/>
            <p:cNvSpPr>
              <a:spLocks noChangeShapeType="1"/>
            </p:cNvSpPr>
            <p:nvPr/>
          </p:nvSpPr>
          <p:spPr bwMode="auto">
            <a:xfrm flipV="1">
              <a:off x="4134422" y="37152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Line 47"/>
            <p:cNvSpPr>
              <a:spLocks noChangeShapeType="1"/>
            </p:cNvSpPr>
            <p:nvPr/>
          </p:nvSpPr>
          <p:spPr bwMode="auto">
            <a:xfrm flipV="1">
              <a:off x="4183045" y="368824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9" name="Line 48"/>
            <p:cNvSpPr>
              <a:spLocks noChangeShapeType="1"/>
            </p:cNvSpPr>
            <p:nvPr/>
          </p:nvSpPr>
          <p:spPr bwMode="auto">
            <a:xfrm flipV="1">
              <a:off x="4227928" y="366128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0" name="Line 49"/>
            <p:cNvSpPr>
              <a:spLocks noChangeShapeType="1"/>
            </p:cNvSpPr>
            <p:nvPr/>
          </p:nvSpPr>
          <p:spPr bwMode="auto">
            <a:xfrm>
              <a:off x="4272811" y="3648702"/>
              <a:ext cx="1870" cy="179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1" name="Line 97"/>
            <p:cNvSpPr>
              <a:spLocks noChangeShapeType="1"/>
            </p:cNvSpPr>
            <p:nvPr/>
          </p:nvSpPr>
          <p:spPr bwMode="auto">
            <a:xfrm flipH="1">
              <a:off x="5222835" y="4173548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2" name="Line 98"/>
            <p:cNvSpPr>
              <a:spLocks noChangeShapeType="1"/>
            </p:cNvSpPr>
            <p:nvPr/>
          </p:nvSpPr>
          <p:spPr bwMode="auto">
            <a:xfrm flipH="1">
              <a:off x="5177952" y="420050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3" name="Line 99"/>
            <p:cNvSpPr>
              <a:spLocks noChangeShapeType="1"/>
            </p:cNvSpPr>
            <p:nvPr/>
          </p:nvSpPr>
          <p:spPr bwMode="auto">
            <a:xfrm flipH="1">
              <a:off x="5129329" y="4223876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4" name="Line 100"/>
            <p:cNvSpPr>
              <a:spLocks noChangeShapeType="1"/>
            </p:cNvSpPr>
            <p:nvPr/>
          </p:nvSpPr>
          <p:spPr bwMode="auto">
            <a:xfrm flipH="1">
              <a:off x="5084446" y="425083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5" name="Line 101"/>
            <p:cNvSpPr>
              <a:spLocks noChangeShapeType="1"/>
            </p:cNvSpPr>
            <p:nvPr/>
          </p:nvSpPr>
          <p:spPr bwMode="auto">
            <a:xfrm flipH="1">
              <a:off x="5039563" y="427779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6" name="Line 102"/>
            <p:cNvSpPr>
              <a:spLocks noChangeShapeType="1"/>
            </p:cNvSpPr>
            <p:nvPr/>
          </p:nvSpPr>
          <p:spPr bwMode="auto">
            <a:xfrm flipH="1">
              <a:off x="4990940" y="4301164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7" name="Line 103"/>
            <p:cNvSpPr>
              <a:spLocks noChangeShapeType="1"/>
            </p:cNvSpPr>
            <p:nvPr/>
          </p:nvSpPr>
          <p:spPr bwMode="auto">
            <a:xfrm flipH="1">
              <a:off x="4946057" y="432812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8" name="Line 104"/>
            <p:cNvSpPr>
              <a:spLocks noChangeShapeType="1"/>
            </p:cNvSpPr>
            <p:nvPr/>
          </p:nvSpPr>
          <p:spPr bwMode="auto">
            <a:xfrm flipH="1">
              <a:off x="4901174" y="4355087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9" name="Line 105"/>
            <p:cNvSpPr>
              <a:spLocks noChangeShapeType="1"/>
            </p:cNvSpPr>
            <p:nvPr/>
          </p:nvSpPr>
          <p:spPr bwMode="auto">
            <a:xfrm flipH="1">
              <a:off x="4852550" y="4380251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0" name="Line 106"/>
            <p:cNvSpPr>
              <a:spLocks noChangeShapeType="1"/>
            </p:cNvSpPr>
            <p:nvPr/>
          </p:nvSpPr>
          <p:spPr bwMode="auto">
            <a:xfrm flipH="1">
              <a:off x="4807667" y="440361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1" name="Line 107"/>
            <p:cNvSpPr>
              <a:spLocks noChangeShapeType="1"/>
            </p:cNvSpPr>
            <p:nvPr/>
          </p:nvSpPr>
          <p:spPr bwMode="auto">
            <a:xfrm flipH="1">
              <a:off x="4762784" y="443057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2" name="Line 108"/>
            <p:cNvSpPr>
              <a:spLocks noChangeShapeType="1"/>
            </p:cNvSpPr>
            <p:nvPr/>
          </p:nvSpPr>
          <p:spPr bwMode="auto">
            <a:xfrm flipH="1">
              <a:off x="4717901" y="445754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3" name="Line 109"/>
            <p:cNvSpPr>
              <a:spLocks noChangeShapeType="1"/>
            </p:cNvSpPr>
            <p:nvPr/>
          </p:nvSpPr>
          <p:spPr bwMode="auto">
            <a:xfrm flipH="1">
              <a:off x="4669278" y="448090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4" name="Freeform 110"/>
            <p:cNvSpPr>
              <a:spLocks/>
            </p:cNvSpPr>
            <p:nvPr/>
          </p:nvSpPr>
          <p:spPr bwMode="auto">
            <a:xfrm>
              <a:off x="4622525" y="4507868"/>
              <a:ext cx="24312" cy="12582"/>
            </a:xfrm>
            <a:custGeom>
              <a:avLst/>
              <a:gdLst>
                <a:gd name="T0" fmla="*/ 13 w 13"/>
                <a:gd name="T1" fmla="*/ 0 h 7"/>
                <a:gd name="T2" fmla="*/ 0 w 13"/>
                <a:gd name="T3" fmla="*/ 7 h 7"/>
                <a:gd name="T4" fmla="*/ 0 w 13"/>
                <a:gd name="T5" fmla="*/ 7 h 7"/>
                <a:gd name="T6" fmla="*/ 0 60000 65536"/>
                <a:gd name="T7" fmla="*/ 0 60000 65536"/>
                <a:gd name="T8" fmla="*/ 0 60000 65536"/>
                <a:gd name="T9" fmla="*/ 0 w 13"/>
                <a:gd name="T10" fmla="*/ 0 h 7"/>
                <a:gd name="T11" fmla="*/ 13 w 13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7">
                  <a:moveTo>
                    <a:pt x="13" y="0"/>
                  </a:moveTo>
                  <a:lnTo>
                    <a:pt x="0" y="7"/>
                  </a:lnTo>
                </a:path>
              </a:pathLst>
            </a:cu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5" name="Line 111"/>
            <p:cNvSpPr>
              <a:spLocks noChangeShapeType="1"/>
            </p:cNvSpPr>
            <p:nvPr/>
          </p:nvSpPr>
          <p:spPr bwMode="auto">
            <a:xfrm>
              <a:off x="4644966" y="4538424"/>
              <a:ext cx="20571" cy="1617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6" name="Line 112"/>
            <p:cNvSpPr>
              <a:spLocks noChangeShapeType="1"/>
            </p:cNvSpPr>
            <p:nvPr/>
          </p:nvSpPr>
          <p:spPr bwMode="auto">
            <a:xfrm flipV="1">
              <a:off x="4686109" y="452763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7" name="Line 113"/>
            <p:cNvSpPr>
              <a:spLocks noChangeShapeType="1"/>
            </p:cNvSpPr>
            <p:nvPr/>
          </p:nvSpPr>
          <p:spPr bwMode="auto">
            <a:xfrm flipV="1">
              <a:off x="4730992" y="4500678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8" name="Freeform 114"/>
            <p:cNvSpPr>
              <a:spLocks/>
            </p:cNvSpPr>
            <p:nvPr/>
          </p:nvSpPr>
          <p:spPr bwMode="auto">
            <a:xfrm>
              <a:off x="3382631" y="3237093"/>
              <a:ext cx="1292257" cy="771092"/>
            </a:xfrm>
            <a:custGeom>
              <a:avLst/>
              <a:gdLst>
                <a:gd name="T0" fmla="*/ 654 w 691"/>
                <a:gd name="T1" fmla="*/ 0 h 429"/>
                <a:gd name="T2" fmla="*/ 658 w 691"/>
                <a:gd name="T3" fmla="*/ 0 h 429"/>
                <a:gd name="T4" fmla="*/ 663 w 691"/>
                <a:gd name="T5" fmla="*/ 0 h 429"/>
                <a:gd name="T6" fmla="*/ 671 w 691"/>
                <a:gd name="T7" fmla="*/ 2 h 429"/>
                <a:gd name="T8" fmla="*/ 678 w 691"/>
                <a:gd name="T9" fmla="*/ 6 h 429"/>
                <a:gd name="T10" fmla="*/ 686 w 691"/>
                <a:gd name="T11" fmla="*/ 13 h 429"/>
                <a:gd name="T12" fmla="*/ 691 w 691"/>
                <a:gd name="T13" fmla="*/ 28 h 429"/>
                <a:gd name="T14" fmla="*/ 691 w 691"/>
                <a:gd name="T15" fmla="*/ 47 h 429"/>
                <a:gd name="T16" fmla="*/ 35 w 691"/>
                <a:gd name="T17" fmla="*/ 429 h 429"/>
                <a:gd name="T18" fmla="*/ 0 w 691"/>
                <a:gd name="T19" fmla="*/ 381 h 429"/>
                <a:gd name="T20" fmla="*/ 654 w 691"/>
                <a:gd name="T21" fmla="*/ 0 h 42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91"/>
                <a:gd name="T34" fmla="*/ 0 h 429"/>
                <a:gd name="T35" fmla="*/ 691 w 691"/>
                <a:gd name="T36" fmla="*/ 429 h 42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91" h="429">
                  <a:moveTo>
                    <a:pt x="654" y="0"/>
                  </a:moveTo>
                  <a:lnTo>
                    <a:pt x="658" y="0"/>
                  </a:lnTo>
                  <a:lnTo>
                    <a:pt x="663" y="0"/>
                  </a:lnTo>
                  <a:lnTo>
                    <a:pt x="671" y="2"/>
                  </a:lnTo>
                  <a:lnTo>
                    <a:pt x="678" y="6"/>
                  </a:lnTo>
                  <a:lnTo>
                    <a:pt x="686" y="13"/>
                  </a:lnTo>
                  <a:lnTo>
                    <a:pt x="691" y="28"/>
                  </a:lnTo>
                  <a:lnTo>
                    <a:pt x="691" y="47"/>
                  </a:lnTo>
                  <a:lnTo>
                    <a:pt x="35" y="429"/>
                  </a:lnTo>
                  <a:lnTo>
                    <a:pt x="0" y="381"/>
                  </a:lnTo>
                  <a:lnTo>
                    <a:pt x="654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9" name="Freeform 115"/>
            <p:cNvSpPr>
              <a:spLocks/>
            </p:cNvSpPr>
            <p:nvPr/>
          </p:nvSpPr>
          <p:spPr bwMode="auto">
            <a:xfrm>
              <a:off x="3391982" y="3237093"/>
              <a:ext cx="1282906" cy="756713"/>
            </a:xfrm>
            <a:custGeom>
              <a:avLst/>
              <a:gdLst>
                <a:gd name="T0" fmla="*/ 653 w 686"/>
                <a:gd name="T1" fmla="*/ 0 h 421"/>
                <a:gd name="T2" fmla="*/ 657 w 686"/>
                <a:gd name="T3" fmla="*/ 0 h 421"/>
                <a:gd name="T4" fmla="*/ 662 w 686"/>
                <a:gd name="T5" fmla="*/ 2 h 421"/>
                <a:gd name="T6" fmla="*/ 671 w 686"/>
                <a:gd name="T7" fmla="*/ 4 h 421"/>
                <a:gd name="T8" fmla="*/ 679 w 686"/>
                <a:gd name="T9" fmla="*/ 12 h 421"/>
                <a:gd name="T10" fmla="*/ 684 w 686"/>
                <a:gd name="T11" fmla="*/ 23 h 421"/>
                <a:gd name="T12" fmla="*/ 686 w 686"/>
                <a:gd name="T13" fmla="*/ 41 h 421"/>
                <a:gd name="T14" fmla="*/ 32 w 686"/>
                <a:gd name="T15" fmla="*/ 421 h 421"/>
                <a:gd name="T16" fmla="*/ 0 w 686"/>
                <a:gd name="T17" fmla="*/ 381 h 421"/>
                <a:gd name="T18" fmla="*/ 653 w 686"/>
                <a:gd name="T19" fmla="*/ 0 h 42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86"/>
                <a:gd name="T31" fmla="*/ 0 h 421"/>
                <a:gd name="T32" fmla="*/ 686 w 686"/>
                <a:gd name="T33" fmla="*/ 421 h 42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86" h="421">
                  <a:moveTo>
                    <a:pt x="653" y="0"/>
                  </a:moveTo>
                  <a:lnTo>
                    <a:pt x="657" y="0"/>
                  </a:lnTo>
                  <a:lnTo>
                    <a:pt x="662" y="2"/>
                  </a:lnTo>
                  <a:lnTo>
                    <a:pt x="671" y="4"/>
                  </a:lnTo>
                  <a:lnTo>
                    <a:pt x="679" y="12"/>
                  </a:lnTo>
                  <a:lnTo>
                    <a:pt x="684" y="23"/>
                  </a:lnTo>
                  <a:lnTo>
                    <a:pt x="686" y="41"/>
                  </a:lnTo>
                  <a:lnTo>
                    <a:pt x="32" y="421"/>
                  </a:lnTo>
                  <a:lnTo>
                    <a:pt x="0" y="381"/>
                  </a:lnTo>
                  <a:lnTo>
                    <a:pt x="653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0" name="Freeform 116"/>
            <p:cNvSpPr>
              <a:spLocks/>
            </p:cNvSpPr>
            <p:nvPr/>
          </p:nvSpPr>
          <p:spPr bwMode="auto">
            <a:xfrm>
              <a:off x="3406943" y="3240688"/>
              <a:ext cx="1264205" cy="744131"/>
            </a:xfrm>
            <a:custGeom>
              <a:avLst/>
              <a:gdLst>
                <a:gd name="T0" fmla="*/ 650 w 676"/>
                <a:gd name="T1" fmla="*/ 0 h 414"/>
                <a:gd name="T2" fmla="*/ 652 w 676"/>
                <a:gd name="T3" fmla="*/ 0 h 414"/>
                <a:gd name="T4" fmla="*/ 658 w 676"/>
                <a:gd name="T5" fmla="*/ 2 h 414"/>
                <a:gd name="T6" fmla="*/ 665 w 676"/>
                <a:gd name="T7" fmla="*/ 4 h 414"/>
                <a:gd name="T8" fmla="*/ 671 w 676"/>
                <a:gd name="T9" fmla="*/ 11 h 414"/>
                <a:gd name="T10" fmla="*/ 676 w 676"/>
                <a:gd name="T11" fmla="*/ 21 h 414"/>
                <a:gd name="T12" fmla="*/ 676 w 676"/>
                <a:gd name="T13" fmla="*/ 34 h 414"/>
                <a:gd name="T14" fmla="*/ 24 w 676"/>
                <a:gd name="T15" fmla="*/ 414 h 414"/>
                <a:gd name="T16" fmla="*/ 0 w 676"/>
                <a:gd name="T17" fmla="*/ 379 h 414"/>
                <a:gd name="T18" fmla="*/ 650 w 676"/>
                <a:gd name="T19" fmla="*/ 0 h 4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6"/>
                <a:gd name="T31" fmla="*/ 0 h 414"/>
                <a:gd name="T32" fmla="*/ 676 w 676"/>
                <a:gd name="T33" fmla="*/ 414 h 4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6" h="414">
                  <a:moveTo>
                    <a:pt x="650" y="0"/>
                  </a:moveTo>
                  <a:lnTo>
                    <a:pt x="652" y="0"/>
                  </a:lnTo>
                  <a:lnTo>
                    <a:pt x="658" y="2"/>
                  </a:lnTo>
                  <a:lnTo>
                    <a:pt x="665" y="4"/>
                  </a:lnTo>
                  <a:lnTo>
                    <a:pt x="671" y="11"/>
                  </a:lnTo>
                  <a:lnTo>
                    <a:pt x="676" y="21"/>
                  </a:lnTo>
                  <a:lnTo>
                    <a:pt x="676" y="34"/>
                  </a:lnTo>
                  <a:lnTo>
                    <a:pt x="24" y="414"/>
                  </a:lnTo>
                  <a:lnTo>
                    <a:pt x="0" y="379"/>
                  </a:lnTo>
                  <a:lnTo>
                    <a:pt x="650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1" name="Freeform 117"/>
            <p:cNvSpPr>
              <a:spLocks/>
            </p:cNvSpPr>
            <p:nvPr/>
          </p:nvSpPr>
          <p:spPr bwMode="auto">
            <a:xfrm>
              <a:off x="3416294" y="3240688"/>
              <a:ext cx="1254855" cy="729752"/>
            </a:xfrm>
            <a:custGeom>
              <a:avLst/>
              <a:gdLst>
                <a:gd name="T0" fmla="*/ 649 w 671"/>
                <a:gd name="T1" fmla="*/ 0 h 406"/>
                <a:gd name="T2" fmla="*/ 649 w 671"/>
                <a:gd name="T3" fmla="*/ 0 h 406"/>
                <a:gd name="T4" fmla="*/ 651 w 671"/>
                <a:gd name="T5" fmla="*/ 2 h 406"/>
                <a:gd name="T6" fmla="*/ 655 w 671"/>
                <a:gd name="T7" fmla="*/ 2 h 406"/>
                <a:gd name="T8" fmla="*/ 658 w 671"/>
                <a:gd name="T9" fmla="*/ 6 h 406"/>
                <a:gd name="T10" fmla="*/ 662 w 671"/>
                <a:gd name="T11" fmla="*/ 8 h 406"/>
                <a:gd name="T12" fmla="*/ 666 w 671"/>
                <a:gd name="T13" fmla="*/ 11 h 406"/>
                <a:gd name="T14" fmla="*/ 670 w 671"/>
                <a:gd name="T15" fmla="*/ 17 h 406"/>
                <a:gd name="T16" fmla="*/ 671 w 671"/>
                <a:gd name="T17" fmla="*/ 23 h 406"/>
                <a:gd name="T18" fmla="*/ 671 w 671"/>
                <a:gd name="T19" fmla="*/ 28 h 406"/>
                <a:gd name="T20" fmla="*/ 19 w 671"/>
                <a:gd name="T21" fmla="*/ 406 h 406"/>
                <a:gd name="T22" fmla="*/ 0 w 671"/>
                <a:gd name="T23" fmla="*/ 379 h 406"/>
                <a:gd name="T24" fmla="*/ 649 w 671"/>
                <a:gd name="T25" fmla="*/ 0 h 40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71"/>
                <a:gd name="T40" fmla="*/ 0 h 406"/>
                <a:gd name="T41" fmla="*/ 671 w 671"/>
                <a:gd name="T42" fmla="*/ 406 h 40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71" h="406">
                  <a:moveTo>
                    <a:pt x="649" y="0"/>
                  </a:moveTo>
                  <a:lnTo>
                    <a:pt x="649" y="0"/>
                  </a:lnTo>
                  <a:lnTo>
                    <a:pt x="651" y="2"/>
                  </a:lnTo>
                  <a:lnTo>
                    <a:pt x="655" y="2"/>
                  </a:lnTo>
                  <a:lnTo>
                    <a:pt x="658" y="6"/>
                  </a:lnTo>
                  <a:lnTo>
                    <a:pt x="662" y="8"/>
                  </a:lnTo>
                  <a:lnTo>
                    <a:pt x="666" y="11"/>
                  </a:lnTo>
                  <a:lnTo>
                    <a:pt x="670" y="17"/>
                  </a:lnTo>
                  <a:lnTo>
                    <a:pt x="671" y="23"/>
                  </a:lnTo>
                  <a:lnTo>
                    <a:pt x="671" y="28"/>
                  </a:lnTo>
                  <a:lnTo>
                    <a:pt x="19" y="406"/>
                  </a:lnTo>
                  <a:lnTo>
                    <a:pt x="0" y="379"/>
                  </a:lnTo>
                  <a:lnTo>
                    <a:pt x="649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2" name="Freeform 119"/>
            <p:cNvSpPr>
              <a:spLocks/>
            </p:cNvSpPr>
            <p:nvPr/>
          </p:nvSpPr>
          <p:spPr bwMode="auto">
            <a:xfrm>
              <a:off x="3461177" y="3244283"/>
              <a:ext cx="1208101" cy="693803"/>
            </a:xfrm>
            <a:custGeom>
              <a:avLst/>
              <a:gdLst>
                <a:gd name="T0" fmla="*/ 646 w 646"/>
                <a:gd name="T1" fmla="*/ 15 h 386"/>
                <a:gd name="T2" fmla="*/ 8 w 646"/>
                <a:gd name="T3" fmla="*/ 386 h 386"/>
                <a:gd name="T4" fmla="*/ 0 w 646"/>
                <a:gd name="T5" fmla="*/ 371 h 386"/>
                <a:gd name="T6" fmla="*/ 633 w 646"/>
                <a:gd name="T7" fmla="*/ 0 h 386"/>
                <a:gd name="T8" fmla="*/ 646 w 646"/>
                <a:gd name="T9" fmla="*/ 15 h 3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6"/>
                <a:gd name="T16" fmla="*/ 0 h 386"/>
                <a:gd name="T17" fmla="*/ 646 w 646"/>
                <a:gd name="T18" fmla="*/ 386 h 3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6" h="386">
                  <a:moveTo>
                    <a:pt x="646" y="15"/>
                  </a:moveTo>
                  <a:lnTo>
                    <a:pt x="8" y="386"/>
                  </a:lnTo>
                  <a:lnTo>
                    <a:pt x="0" y="371"/>
                  </a:lnTo>
                  <a:lnTo>
                    <a:pt x="633" y="0"/>
                  </a:lnTo>
                  <a:lnTo>
                    <a:pt x="646" y="1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4" name="Freeform 121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5" name="Line 122"/>
            <p:cNvSpPr>
              <a:spLocks noChangeShapeType="1"/>
            </p:cNvSpPr>
            <p:nvPr/>
          </p:nvSpPr>
          <p:spPr bwMode="auto">
            <a:xfrm>
              <a:off x="4284032" y="3650499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8" name="Line 132"/>
            <p:cNvSpPr>
              <a:spLocks noChangeShapeType="1"/>
            </p:cNvSpPr>
            <p:nvPr/>
          </p:nvSpPr>
          <p:spPr bwMode="auto">
            <a:xfrm flipH="1">
              <a:off x="2767360" y="4297570"/>
              <a:ext cx="80415" cy="4313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9" name="Freeform 133"/>
            <p:cNvSpPr>
              <a:spLocks/>
            </p:cNvSpPr>
            <p:nvPr/>
          </p:nvSpPr>
          <p:spPr bwMode="auto">
            <a:xfrm>
              <a:off x="2806633" y="3817659"/>
              <a:ext cx="2010385" cy="846584"/>
            </a:xfrm>
            <a:custGeom>
              <a:avLst/>
              <a:gdLst>
                <a:gd name="T0" fmla="*/ 1075 w 1075"/>
                <a:gd name="T1" fmla="*/ 402 h 471"/>
                <a:gd name="T2" fmla="*/ 981 w 1075"/>
                <a:gd name="T3" fmla="*/ 295 h 471"/>
                <a:gd name="T4" fmla="*/ 977 w 1075"/>
                <a:gd name="T5" fmla="*/ 297 h 471"/>
                <a:gd name="T6" fmla="*/ 966 w 1075"/>
                <a:gd name="T7" fmla="*/ 304 h 471"/>
                <a:gd name="T8" fmla="*/ 949 w 1075"/>
                <a:gd name="T9" fmla="*/ 315 h 471"/>
                <a:gd name="T10" fmla="*/ 925 w 1075"/>
                <a:gd name="T11" fmla="*/ 330 h 471"/>
                <a:gd name="T12" fmla="*/ 897 w 1075"/>
                <a:gd name="T13" fmla="*/ 347 h 471"/>
                <a:gd name="T14" fmla="*/ 866 w 1075"/>
                <a:gd name="T15" fmla="*/ 365 h 471"/>
                <a:gd name="T16" fmla="*/ 829 w 1075"/>
                <a:gd name="T17" fmla="*/ 384 h 471"/>
                <a:gd name="T18" fmla="*/ 790 w 1075"/>
                <a:gd name="T19" fmla="*/ 402 h 471"/>
                <a:gd name="T20" fmla="*/ 749 w 1075"/>
                <a:gd name="T21" fmla="*/ 419 h 471"/>
                <a:gd name="T22" fmla="*/ 708 w 1075"/>
                <a:gd name="T23" fmla="*/ 436 h 471"/>
                <a:gd name="T24" fmla="*/ 665 w 1075"/>
                <a:gd name="T25" fmla="*/ 449 h 471"/>
                <a:gd name="T26" fmla="*/ 662 w 1075"/>
                <a:gd name="T27" fmla="*/ 451 h 471"/>
                <a:gd name="T28" fmla="*/ 653 w 1075"/>
                <a:gd name="T29" fmla="*/ 453 h 471"/>
                <a:gd name="T30" fmla="*/ 638 w 1075"/>
                <a:gd name="T31" fmla="*/ 456 h 471"/>
                <a:gd name="T32" fmla="*/ 615 w 1075"/>
                <a:gd name="T33" fmla="*/ 462 h 471"/>
                <a:gd name="T34" fmla="*/ 586 w 1075"/>
                <a:gd name="T35" fmla="*/ 466 h 471"/>
                <a:gd name="T36" fmla="*/ 549 w 1075"/>
                <a:gd name="T37" fmla="*/ 469 h 471"/>
                <a:gd name="T38" fmla="*/ 502 w 1075"/>
                <a:gd name="T39" fmla="*/ 471 h 471"/>
                <a:gd name="T40" fmla="*/ 447 w 1075"/>
                <a:gd name="T41" fmla="*/ 471 h 471"/>
                <a:gd name="T42" fmla="*/ 380 w 1075"/>
                <a:gd name="T43" fmla="*/ 469 h 471"/>
                <a:gd name="T44" fmla="*/ 304 w 1075"/>
                <a:gd name="T45" fmla="*/ 464 h 471"/>
                <a:gd name="T46" fmla="*/ 298 w 1075"/>
                <a:gd name="T47" fmla="*/ 462 h 471"/>
                <a:gd name="T48" fmla="*/ 280 w 1075"/>
                <a:gd name="T49" fmla="*/ 460 h 471"/>
                <a:gd name="T50" fmla="*/ 254 w 1075"/>
                <a:gd name="T51" fmla="*/ 454 h 471"/>
                <a:gd name="T52" fmla="*/ 222 w 1075"/>
                <a:gd name="T53" fmla="*/ 445 h 471"/>
                <a:gd name="T54" fmla="*/ 185 w 1075"/>
                <a:gd name="T55" fmla="*/ 434 h 471"/>
                <a:gd name="T56" fmla="*/ 146 w 1075"/>
                <a:gd name="T57" fmla="*/ 417 h 471"/>
                <a:gd name="T58" fmla="*/ 107 w 1075"/>
                <a:gd name="T59" fmla="*/ 395 h 471"/>
                <a:gd name="T60" fmla="*/ 70 w 1075"/>
                <a:gd name="T61" fmla="*/ 367 h 471"/>
                <a:gd name="T62" fmla="*/ 39 w 1075"/>
                <a:gd name="T63" fmla="*/ 332 h 471"/>
                <a:gd name="T64" fmla="*/ 37 w 1075"/>
                <a:gd name="T65" fmla="*/ 330 h 471"/>
                <a:gd name="T66" fmla="*/ 31 w 1075"/>
                <a:gd name="T67" fmla="*/ 321 h 471"/>
                <a:gd name="T68" fmla="*/ 22 w 1075"/>
                <a:gd name="T69" fmla="*/ 308 h 471"/>
                <a:gd name="T70" fmla="*/ 15 w 1075"/>
                <a:gd name="T71" fmla="*/ 291 h 471"/>
                <a:gd name="T72" fmla="*/ 5 w 1075"/>
                <a:gd name="T73" fmla="*/ 269 h 471"/>
                <a:gd name="T74" fmla="*/ 2 w 1075"/>
                <a:gd name="T75" fmla="*/ 243 h 471"/>
                <a:gd name="T76" fmla="*/ 0 w 1075"/>
                <a:gd name="T77" fmla="*/ 215 h 471"/>
                <a:gd name="T78" fmla="*/ 4 w 1075"/>
                <a:gd name="T79" fmla="*/ 186 h 471"/>
                <a:gd name="T80" fmla="*/ 16 w 1075"/>
                <a:gd name="T81" fmla="*/ 152 h 471"/>
                <a:gd name="T82" fmla="*/ 37 w 1075"/>
                <a:gd name="T83" fmla="*/ 119 h 471"/>
                <a:gd name="T84" fmla="*/ 68 w 1075"/>
                <a:gd name="T85" fmla="*/ 84 h 471"/>
                <a:gd name="T86" fmla="*/ 70 w 1075"/>
                <a:gd name="T87" fmla="*/ 82 h 471"/>
                <a:gd name="T88" fmla="*/ 80 w 1075"/>
                <a:gd name="T89" fmla="*/ 72 h 471"/>
                <a:gd name="T90" fmla="*/ 93 w 1075"/>
                <a:gd name="T91" fmla="*/ 59 h 471"/>
                <a:gd name="T92" fmla="*/ 115 w 1075"/>
                <a:gd name="T93" fmla="*/ 43 h 471"/>
                <a:gd name="T94" fmla="*/ 144 w 1075"/>
                <a:gd name="T95" fmla="*/ 22 h 471"/>
                <a:gd name="T96" fmla="*/ 182 w 1075"/>
                <a:gd name="T97" fmla="*/ 0 h 471"/>
                <a:gd name="T98" fmla="*/ 322 w 1075"/>
                <a:gd name="T99" fmla="*/ 85 h 47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71"/>
                <a:gd name="T152" fmla="*/ 1075 w 1075"/>
                <a:gd name="T153" fmla="*/ 471 h 47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71">
                  <a:moveTo>
                    <a:pt x="1075" y="402"/>
                  </a:moveTo>
                  <a:lnTo>
                    <a:pt x="981" y="295"/>
                  </a:lnTo>
                  <a:lnTo>
                    <a:pt x="977" y="297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7"/>
                  </a:lnTo>
                  <a:lnTo>
                    <a:pt x="866" y="365"/>
                  </a:lnTo>
                  <a:lnTo>
                    <a:pt x="829" y="384"/>
                  </a:lnTo>
                  <a:lnTo>
                    <a:pt x="790" y="402"/>
                  </a:lnTo>
                  <a:lnTo>
                    <a:pt x="749" y="419"/>
                  </a:lnTo>
                  <a:lnTo>
                    <a:pt x="708" y="436"/>
                  </a:lnTo>
                  <a:lnTo>
                    <a:pt x="665" y="449"/>
                  </a:lnTo>
                  <a:lnTo>
                    <a:pt x="662" y="451"/>
                  </a:lnTo>
                  <a:lnTo>
                    <a:pt x="653" y="453"/>
                  </a:lnTo>
                  <a:lnTo>
                    <a:pt x="638" y="456"/>
                  </a:lnTo>
                  <a:lnTo>
                    <a:pt x="615" y="462"/>
                  </a:lnTo>
                  <a:lnTo>
                    <a:pt x="586" y="466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4"/>
                  </a:lnTo>
                  <a:lnTo>
                    <a:pt x="298" y="462"/>
                  </a:lnTo>
                  <a:lnTo>
                    <a:pt x="280" y="460"/>
                  </a:lnTo>
                  <a:lnTo>
                    <a:pt x="254" y="454"/>
                  </a:lnTo>
                  <a:lnTo>
                    <a:pt x="222" y="445"/>
                  </a:lnTo>
                  <a:lnTo>
                    <a:pt x="185" y="434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2"/>
                  </a:lnTo>
                  <a:lnTo>
                    <a:pt x="37" y="330"/>
                  </a:lnTo>
                  <a:lnTo>
                    <a:pt x="31" y="321"/>
                  </a:lnTo>
                  <a:lnTo>
                    <a:pt x="22" y="308"/>
                  </a:lnTo>
                  <a:lnTo>
                    <a:pt x="15" y="291"/>
                  </a:lnTo>
                  <a:lnTo>
                    <a:pt x="5" y="269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6"/>
                  </a:lnTo>
                  <a:lnTo>
                    <a:pt x="16" y="152"/>
                  </a:lnTo>
                  <a:lnTo>
                    <a:pt x="37" y="119"/>
                  </a:lnTo>
                  <a:lnTo>
                    <a:pt x="68" y="84"/>
                  </a:lnTo>
                  <a:lnTo>
                    <a:pt x="70" y="82"/>
                  </a:lnTo>
                  <a:lnTo>
                    <a:pt x="80" y="72"/>
                  </a:lnTo>
                  <a:lnTo>
                    <a:pt x="93" y="59"/>
                  </a:lnTo>
                  <a:lnTo>
                    <a:pt x="115" y="43"/>
                  </a:lnTo>
                  <a:lnTo>
                    <a:pt x="144" y="22"/>
                  </a:lnTo>
                  <a:lnTo>
                    <a:pt x="182" y="0"/>
                  </a:lnTo>
                  <a:lnTo>
                    <a:pt x="322" y="85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0" name="Freeform 134"/>
            <p:cNvSpPr>
              <a:spLocks/>
            </p:cNvSpPr>
            <p:nvPr/>
          </p:nvSpPr>
          <p:spPr bwMode="auto">
            <a:xfrm>
              <a:off x="2786061" y="3941681"/>
              <a:ext cx="2010385" cy="842989"/>
            </a:xfrm>
            <a:custGeom>
              <a:avLst/>
              <a:gdLst>
                <a:gd name="T0" fmla="*/ 1075 w 1075"/>
                <a:gd name="T1" fmla="*/ 354 h 469"/>
                <a:gd name="T2" fmla="*/ 981 w 1075"/>
                <a:gd name="T3" fmla="*/ 293 h 469"/>
                <a:gd name="T4" fmla="*/ 977 w 1075"/>
                <a:gd name="T5" fmla="*/ 295 h 469"/>
                <a:gd name="T6" fmla="*/ 966 w 1075"/>
                <a:gd name="T7" fmla="*/ 303 h 469"/>
                <a:gd name="T8" fmla="*/ 949 w 1075"/>
                <a:gd name="T9" fmla="*/ 314 h 469"/>
                <a:gd name="T10" fmla="*/ 925 w 1075"/>
                <a:gd name="T11" fmla="*/ 328 h 469"/>
                <a:gd name="T12" fmla="*/ 897 w 1075"/>
                <a:gd name="T13" fmla="*/ 345 h 469"/>
                <a:gd name="T14" fmla="*/ 866 w 1075"/>
                <a:gd name="T15" fmla="*/ 364 h 469"/>
                <a:gd name="T16" fmla="*/ 829 w 1075"/>
                <a:gd name="T17" fmla="*/ 382 h 469"/>
                <a:gd name="T18" fmla="*/ 790 w 1075"/>
                <a:gd name="T19" fmla="*/ 401 h 469"/>
                <a:gd name="T20" fmla="*/ 749 w 1075"/>
                <a:gd name="T21" fmla="*/ 419 h 469"/>
                <a:gd name="T22" fmla="*/ 708 w 1075"/>
                <a:gd name="T23" fmla="*/ 434 h 469"/>
                <a:gd name="T24" fmla="*/ 665 w 1075"/>
                <a:gd name="T25" fmla="*/ 447 h 469"/>
                <a:gd name="T26" fmla="*/ 662 w 1075"/>
                <a:gd name="T27" fmla="*/ 449 h 469"/>
                <a:gd name="T28" fmla="*/ 653 w 1075"/>
                <a:gd name="T29" fmla="*/ 451 h 469"/>
                <a:gd name="T30" fmla="*/ 638 w 1075"/>
                <a:gd name="T31" fmla="*/ 456 h 469"/>
                <a:gd name="T32" fmla="*/ 615 w 1075"/>
                <a:gd name="T33" fmla="*/ 460 h 469"/>
                <a:gd name="T34" fmla="*/ 586 w 1075"/>
                <a:gd name="T35" fmla="*/ 464 h 469"/>
                <a:gd name="T36" fmla="*/ 549 w 1075"/>
                <a:gd name="T37" fmla="*/ 468 h 469"/>
                <a:gd name="T38" fmla="*/ 502 w 1075"/>
                <a:gd name="T39" fmla="*/ 469 h 469"/>
                <a:gd name="T40" fmla="*/ 447 w 1075"/>
                <a:gd name="T41" fmla="*/ 469 h 469"/>
                <a:gd name="T42" fmla="*/ 380 w 1075"/>
                <a:gd name="T43" fmla="*/ 468 h 469"/>
                <a:gd name="T44" fmla="*/ 304 w 1075"/>
                <a:gd name="T45" fmla="*/ 462 h 469"/>
                <a:gd name="T46" fmla="*/ 298 w 1075"/>
                <a:gd name="T47" fmla="*/ 462 h 469"/>
                <a:gd name="T48" fmla="*/ 280 w 1075"/>
                <a:gd name="T49" fmla="*/ 458 h 469"/>
                <a:gd name="T50" fmla="*/ 254 w 1075"/>
                <a:gd name="T51" fmla="*/ 453 h 469"/>
                <a:gd name="T52" fmla="*/ 222 w 1075"/>
                <a:gd name="T53" fmla="*/ 445 h 469"/>
                <a:gd name="T54" fmla="*/ 185 w 1075"/>
                <a:gd name="T55" fmla="*/ 432 h 469"/>
                <a:gd name="T56" fmla="*/ 146 w 1075"/>
                <a:gd name="T57" fmla="*/ 416 h 469"/>
                <a:gd name="T58" fmla="*/ 107 w 1075"/>
                <a:gd name="T59" fmla="*/ 393 h 469"/>
                <a:gd name="T60" fmla="*/ 70 w 1075"/>
                <a:gd name="T61" fmla="*/ 366 h 469"/>
                <a:gd name="T62" fmla="*/ 39 w 1075"/>
                <a:gd name="T63" fmla="*/ 332 h 469"/>
                <a:gd name="T64" fmla="*/ 37 w 1075"/>
                <a:gd name="T65" fmla="*/ 328 h 469"/>
                <a:gd name="T66" fmla="*/ 31 w 1075"/>
                <a:gd name="T67" fmla="*/ 321 h 469"/>
                <a:gd name="T68" fmla="*/ 22 w 1075"/>
                <a:gd name="T69" fmla="*/ 306 h 469"/>
                <a:gd name="T70" fmla="*/ 15 w 1075"/>
                <a:gd name="T71" fmla="*/ 290 h 469"/>
                <a:gd name="T72" fmla="*/ 5 w 1075"/>
                <a:gd name="T73" fmla="*/ 267 h 469"/>
                <a:gd name="T74" fmla="*/ 2 w 1075"/>
                <a:gd name="T75" fmla="*/ 243 h 469"/>
                <a:gd name="T76" fmla="*/ 0 w 1075"/>
                <a:gd name="T77" fmla="*/ 215 h 469"/>
                <a:gd name="T78" fmla="*/ 4 w 1075"/>
                <a:gd name="T79" fmla="*/ 184 h 469"/>
                <a:gd name="T80" fmla="*/ 16 w 1075"/>
                <a:gd name="T81" fmla="*/ 152 h 469"/>
                <a:gd name="T82" fmla="*/ 37 w 1075"/>
                <a:gd name="T83" fmla="*/ 117 h 469"/>
                <a:gd name="T84" fmla="*/ 68 w 1075"/>
                <a:gd name="T85" fmla="*/ 84 h 469"/>
                <a:gd name="T86" fmla="*/ 70 w 1075"/>
                <a:gd name="T87" fmla="*/ 80 h 469"/>
                <a:gd name="T88" fmla="*/ 80 w 1075"/>
                <a:gd name="T89" fmla="*/ 73 h 469"/>
                <a:gd name="T90" fmla="*/ 93 w 1075"/>
                <a:gd name="T91" fmla="*/ 60 h 469"/>
                <a:gd name="T92" fmla="*/ 115 w 1075"/>
                <a:gd name="T93" fmla="*/ 41 h 469"/>
                <a:gd name="T94" fmla="*/ 144 w 1075"/>
                <a:gd name="T95" fmla="*/ 23 h 469"/>
                <a:gd name="T96" fmla="*/ 182 w 1075"/>
                <a:gd name="T97" fmla="*/ 0 h 469"/>
                <a:gd name="T98" fmla="*/ 315 w 1075"/>
                <a:gd name="T99" fmla="*/ 37 h 46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5"/>
                <a:gd name="T151" fmla="*/ 0 h 469"/>
                <a:gd name="T152" fmla="*/ 1075 w 1075"/>
                <a:gd name="T153" fmla="*/ 469 h 469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5" h="469">
                  <a:moveTo>
                    <a:pt x="1075" y="354"/>
                  </a:moveTo>
                  <a:lnTo>
                    <a:pt x="981" y="293"/>
                  </a:lnTo>
                  <a:lnTo>
                    <a:pt x="977" y="295"/>
                  </a:lnTo>
                  <a:lnTo>
                    <a:pt x="966" y="303"/>
                  </a:lnTo>
                  <a:lnTo>
                    <a:pt x="949" y="314"/>
                  </a:lnTo>
                  <a:lnTo>
                    <a:pt x="925" y="328"/>
                  </a:lnTo>
                  <a:lnTo>
                    <a:pt x="897" y="345"/>
                  </a:lnTo>
                  <a:lnTo>
                    <a:pt x="866" y="364"/>
                  </a:lnTo>
                  <a:lnTo>
                    <a:pt x="829" y="382"/>
                  </a:lnTo>
                  <a:lnTo>
                    <a:pt x="790" y="401"/>
                  </a:lnTo>
                  <a:lnTo>
                    <a:pt x="749" y="419"/>
                  </a:lnTo>
                  <a:lnTo>
                    <a:pt x="708" y="434"/>
                  </a:lnTo>
                  <a:lnTo>
                    <a:pt x="665" y="447"/>
                  </a:lnTo>
                  <a:lnTo>
                    <a:pt x="662" y="449"/>
                  </a:lnTo>
                  <a:lnTo>
                    <a:pt x="653" y="451"/>
                  </a:lnTo>
                  <a:lnTo>
                    <a:pt x="638" y="456"/>
                  </a:lnTo>
                  <a:lnTo>
                    <a:pt x="615" y="460"/>
                  </a:lnTo>
                  <a:lnTo>
                    <a:pt x="586" y="464"/>
                  </a:lnTo>
                  <a:lnTo>
                    <a:pt x="549" y="468"/>
                  </a:lnTo>
                  <a:lnTo>
                    <a:pt x="502" y="469"/>
                  </a:lnTo>
                  <a:lnTo>
                    <a:pt x="447" y="469"/>
                  </a:lnTo>
                  <a:lnTo>
                    <a:pt x="380" y="468"/>
                  </a:lnTo>
                  <a:lnTo>
                    <a:pt x="304" y="462"/>
                  </a:lnTo>
                  <a:lnTo>
                    <a:pt x="298" y="462"/>
                  </a:lnTo>
                  <a:lnTo>
                    <a:pt x="280" y="458"/>
                  </a:lnTo>
                  <a:lnTo>
                    <a:pt x="254" y="453"/>
                  </a:lnTo>
                  <a:lnTo>
                    <a:pt x="222" y="445"/>
                  </a:lnTo>
                  <a:lnTo>
                    <a:pt x="185" y="432"/>
                  </a:lnTo>
                  <a:lnTo>
                    <a:pt x="146" y="416"/>
                  </a:lnTo>
                  <a:lnTo>
                    <a:pt x="107" y="393"/>
                  </a:lnTo>
                  <a:lnTo>
                    <a:pt x="70" y="366"/>
                  </a:lnTo>
                  <a:lnTo>
                    <a:pt x="39" y="332"/>
                  </a:lnTo>
                  <a:lnTo>
                    <a:pt x="37" y="328"/>
                  </a:lnTo>
                  <a:lnTo>
                    <a:pt x="31" y="321"/>
                  </a:lnTo>
                  <a:lnTo>
                    <a:pt x="22" y="306"/>
                  </a:lnTo>
                  <a:lnTo>
                    <a:pt x="15" y="290"/>
                  </a:lnTo>
                  <a:lnTo>
                    <a:pt x="5" y="267"/>
                  </a:lnTo>
                  <a:lnTo>
                    <a:pt x="2" y="243"/>
                  </a:lnTo>
                  <a:lnTo>
                    <a:pt x="0" y="215"/>
                  </a:lnTo>
                  <a:lnTo>
                    <a:pt x="4" y="184"/>
                  </a:lnTo>
                  <a:lnTo>
                    <a:pt x="16" y="152"/>
                  </a:lnTo>
                  <a:lnTo>
                    <a:pt x="37" y="117"/>
                  </a:lnTo>
                  <a:lnTo>
                    <a:pt x="68" y="84"/>
                  </a:lnTo>
                  <a:lnTo>
                    <a:pt x="70" y="80"/>
                  </a:lnTo>
                  <a:lnTo>
                    <a:pt x="80" y="73"/>
                  </a:lnTo>
                  <a:lnTo>
                    <a:pt x="93" y="60"/>
                  </a:lnTo>
                  <a:lnTo>
                    <a:pt x="115" y="41"/>
                  </a:lnTo>
                  <a:lnTo>
                    <a:pt x="144" y="23"/>
                  </a:lnTo>
                  <a:lnTo>
                    <a:pt x="182" y="0"/>
                  </a:lnTo>
                  <a:lnTo>
                    <a:pt x="315" y="3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1" name="Freeform 136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2" name="Freeform 137"/>
            <p:cNvSpPr>
              <a:spLocks/>
            </p:cNvSpPr>
            <p:nvPr/>
          </p:nvSpPr>
          <p:spPr bwMode="auto">
            <a:xfrm>
              <a:off x="4356967" y="4333518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5 h 58"/>
                <a:gd name="T4" fmla="*/ 0 w 44"/>
                <a:gd name="T5" fmla="*/ 58 h 58"/>
                <a:gd name="T6" fmla="*/ 44 w 44"/>
                <a:gd name="T7" fmla="*/ 34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5"/>
                  </a:lnTo>
                  <a:lnTo>
                    <a:pt x="0" y="58"/>
                  </a:lnTo>
                  <a:lnTo>
                    <a:pt x="44" y="34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3" name="Freeform 138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4" name="Freeform 139"/>
            <p:cNvSpPr>
              <a:spLocks/>
            </p:cNvSpPr>
            <p:nvPr/>
          </p:nvSpPr>
          <p:spPr bwMode="auto">
            <a:xfrm>
              <a:off x="4356967" y="4441363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5" name="Freeform 140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6" name="Freeform 141"/>
            <p:cNvSpPr>
              <a:spLocks/>
            </p:cNvSpPr>
            <p:nvPr/>
          </p:nvSpPr>
          <p:spPr bwMode="auto">
            <a:xfrm>
              <a:off x="4356967" y="4527639"/>
              <a:ext cx="82286" cy="104250"/>
            </a:xfrm>
            <a:custGeom>
              <a:avLst/>
              <a:gdLst>
                <a:gd name="T0" fmla="*/ 44 w 44"/>
                <a:gd name="T1" fmla="*/ 0 h 58"/>
                <a:gd name="T2" fmla="*/ 0 w 44"/>
                <a:gd name="T3" fmla="*/ 24 h 58"/>
                <a:gd name="T4" fmla="*/ 0 w 44"/>
                <a:gd name="T5" fmla="*/ 58 h 58"/>
                <a:gd name="T6" fmla="*/ 44 w 44"/>
                <a:gd name="T7" fmla="*/ 33 h 58"/>
                <a:gd name="T8" fmla="*/ 44 w 44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8"/>
                <a:gd name="T17" fmla="*/ 44 w 44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8">
                  <a:moveTo>
                    <a:pt x="44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4" y="33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7" name="Freeform 142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8" name="Freeform 143"/>
            <p:cNvSpPr>
              <a:spLocks/>
            </p:cNvSpPr>
            <p:nvPr/>
          </p:nvSpPr>
          <p:spPr bwMode="auto">
            <a:xfrm>
              <a:off x="4356967" y="4624700"/>
              <a:ext cx="82286" cy="102453"/>
            </a:xfrm>
            <a:custGeom>
              <a:avLst/>
              <a:gdLst>
                <a:gd name="T0" fmla="*/ 44 w 44"/>
                <a:gd name="T1" fmla="*/ 0 h 57"/>
                <a:gd name="T2" fmla="*/ 0 w 44"/>
                <a:gd name="T3" fmla="*/ 24 h 57"/>
                <a:gd name="T4" fmla="*/ 0 w 44"/>
                <a:gd name="T5" fmla="*/ 57 h 57"/>
                <a:gd name="T6" fmla="*/ 44 w 44"/>
                <a:gd name="T7" fmla="*/ 31 h 57"/>
                <a:gd name="T8" fmla="*/ 44 w 44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57"/>
                <a:gd name="T17" fmla="*/ 44 w 44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57">
                  <a:moveTo>
                    <a:pt x="44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4" y="31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" name="Freeform 144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" name="Freeform 145"/>
            <p:cNvSpPr>
              <a:spLocks/>
            </p:cNvSpPr>
            <p:nvPr/>
          </p:nvSpPr>
          <p:spPr bwMode="auto">
            <a:xfrm>
              <a:off x="4366318" y="4425186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" name="Freeform 146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" name="Freeform 147"/>
            <p:cNvSpPr>
              <a:spLocks/>
            </p:cNvSpPr>
            <p:nvPr/>
          </p:nvSpPr>
          <p:spPr bwMode="auto">
            <a:xfrm>
              <a:off x="4366318" y="4511462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3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3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3" name="Freeform 148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" name="Freeform 149"/>
            <p:cNvSpPr>
              <a:spLocks/>
            </p:cNvSpPr>
            <p:nvPr/>
          </p:nvSpPr>
          <p:spPr bwMode="auto">
            <a:xfrm>
              <a:off x="4366318" y="4608523"/>
              <a:ext cx="84156" cy="102453"/>
            </a:xfrm>
            <a:custGeom>
              <a:avLst/>
              <a:gdLst>
                <a:gd name="T0" fmla="*/ 45 w 45"/>
                <a:gd name="T1" fmla="*/ 0 h 57"/>
                <a:gd name="T2" fmla="*/ 0 w 45"/>
                <a:gd name="T3" fmla="*/ 24 h 57"/>
                <a:gd name="T4" fmla="*/ 0 w 45"/>
                <a:gd name="T5" fmla="*/ 57 h 57"/>
                <a:gd name="T6" fmla="*/ 45 w 45"/>
                <a:gd name="T7" fmla="*/ 31 h 57"/>
                <a:gd name="T8" fmla="*/ 45 w 45"/>
                <a:gd name="T9" fmla="*/ 0 h 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7"/>
                <a:gd name="T17" fmla="*/ 45 w 45"/>
                <a:gd name="T18" fmla="*/ 57 h 5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7">
                  <a:moveTo>
                    <a:pt x="45" y="0"/>
                  </a:moveTo>
                  <a:lnTo>
                    <a:pt x="0" y="24"/>
                  </a:lnTo>
                  <a:lnTo>
                    <a:pt x="0" y="57"/>
                  </a:lnTo>
                  <a:lnTo>
                    <a:pt x="45" y="3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" name="Freeform 159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" name="Freeform 160"/>
            <p:cNvSpPr>
              <a:spLocks/>
            </p:cNvSpPr>
            <p:nvPr/>
          </p:nvSpPr>
          <p:spPr bwMode="auto">
            <a:xfrm>
              <a:off x="5174212" y="3603766"/>
              <a:ext cx="1258595" cy="744131"/>
            </a:xfrm>
            <a:custGeom>
              <a:avLst/>
              <a:gdLst>
                <a:gd name="T0" fmla="*/ 0 w 673"/>
                <a:gd name="T1" fmla="*/ 362 h 414"/>
                <a:gd name="T2" fmla="*/ 633 w 673"/>
                <a:gd name="T3" fmla="*/ 2 h 414"/>
                <a:gd name="T4" fmla="*/ 634 w 673"/>
                <a:gd name="T5" fmla="*/ 0 h 414"/>
                <a:gd name="T6" fmla="*/ 640 w 673"/>
                <a:gd name="T7" fmla="*/ 0 h 414"/>
                <a:gd name="T8" fmla="*/ 647 w 673"/>
                <a:gd name="T9" fmla="*/ 2 h 414"/>
                <a:gd name="T10" fmla="*/ 655 w 673"/>
                <a:gd name="T11" fmla="*/ 4 h 414"/>
                <a:gd name="T12" fmla="*/ 662 w 673"/>
                <a:gd name="T13" fmla="*/ 10 h 414"/>
                <a:gd name="T14" fmla="*/ 670 w 673"/>
                <a:gd name="T15" fmla="*/ 19 h 414"/>
                <a:gd name="T16" fmla="*/ 673 w 673"/>
                <a:gd name="T17" fmla="*/ 34 h 414"/>
                <a:gd name="T18" fmla="*/ 673 w 673"/>
                <a:gd name="T19" fmla="*/ 54 h 414"/>
                <a:gd name="T20" fmla="*/ 41 w 673"/>
                <a:gd name="T21" fmla="*/ 414 h 414"/>
                <a:gd name="T22" fmla="*/ 0 w 673"/>
                <a:gd name="T23" fmla="*/ 362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73"/>
                <a:gd name="T37" fmla="*/ 0 h 414"/>
                <a:gd name="T38" fmla="*/ 673 w 673"/>
                <a:gd name="T39" fmla="*/ 414 h 41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73" h="414">
                  <a:moveTo>
                    <a:pt x="0" y="362"/>
                  </a:moveTo>
                  <a:lnTo>
                    <a:pt x="633" y="2"/>
                  </a:lnTo>
                  <a:lnTo>
                    <a:pt x="634" y="0"/>
                  </a:lnTo>
                  <a:lnTo>
                    <a:pt x="640" y="0"/>
                  </a:lnTo>
                  <a:lnTo>
                    <a:pt x="647" y="2"/>
                  </a:lnTo>
                  <a:lnTo>
                    <a:pt x="655" y="4"/>
                  </a:lnTo>
                  <a:lnTo>
                    <a:pt x="662" y="10"/>
                  </a:lnTo>
                  <a:lnTo>
                    <a:pt x="670" y="19"/>
                  </a:lnTo>
                  <a:lnTo>
                    <a:pt x="673" y="34"/>
                  </a:lnTo>
                  <a:lnTo>
                    <a:pt x="673" y="54"/>
                  </a:lnTo>
                  <a:lnTo>
                    <a:pt x="41" y="414"/>
                  </a:lnTo>
                  <a:lnTo>
                    <a:pt x="0" y="36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" name="Freeform 161"/>
            <p:cNvSpPr>
              <a:spLocks/>
            </p:cNvSpPr>
            <p:nvPr/>
          </p:nvSpPr>
          <p:spPr bwMode="auto">
            <a:xfrm>
              <a:off x="5185433" y="3607361"/>
              <a:ext cx="1247374" cy="729752"/>
            </a:xfrm>
            <a:custGeom>
              <a:avLst/>
              <a:gdLst>
                <a:gd name="T0" fmla="*/ 630 w 667"/>
                <a:gd name="T1" fmla="*/ 0 h 406"/>
                <a:gd name="T2" fmla="*/ 632 w 667"/>
                <a:gd name="T3" fmla="*/ 0 h 406"/>
                <a:gd name="T4" fmla="*/ 638 w 667"/>
                <a:gd name="T5" fmla="*/ 0 h 406"/>
                <a:gd name="T6" fmla="*/ 645 w 667"/>
                <a:gd name="T7" fmla="*/ 2 h 406"/>
                <a:gd name="T8" fmla="*/ 654 w 667"/>
                <a:gd name="T9" fmla="*/ 6 h 406"/>
                <a:gd name="T10" fmla="*/ 662 w 667"/>
                <a:gd name="T11" fmla="*/ 15 h 406"/>
                <a:gd name="T12" fmla="*/ 666 w 667"/>
                <a:gd name="T13" fmla="*/ 28 h 406"/>
                <a:gd name="T14" fmla="*/ 667 w 667"/>
                <a:gd name="T15" fmla="*/ 47 h 406"/>
                <a:gd name="T16" fmla="*/ 35 w 667"/>
                <a:gd name="T17" fmla="*/ 406 h 406"/>
                <a:gd name="T18" fmla="*/ 0 w 667"/>
                <a:gd name="T19" fmla="*/ 360 h 406"/>
                <a:gd name="T20" fmla="*/ 630 w 667"/>
                <a:gd name="T21" fmla="*/ 0 h 40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7"/>
                <a:gd name="T34" fmla="*/ 0 h 406"/>
                <a:gd name="T35" fmla="*/ 667 w 667"/>
                <a:gd name="T36" fmla="*/ 406 h 40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7" h="406">
                  <a:moveTo>
                    <a:pt x="630" y="0"/>
                  </a:moveTo>
                  <a:lnTo>
                    <a:pt x="632" y="0"/>
                  </a:lnTo>
                  <a:lnTo>
                    <a:pt x="638" y="0"/>
                  </a:lnTo>
                  <a:lnTo>
                    <a:pt x="645" y="2"/>
                  </a:lnTo>
                  <a:lnTo>
                    <a:pt x="654" y="6"/>
                  </a:lnTo>
                  <a:lnTo>
                    <a:pt x="662" y="15"/>
                  </a:lnTo>
                  <a:lnTo>
                    <a:pt x="666" y="28"/>
                  </a:lnTo>
                  <a:lnTo>
                    <a:pt x="667" y="47"/>
                  </a:lnTo>
                  <a:lnTo>
                    <a:pt x="35" y="406"/>
                  </a:lnTo>
                  <a:lnTo>
                    <a:pt x="0" y="360"/>
                  </a:lnTo>
                  <a:lnTo>
                    <a:pt x="630" y="0"/>
                  </a:lnTo>
                  <a:close/>
                </a:path>
              </a:pathLst>
            </a:custGeom>
            <a:solidFill>
              <a:srgbClr val="FF2B2B"/>
            </a:solidFill>
            <a:ln w="0">
              <a:solidFill>
                <a:srgbClr val="FF2B2B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" name="Freeform 162"/>
            <p:cNvSpPr>
              <a:spLocks/>
            </p:cNvSpPr>
            <p:nvPr/>
          </p:nvSpPr>
          <p:spPr bwMode="auto">
            <a:xfrm>
              <a:off x="5194783" y="3610956"/>
              <a:ext cx="1236153" cy="713575"/>
            </a:xfrm>
            <a:custGeom>
              <a:avLst/>
              <a:gdLst>
                <a:gd name="T0" fmla="*/ 629 w 661"/>
                <a:gd name="T1" fmla="*/ 0 h 397"/>
                <a:gd name="T2" fmla="*/ 631 w 661"/>
                <a:gd name="T3" fmla="*/ 0 h 397"/>
                <a:gd name="T4" fmla="*/ 638 w 661"/>
                <a:gd name="T5" fmla="*/ 0 h 397"/>
                <a:gd name="T6" fmla="*/ 646 w 661"/>
                <a:gd name="T7" fmla="*/ 4 h 397"/>
                <a:gd name="T8" fmla="*/ 655 w 661"/>
                <a:gd name="T9" fmla="*/ 11 h 397"/>
                <a:gd name="T10" fmla="*/ 661 w 661"/>
                <a:gd name="T11" fmla="*/ 22 h 397"/>
                <a:gd name="T12" fmla="*/ 661 w 661"/>
                <a:gd name="T13" fmla="*/ 39 h 397"/>
                <a:gd name="T14" fmla="*/ 32 w 661"/>
                <a:gd name="T15" fmla="*/ 397 h 397"/>
                <a:gd name="T16" fmla="*/ 0 w 661"/>
                <a:gd name="T17" fmla="*/ 358 h 397"/>
                <a:gd name="T18" fmla="*/ 629 w 661"/>
                <a:gd name="T19" fmla="*/ 0 h 39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61"/>
                <a:gd name="T31" fmla="*/ 0 h 397"/>
                <a:gd name="T32" fmla="*/ 661 w 661"/>
                <a:gd name="T33" fmla="*/ 397 h 39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61" h="397">
                  <a:moveTo>
                    <a:pt x="629" y="0"/>
                  </a:moveTo>
                  <a:lnTo>
                    <a:pt x="631" y="0"/>
                  </a:lnTo>
                  <a:lnTo>
                    <a:pt x="638" y="0"/>
                  </a:lnTo>
                  <a:lnTo>
                    <a:pt x="646" y="4"/>
                  </a:lnTo>
                  <a:lnTo>
                    <a:pt x="655" y="11"/>
                  </a:lnTo>
                  <a:lnTo>
                    <a:pt x="661" y="22"/>
                  </a:lnTo>
                  <a:lnTo>
                    <a:pt x="661" y="39"/>
                  </a:lnTo>
                  <a:lnTo>
                    <a:pt x="32" y="397"/>
                  </a:lnTo>
                  <a:lnTo>
                    <a:pt x="0" y="358"/>
                  </a:lnTo>
                  <a:lnTo>
                    <a:pt x="629" y="0"/>
                  </a:lnTo>
                  <a:close/>
                </a:path>
              </a:pathLst>
            </a:custGeom>
            <a:solidFill>
              <a:srgbClr val="FF5555"/>
            </a:solidFill>
            <a:ln w="0">
              <a:solidFill>
                <a:srgbClr val="FF55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9" name="Freeform 163"/>
            <p:cNvSpPr>
              <a:spLocks/>
            </p:cNvSpPr>
            <p:nvPr/>
          </p:nvSpPr>
          <p:spPr bwMode="auto">
            <a:xfrm>
              <a:off x="5209744" y="3610956"/>
              <a:ext cx="1221192" cy="702790"/>
            </a:xfrm>
            <a:custGeom>
              <a:avLst/>
              <a:gdLst>
                <a:gd name="T0" fmla="*/ 625 w 653"/>
                <a:gd name="T1" fmla="*/ 0 h 391"/>
                <a:gd name="T2" fmla="*/ 627 w 653"/>
                <a:gd name="T3" fmla="*/ 0 h 391"/>
                <a:gd name="T4" fmla="*/ 632 w 653"/>
                <a:gd name="T5" fmla="*/ 2 h 391"/>
                <a:gd name="T6" fmla="*/ 640 w 653"/>
                <a:gd name="T7" fmla="*/ 6 h 391"/>
                <a:gd name="T8" fmla="*/ 647 w 653"/>
                <a:gd name="T9" fmla="*/ 11 h 391"/>
                <a:gd name="T10" fmla="*/ 651 w 653"/>
                <a:gd name="T11" fmla="*/ 21 h 391"/>
                <a:gd name="T12" fmla="*/ 653 w 653"/>
                <a:gd name="T13" fmla="*/ 33 h 391"/>
                <a:gd name="T14" fmla="*/ 24 w 653"/>
                <a:gd name="T15" fmla="*/ 391 h 391"/>
                <a:gd name="T16" fmla="*/ 0 w 653"/>
                <a:gd name="T17" fmla="*/ 358 h 391"/>
                <a:gd name="T18" fmla="*/ 625 w 653"/>
                <a:gd name="T19" fmla="*/ 0 h 39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3"/>
                <a:gd name="T31" fmla="*/ 0 h 391"/>
                <a:gd name="T32" fmla="*/ 653 w 653"/>
                <a:gd name="T33" fmla="*/ 391 h 39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3" h="391">
                  <a:moveTo>
                    <a:pt x="625" y="0"/>
                  </a:moveTo>
                  <a:lnTo>
                    <a:pt x="627" y="0"/>
                  </a:lnTo>
                  <a:lnTo>
                    <a:pt x="632" y="2"/>
                  </a:lnTo>
                  <a:lnTo>
                    <a:pt x="640" y="6"/>
                  </a:lnTo>
                  <a:lnTo>
                    <a:pt x="647" y="11"/>
                  </a:lnTo>
                  <a:lnTo>
                    <a:pt x="651" y="21"/>
                  </a:lnTo>
                  <a:lnTo>
                    <a:pt x="653" y="33"/>
                  </a:lnTo>
                  <a:lnTo>
                    <a:pt x="24" y="391"/>
                  </a:lnTo>
                  <a:lnTo>
                    <a:pt x="0" y="358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FF8080"/>
            </a:solidFill>
            <a:ln w="0">
              <a:solidFill>
                <a:srgbClr val="FF8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0" name="Freeform 164"/>
            <p:cNvSpPr>
              <a:spLocks/>
            </p:cNvSpPr>
            <p:nvPr/>
          </p:nvSpPr>
          <p:spPr bwMode="auto">
            <a:xfrm>
              <a:off x="5219095" y="3610956"/>
              <a:ext cx="1208101" cy="690208"/>
            </a:xfrm>
            <a:custGeom>
              <a:avLst/>
              <a:gdLst>
                <a:gd name="T0" fmla="*/ 623 w 646"/>
                <a:gd name="T1" fmla="*/ 0 h 384"/>
                <a:gd name="T2" fmla="*/ 625 w 646"/>
                <a:gd name="T3" fmla="*/ 2 h 384"/>
                <a:gd name="T4" fmla="*/ 627 w 646"/>
                <a:gd name="T5" fmla="*/ 2 h 384"/>
                <a:gd name="T6" fmla="*/ 631 w 646"/>
                <a:gd name="T7" fmla="*/ 4 h 384"/>
                <a:gd name="T8" fmla="*/ 635 w 646"/>
                <a:gd name="T9" fmla="*/ 6 h 384"/>
                <a:gd name="T10" fmla="*/ 638 w 646"/>
                <a:gd name="T11" fmla="*/ 9 h 384"/>
                <a:gd name="T12" fmla="*/ 642 w 646"/>
                <a:gd name="T13" fmla="*/ 13 h 384"/>
                <a:gd name="T14" fmla="*/ 644 w 646"/>
                <a:gd name="T15" fmla="*/ 17 h 384"/>
                <a:gd name="T16" fmla="*/ 646 w 646"/>
                <a:gd name="T17" fmla="*/ 22 h 384"/>
                <a:gd name="T18" fmla="*/ 646 w 646"/>
                <a:gd name="T19" fmla="*/ 30 h 384"/>
                <a:gd name="T20" fmla="*/ 19 w 646"/>
                <a:gd name="T21" fmla="*/ 384 h 384"/>
                <a:gd name="T22" fmla="*/ 0 w 646"/>
                <a:gd name="T23" fmla="*/ 358 h 384"/>
                <a:gd name="T24" fmla="*/ 623 w 646"/>
                <a:gd name="T25" fmla="*/ 0 h 38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46"/>
                <a:gd name="T40" fmla="*/ 0 h 384"/>
                <a:gd name="T41" fmla="*/ 646 w 646"/>
                <a:gd name="T42" fmla="*/ 384 h 38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46" h="384">
                  <a:moveTo>
                    <a:pt x="623" y="0"/>
                  </a:moveTo>
                  <a:lnTo>
                    <a:pt x="625" y="2"/>
                  </a:lnTo>
                  <a:lnTo>
                    <a:pt x="627" y="2"/>
                  </a:lnTo>
                  <a:lnTo>
                    <a:pt x="631" y="4"/>
                  </a:lnTo>
                  <a:lnTo>
                    <a:pt x="635" y="6"/>
                  </a:lnTo>
                  <a:lnTo>
                    <a:pt x="638" y="9"/>
                  </a:lnTo>
                  <a:lnTo>
                    <a:pt x="642" y="13"/>
                  </a:lnTo>
                  <a:lnTo>
                    <a:pt x="644" y="17"/>
                  </a:lnTo>
                  <a:lnTo>
                    <a:pt x="646" y="22"/>
                  </a:lnTo>
                  <a:lnTo>
                    <a:pt x="646" y="30"/>
                  </a:lnTo>
                  <a:lnTo>
                    <a:pt x="19" y="384"/>
                  </a:lnTo>
                  <a:lnTo>
                    <a:pt x="0" y="358"/>
                  </a:lnTo>
                  <a:lnTo>
                    <a:pt x="623" y="0"/>
                  </a:lnTo>
                  <a:close/>
                </a:path>
              </a:pathLst>
            </a:custGeom>
            <a:solidFill>
              <a:srgbClr val="FFAAAA"/>
            </a:solidFill>
            <a:ln w="0">
              <a:solidFill>
                <a:srgbClr val="FFAAA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1" name="Freeform 165"/>
            <p:cNvSpPr>
              <a:spLocks/>
            </p:cNvSpPr>
            <p:nvPr/>
          </p:nvSpPr>
          <p:spPr bwMode="auto">
            <a:xfrm>
              <a:off x="5234056" y="3614551"/>
              <a:ext cx="1193140" cy="675829"/>
            </a:xfrm>
            <a:custGeom>
              <a:avLst/>
              <a:gdLst>
                <a:gd name="T0" fmla="*/ 619 w 638"/>
                <a:gd name="T1" fmla="*/ 0 h 376"/>
                <a:gd name="T2" fmla="*/ 621 w 638"/>
                <a:gd name="T3" fmla="*/ 0 h 376"/>
                <a:gd name="T4" fmla="*/ 623 w 638"/>
                <a:gd name="T5" fmla="*/ 2 h 376"/>
                <a:gd name="T6" fmla="*/ 627 w 638"/>
                <a:gd name="T7" fmla="*/ 6 h 376"/>
                <a:gd name="T8" fmla="*/ 632 w 638"/>
                <a:gd name="T9" fmla="*/ 9 h 376"/>
                <a:gd name="T10" fmla="*/ 634 w 638"/>
                <a:gd name="T11" fmla="*/ 13 h 376"/>
                <a:gd name="T12" fmla="*/ 638 w 638"/>
                <a:gd name="T13" fmla="*/ 17 h 376"/>
                <a:gd name="T14" fmla="*/ 638 w 638"/>
                <a:gd name="T15" fmla="*/ 22 h 376"/>
                <a:gd name="T16" fmla="*/ 13 w 638"/>
                <a:gd name="T17" fmla="*/ 376 h 376"/>
                <a:gd name="T18" fmla="*/ 0 w 638"/>
                <a:gd name="T19" fmla="*/ 356 h 376"/>
                <a:gd name="T20" fmla="*/ 619 w 638"/>
                <a:gd name="T21" fmla="*/ 0 h 37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8"/>
                <a:gd name="T34" fmla="*/ 0 h 376"/>
                <a:gd name="T35" fmla="*/ 638 w 638"/>
                <a:gd name="T36" fmla="*/ 376 h 37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8" h="376">
                  <a:moveTo>
                    <a:pt x="619" y="0"/>
                  </a:moveTo>
                  <a:lnTo>
                    <a:pt x="621" y="0"/>
                  </a:lnTo>
                  <a:lnTo>
                    <a:pt x="623" y="2"/>
                  </a:lnTo>
                  <a:lnTo>
                    <a:pt x="627" y="6"/>
                  </a:lnTo>
                  <a:lnTo>
                    <a:pt x="632" y="9"/>
                  </a:lnTo>
                  <a:lnTo>
                    <a:pt x="634" y="13"/>
                  </a:lnTo>
                  <a:lnTo>
                    <a:pt x="638" y="17"/>
                  </a:lnTo>
                  <a:lnTo>
                    <a:pt x="638" y="22"/>
                  </a:lnTo>
                  <a:lnTo>
                    <a:pt x="13" y="376"/>
                  </a:lnTo>
                  <a:lnTo>
                    <a:pt x="0" y="356"/>
                  </a:lnTo>
                  <a:lnTo>
                    <a:pt x="619" y="0"/>
                  </a:lnTo>
                  <a:close/>
                </a:path>
              </a:pathLst>
            </a:custGeom>
            <a:solidFill>
              <a:srgbClr val="FFD5D5"/>
            </a:solidFill>
            <a:ln w="0">
              <a:solidFill>
                <a:srgbClr val="FFD5D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2" name="Freeform 166"/>
            <p:cNvSpPr>
              <a:spLocks/>
            </p:cNvSpPr>
            <p:nvPr/>
          </p:nvSpPr>
          <p:spPr bwMode="auto">
            <a:xfrm>
              <a:off x="5243407" y="3614551"/>
              <a:ext cx="1183790" cy="666842"/>
            </a:xfrm>
            <a:custGeom>
              <a:avLst/>
              <a:gdLst>
                <a:gd name="T0" fmla="*/ 633 w 633"/>
                <a:gd name="T1" fmla="*/ 17 h 371"/>
                <a:gd name="T2" fmla="*/ 8 w 633"/>
                <a:gd name="T3" fmla="*/ 371 h 371"/>
                <a:gd name="T4" fmla="*/ 0 w 633"/>
                <a:gd name="T5" fmla="*/ 356 h 371"/>
                <a:gd name="T6" fmla="*/ 620 w 633"/>
                <a:gd name="T7" fmla="*/ 0 h 371"/>
                <a:gd name="T8" fmla="*/ 633 w 633"/>
                <a:gd name="T9" fmla="*/ 17 h 3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3"/>
                <a:gd name="T16" fmla="*/ 0 h 371"/>
                <a:gd name="T17" fmla="*/ 633 w 633"/>
                <a:gd name="T18" fmla="*/ 371 h 3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3" h="371">
                  <a:moveTo>
                    <a:pt x="633" y="17"/>
                  </a:moveTo>
                  <a:lnTo>
                    <a:pt x="8" y="371"/>
                  </a:lnTo>
                  <a:lnTo>
                    <a:pt x="0" y="356"/>
                  </a:lnTo>
                  <a:lnTo>
                    <a:pt x="620" y="0"/>
                  </a:lnTo>
                  <a:lnTo>
                    <a:pt x="633" y="17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3" name="Freeform 167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4" name="Freeform 168"/>
            <p:cNvSpPr>
              <a:spLocks/>
            </p:cNvSpPr>
            <p:nvPr/>
          </p:nvSpPr>
          <p:spPr bwMode="auto">
            <a:xfrm>
              <a:off x="5146160" y="4243647"/>
              <a:ext cx="121558" cy="120427"/>
            </a:xfrm>
            <a:custGeom>
              <a:avLst/>
              <a:gdLst>
                <a:gd name="T0" fmla="*/ 47 w 65"/>
                <a:gd name="T1" fmla="*/ 65 h 67"/>
                <a:gd name="T2" fmla="*/ 60 w 65"/>
                <a:gd name="T3" fmla="*/ 54 h 67"/>
                <a:gd name="T4" fmla="*/ 65 w 65"/>
                <a:gd name="T5" fmla="*/ 38 h 67"/>
                <a:gd name="T6" fmla="*/ 62 w 65"/>
                <a:gd name="T7" fmla="*/ 21 h 67"/>
                <a:gd name="T8" fmla="*/ 51 w 65"/>
                <a:gd name="T9" fmla="*/ 6 h 67"/>
                <a:gd name="T10" fmla="*/ 36 w 65"/>
                <a:gd name="T11" fmla="*/ 0 h 67"/>
                <a:gd name="T12" fmla="*/ 19 w 65"/>
                <a:gd name="T13" fmla="*/ 2 h 67"/>
                <a:gd name="T14" fmla="*/ 6 w 65"/>
                <a:gd name="T15" fmla="*/ 13 h 67"/>
                <a:gd name="T16" fmla="*/ 0 w 65"/>
                <a:gd name="T17" fmla="*/ 28 h 67"/>
                <a:gd name="T18" fmla="*/ 4 w 65"/>
                <a:gd name="T19" fmla="*/ 47 h 67"/>
                <a:gd name="T20" fmla="*/ 15 w 65"/>
                <a:gd name="T21" fmla="*/ 60 h 67"/>
                <a:gd name="T22" fmla="*/ 30 w 65"/>
                <a:gd name="T23" fmla="*/ 67 h 67"/>
                <a:gd name="T24" fmla="*/ 47 w 65"/>
                <a:gd name="T25" fmla="*/ 65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7"/>
                <a:gd name="T41" fmla="*/ 65 w 65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7">
                  <a:moveTo>
                    <a:pt x="47" y="65"/>
                  </a:moveTo>
                  <a:lnTo>
                    <a:pt x="60" y="54"/>
                  </a:lnTo>
                  <a:lnTo>
                    <a:pt x="65" y="38"/>
                  </a:lnTo>
                  <a:lnTo>
                    <a:pt x="62" y="21"/>
                  </a:lnTo>
                  <a:lnTo>
                    <a:pt x="51" y="6"/>
                  </a:lnTo>
                  <a:lnTo>
                    <a:pt x="36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28"/>
                  </a:lnTo>
                  <a:lnTo>
                    <a:pt x="4" y="47"/>
                  </a:lnTo>
                  <a:lnTo>
                    <a:pt x="15" y="60"/>
                  </a:lnTo>
                  <a:lnTo>
                    <a:pt x="30" y="67"/>
                  </a:lnTo>
                  <a:lnTo>
                    <a:pt x="47" y="65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6" name="Freeform 175"/>
            <p:cNvSpPr>
              <a:spLocks/>
            </p:cNvSpPr>
            <p:nvPr/>
          </p:nvSpPr>
          <p:spPr bwMode="auto">
            <a:xfrm>
              <a:off x="2806633" y="3715206"/>
              <a:ext cx="2006645" cy="846584"/>
            </a:xfrm>
            <a:custGeom>
              <a:avLst/>
              <a:gdLst>
                <a:gd name="T0" fmla="*/ 1073 w 1073"/>
                <a:gd name="T1" fmla="*/ 456 h 471"/>
                <a:gd name="T2" fmla="*/ 981 w 1073"/>
                <a:gd name="T3" fmla="*/ 294 h 471"/>
                <a:gd name="T4" fmla="*/ 977 w 1073"/>
                <a:gd name="T5" fmla="*/ 296 h 471"/>
                <a:gd name="T6" fmla="*/ 966 w 1073"/>
                <a:gd name="T7" fmla="*/ 304 h 471"/>
                <a:gd name="T8" fmla="*/ 949 w 1073"/>
                <a:gd name="T9" fmla="*/ 315 h 471"/>
                <a:gd name="T10" fmla="*/ 925 w 1073"/>
                <a:gd name="T11" fmla="*/ 330 h 471"/>
                <a:gd name="T12" fmla="*/ 897 w 1073"/>
                <a:gd name="T13" fmla="*/ 346 h 471"/>
                <a:gd name="T14" fmla="*/ 866 w 1073"/>
                <a:gd name="T15" fmla="*/ 365 h 471"/>
                <a:gd name="T16" fmla="*/ 829 w 1073"/>
                <a:gd name="T17" fmla="*/ 383 h 471"/>
                <a:gd name="T18" fmla="*/ 790 w 1073"/>
                <a:gd name="T19" fmla="*/ 402 h 471"/>
                <a:gd name="T20" fmla="*/ 749 w 1073"/>
                <a:gd name="T21" fmla="*/ 421 h 471"/>
                <a:gd name="T22" fmla="*/ 708 w 1073"/>
                <a:gd name="T23" fmla="*/ 435 h 471"/>
                <a:gd name="T24" fmla="*/ 665 w 1073"/>
                <a:gd name="T25" fmla="*/ 448 h 471"/>
                <a:gd name="T26" fmla="*/ 662 w 1073"/>
                <a:gd name="T27" fmla="*/ 450 h 471"/>
                <a:gd name="T28" fmla="*/ 653 w 1073"/>
                <a:gd name="T29" fmla="*/ 452 h 471"/>
                <a:gd name="T30" fmla="*/ 638 w 1073"/>
                <a:gd name="T31" fmla="*/ 456 h 471"/>
                <a:gd name="T32" fmla="*/ 615 w 1073"/>
                <a:gd name="T33" fmla="*/ 461 h 471"/>
                <a:gd name="T34" fmla="*/ 586 w 1073"/>
                <a:gd name="T35" fmla="*/ 465 h 471"/>
                <a:gd name="T36" fmla="*/ 549 w 1073"/>
                <a:gd name="T37" fmla="*/ 469 h 471"/>
                <a:gd name="T38" fmla="*/ 502 w 1073"/>
                <a:gd name="T39" fmla="*/ 471 h 471"/>
                <a:gd name="T40" fmla="*/ 447 w 1073"/>
                <a:gd name="T41" fmla="*/ 471 h 471"/>
                <a:gd name="T42" fmla="*/ 380 w 1073"/>
                <a:gd name="T43" fmla="*/ 469 h 471"/>
                <a:gd name="T44" fmla="*/ 304 w 1073"/>
                <a:gd name="T45" fmla="*/ 463 h 471"/>
                <a:gd name="T46" fmla="*/ 298 w 1073"/>
                <a:gd name="T47" fmla="*/ 463 h 471"/>
                <a:gd name="T48" fmla="*/ 280 w 1073"/>
                <a:gd name="T49" fmla="*/ 459 h 471"/>
                <a:gd name="T50" fmla="*/ 254 w 1073"/>
                <a:gd name="T51" fmla="*/ 454 h 471"/>
                <a:gd name="T52" fmla="*/ 222 w 1073"/>
                <a:gd name="T53" fmla="*/ 446 h 471"/>
                <a:gd name="T54" fmla="*/ 185 w 1073"/>
                <a:gd name="T55" fmla="*/ 433 h 471"/>
                <a:gd name="T56" fmla="*/ 146 w 1073"/>
                <a:gd name="T57" fmla="*/ 417 h 471"/>
                <a:gd name="T58" fmla="*/ 107 w 1073"/>
                <a:gd name="T59" fmla="*/ 395 h 471"/>
                <a:gd name="T60" fmla="*/ 70 w 1073"/>
                <a:gd name="T61" fmla="*/ 367 h 471"/>
                <a:gd name="T62" fmla="*/ 39 w 1073"/>
                <a:gd name="T63" fmla="*/ 333 h 471"/>
                <a:gd name="T64" fmla="*/ 37 w 1073"/>
                <a:gd name="T65" fmla="*/ 330 h 471"/>
                <a:gd name="T66" fmla="*/ 31 w 1073"/>
                <a:gd name="T67" fmla="*/ 322 h 471"/>
                <a:gd name="T68" fmla="*/ 22 w 1073"/>
                <a:gd name="T69" fmla="*/ 307 h 471"/>
                <a:gd name="T70" fmla="*/ 15 w 1073"/>
                <a:gd name="T71" fmla="*/ 291 h 471"/>
                <a:gd name="T72" fmla="*/ 5 w 1073"/>
                <a:gd name="T73" fmla="*/ 268 h 471"/>
                <a:gd name="T74" fmla="*/ 2 w 1073"/>
                <a:gd name="T75" fmla="*/ 244 h 471"/>
                <a:gd name="T76" fmla="*/ 0 w 1073"/>
                <a:gd name="T77" fmla="*/ 215 h 471"/>
                <a:gd name="T78" fmla="*/ 4 w 1073"/>
                <a:gd name="T79" fmla="*/ 185 h 471"/>
                <a:gd name="T80" fmla="*/ 16 w 1073"/>
                <a:gd name="T81" fmla="*/ 154 h 471"/>
                <a:gd name="T82" fmla="*/ 37 w 1073"/>
                <a:gd name="T83" fmla="*/ 118 h 471"/>
                <a:gd name="T84" fmla="*/ 68 w 1073"/>
                <a:gd name="T85" fmla="*/ 85 h 471"/>
                <a:gd name="T86" fmla="*/ 70 w 1073"/>
                <a:gd name="T87" fmla="*/ 81 h 471"/>
                <a:gd name="T88" fmla="*/ 80 w 1073"/>
                <a:gd name="T89" fmla="*/ 72 h 471"/>
                <a:gd name="T90" fmla="*/ 93 w 1073"/>
                <a:gd name="T91" fmla="*/ 61 h 471"/>
                <a:gd name="T92" fmla="*/ 115 w 1073"/>
                <a:gd name="T93" fmla="*/ 42 h 471"/>
                <a:gd name="T94" fmla="*/ 144 w 1073"/>
                <a:gd name="T95" fmla="*/ 24 h 471"/>
                <a:gd name="T96" fmla="*/ 182 w 1073"/>
                <a:gd name="T97" fmla="*/ 0 h 471"/>
                <a:gd name="T98" fmla="*/ 328 w 1073"/>
                <a:gd name="T99" fmla="*/ 141 h 471"/>
                <a:gd name="T100" fmla="*/ 137 w 1073"/>
                <a:gd name="T101" fmla="*/ 259 h 471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73"/>
                <a:gd name="T154" fmla="*/ 0 h 471"/>
                <a:gd name="T155" fmla="*/ 1073 w 1073"/>
                <a:gd name="T156" fmla="*/ 471 h 471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73" h="471">
                  <a:moveTo>
                    <a:pt x="1073" y="456"/>
                  </a:moveTo>
                  <a:lnTo>
                    <a:pt x="981" y="294"/>
                  </a:lnTo>
                  <a:lnTo>
                    <a:pt x="977" y="296"/>
                  </a:lnTo>
                  <a:lnTo>
                    <a:pt x="966" y="304"/>
                  </a:lnTo>
                  <a:lnTo>
                    <a:pt x="949" y="315"/>
                  </a:lnTo>
                  <a:lnTo>
                    <a:pt x="925" y="330"/>
                  </a:lnTo>
                  <a:lnTo>
                    <a:pt x="897" y="346"/>
                  </a:lnTo>
                  <a:lnTo>
                    <a:pt x="866" y="365"/>
                  </a:lnTo>
                  <a:lnTo>
                    <a:pt x="829" y="383"/>
                  </a:lnTo>
                  <a:lnTo>
                    <a:pt x="790" y="402"/>
                  </a:lnTo>
                  <a:lnTo>
                    <a:pt x="749" y="421"/>
                  </a:lnTo>
                  <a:lnTo>
                    <a:pt x="708" y="435"/>
                  </a:lnTo>
                  <a:lnTo>
                    <a:pt x="665" y="448"/>
                  </a:lnTo>
                  <a:lnTo>
                    <a:pt x="662" y="450"/>
                  </a:lnTo>
                  <a:lnTo>
                    <a:pt x="653" y="452"/>
                  </a:lnTo>
                  <a:lnTo>
                    <a:pt x="638" y="456"/>
                  </a:lnTo>
                  <a:lnTo>
                    <a:pt x="615" y="461"/>
                  </a:lnTo>
                  <a:lnTo>
                    <a:pt x="586" y="465"/>
                  </a:lnTo>
                  <a:lnTo>
                    <a:pt x="549" y="469"/>
                  </a:lnTo>
                  <a:lnTo>
                    <a:pt x="502" y="471"/>
                  </a:lnTo>
                  <a:lnTo>
                    <a:pt x="447" y="471"/>
                  </a:lnTo>
                  <a:lnTo>
                    <a:pt x="380" y="469"/>
                  </a:lnTo>
                  <a:lnTo>
                    <a:pt x="304" y="463"/>
                  </a:lnTo>
                  <a:lnTo>
                    <a:pt x="298" y="463"/>
                  </a:lnTo>
                  <a:lnTo>
                    <a:pt x="280" y="459"/>
                  </a:lnTo>
                  <a:lnTo>
                    <a:pt x="254" y="454"/>
                  </a:lnTo>
                  <a:lnTo>
                    <a:pt x="222" y="446"/>
                  </a:lnTo>
                  <a:lnTo>
                    <a:pt x="185" y="433"/>
                  </a:lnTo>
                  <a:lnTo>
                    <a:pt x="146" y="417"/>
                  </a:lnTo>
                  <a:lnTo>
                    <a:pt x="107" y="395"/>
                  </a:lnTo>
                  <a:lnTo>
                    <a:pt x="70" y="367"/>
                  </a:lnTo>
                  <a:lnTo>
                    <a:pt x="39" y="333"/>
                  </a:lnTo>
                  <a:lnTo>
                    <a:pt x="37" y="330"/>
                  </a:lnTo>
                  <a:lnTo>
                    <a:pt x="31" y="322"/>
                  </a:lnTo>
                  <a:lnTo>
                    <a:pt x="22" y="307"/>
                  </a:lnTo>
                  <a:lnTo>
                    <a:pt x="15" y="291"/>
                  </a:lnTo>
                  <a:lnTo>
                    <a:pt x="5" y="268"/>
                  </a:lnTo>
                  <a:lnTo>
                    <a:pt x="2" y="244"/>
                  </a:lnTo>
                  <a:lnTo>
                    <a:pt x="0" y="215"/>
                  </a:lnTo>
                  <a:lnTo>
                    <a:pt x="4" y="185"/>
                  </a:lnTo>
                  <a:lnTo>
                    <a:pt x="16" y="154"/>
                  </a:lnTo>
                  <a:lnTo>
                    <a:pt x="37" y="118"/>
                  </a:lnTo>
                  <a:lnTo>
                    <a:pt x="68" y="85"/>
                  </a:lnTo>
                  <a:lnTo>
                    <a:pt x="70" y="81"/>
                  </a:lnTo>
                  <a:lnTo>
                    <a:pt x="80" y="72"/>
                  </a:lnTo>
                  <a:lnTo>
                    <a:pt x="93" y="61"/>
                  </a:lnTo>
                  <a:lnTo>
                    <a:pt x="115" y="42"/>
                  </a:lnTo>
                  <a:lnTo>
                    <a:pt x="144" y="24"/>
                  </a:lnTo>
                  <a:lnTo>
                    <a:pt x="182" y="0"/>
                  </a:lnTo>
                  <a:lnTo>
                    <a:pt x="328" y="141"/>
                  </a:lnTo>
                  <a:lnTo>
                    <a:pt x="137" y="259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367" name="Freeform 176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FF00"/>
            </a:solidFill>
            <a:ln w="0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8" name="Freeform 177"/>
            <p:cNvSpPr>
              <a:spLocks/>
            </p:cNvSpPr>
            <p:nvPr/>
          </p:nvSpPr>
          <p:spPr bwMode="auto">
            <a:xfrm>
              <a:off x="4366318" y="4317341"/>
              <a:ext cx="84156" cy="104250"/>
            </a:xfrm>
            <a:custGeom>
              <a:avLst/>
              <a:gdLst>
                <a:gd name="T0" fmla="*/ 45 w 45"/>
                <a:gd name="T1" fmla="*/ 0 h 58"/>
                <a:gd name="T2" fmla="*/ 0 w 45"/>
                <a:gd name="T3" fmla="*/ 24 h 58"/>
                <a:gd name="T4" fmla="*/ 0 w 45"/>
                <a:gd name="T5" fmla="*/ 58 h 58"/>
                <a:gd name="T6" fmla="*/ 45 w 45"/>
                <a:gd name="T7" fmla="*/ 34 h 58"/>
                <a:gd name="T8" fmla="*/ 45 w 45"/>
                <a:gd name="T9" fmla="*/ 0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58"/>
                <a:gd name="T17" fmla="*/ 45 w 45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58">
                  <a:moveTo>
                    <a:pt x="45" y="0"/>
                  </a:moveTo>
                  <a:lnTo>
                    <a:pt x="0" y="24"/>
                  </a:lnTo>
                  <a:lnTo>
                    <a:pt x="0" y="58"/>
                  </a:lnTo>
                  <a:lnTo>
                    <a:pt x="45" y="34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9" name="Freeform 178"/>
            <p:cNvSpPr>
              <a:spLocks/>
            </p:cNvSpPr>
            <p:nvPr/>
          </p:nvSpPr>
          <p:spPr bwMode="auto">
            <a:xfrm>
              <a:off x="5011511" y="2298841"/>
              <a:ext cx="1944931" cy="1315710"/>
            </a:xfrm>
            <a:custGeom>
              <a:avLst/>
              <a:gdLst>
                <a:gd name="T0" fmla="*/ 0 w 1040"/>
                <a:gd name="T1" fmla="*/ 420 h 732"/>
                <a:gd name="T2" fmla="*/ 72 w 1040"/>
                <a:gd name="T3" fmla="*/ 166 h 732"/>
                <a:gd name="T4" fmla="*/ 78 w 1040"/>
                <a:gd name="T5" fmla="*/ 165 h 732"/>
                <a:gd name="T6" fmla="*/ 89 w 1040"/>
                <a:gd name="T7" fmla="*/ 155 h 732"/>
                <a:gd name="T8" fmla="*/ 110 w 1040"/>
                <a:gd name="T9" fmla="*/ 144 h 732"/>
                <a:gd name="T10" fmla="*/ 136 w 1040"/>
                <a:gd name="T11" fmla="*/ 129 h 732"/>
                <a:gd name="T12" fmla="*/ 167 w 1040"/>
                <a:gd name="T13" fmla="*/ 113 h 732"/>
                <a:gd name="T14" fmla="*/ 206 w 1040"/>
                <a:gd name="T15" fmla="*/ 92 h 732"/>
                <a:gd name="T16" fmla="*/ 247 w 1040"/>
                <a:gd name="T17" fmla="*/ 74 h 732"/>
                <a:gd name="T18" fmla="*/ 295 w 1040"/>
                <a:gd name="T19" fmla="*/ 55 h 732"/>
                <a:gd name="T20" fmla="*/ 345 w 1040"/>
                <a:gd name="T21" fmla="*/ 37 h 732"/>
                <a:gd name="T22" fmla="*/ 397 w 1040"/>
                <a:gd name="T23" fmla="*/ 22 h 732"/>
                <a:gd name="T24" fmla="*/ 453 w 1040"/>
                <a:gd name="T25" fmla="*/ 11 h 732"/>
                <a:gd name="T26" fmla="*/ 510 w 1040"/>
                <a:gd name="T27" fmla="*/ 3 h 732"/>
                <a:gd name="T28" fmla="*/ 568 w 1040"/>
                <a:gd name="T29" fmla="*/ 0 h 732"/>
                <a:gd name="T30" fmla="*/ 575 w 1040"/>
                <a:gd name="T31" fmla="*/ 0 h 732"/>
                <a:gd name="T32" fmla="*/ 592 w 1040"/>
                <a:gd name="T33" fmla="*/ 0 h 732"/>
                <a:gd name="T34" fmla="*/ 619 w 1040"/>
                <a:gd name="T35" fmla="*/ 1 h 732"/>
                <a:gd name="T36" fmla="*/ 655 w 1040"/>
                <a:gd name="T37" fmla="*/ 3 h 732"/>
                <a:gd name="T38" fmla="*/ 696 w 1040"/>
                <a:gd name="T39" fmla="*/ 7 h 732"/>
                <a:gd name="T40" fmla="*/ 740 w 1040"/>
                <a:gd name="T41" fmla="*/ 14 h 732"/>
                <a:gd name="T42" fmla="*/ 788 w 1040"/>
                <a:gd name="T43" fmla="*/ 22 h 732"/>
                <a:gd name="T44" fmla="*/ 836 w 1040"/>
                <a:gd name="T45" fmla="*/ 35 h 732"/>
                <a:gd name="T46" fmla="*/ 883 w 1040"/>
                <a:gd name="T47" fmla="*/ 51 h 732"/>
                <a:gd name="T48" fmla="*/ 927 w 1040"/>
                <a:gd name="T49" fmla="*/ 72 h 732"/>
                <a:gd name="T50" fmla="*/ 966 w 1040"/>
                <a:gd name="T51" fmla="*/ 98 h 732"/>
                <a:gd name="T52" fmla="*/ 998 w 1040"/>
                <a:gd name="T53" fmla="*/ 127 h 732"/>
                <a:gd name="T54" fmla="*/ 1001 w 1040"/>
                <a:gd name="T55" fmla="*/ 131 h 732"/>
                <a:gd name="T56" fmla="*/ 1009 w 1040"/>
                <a:gd name="T57" fmla="*/ 142 h 732"/>
                <a:gd name="T58" fmla="*/ 1018 w 1040"/>
                <a:gd name="T59" fmla="*/ 159 h 732"/>
                <a:gd name="T60" fmla="*/ 1027 w 1040"/>
                <a:gd name="T61" fmla="*/ 179 h 732"/>
                <a:gd name="T62" fmla="*/ 1037 w 1040"/>
                <a:gd name="T63" fmla="*/ 207 h 732"/>
                <a:gd name="T64" fmla="*/ 1040 w 1040"/>
                <a:gd name="T65" fmla="*/ 239 h 732"/>
                <a:gd name="T66" fmla="*/ 1040 w 1040"/>
                <a:gd name="T67" fmla="*/ 274 h 732"/>
                <a:gd name="T68" fmla="*/ 1031 w 1040"/>
                <a:gd name="T69" fmla="*/ 311 h 732"/>
                <a:gd name="T70" fmla="*/ 1013 w 1040"/>
                <a:gd name="T71" fmla="*/ 352 h 732"/>
                <a:gd name="T72" fmla="*/ 1011 w 1040"/>
                <a:gd name="T73" fmla="*/ 356 h 732"/>
                <a:gd name="T74" fmla="*/ 1003 w 1040"/>
                <a:gd name="T75" fmla="*/ 365 h 732"/>
                <a:gd name="T76" fmla="*/ 990 w 1040"/>
                <a:gd name="T77" fmla="*/ 378 h 732"/>
                <a:gd name="T78" fmla="*/ 976 w 1040"/>
                <a:gd name="T79" fmla="*/ 394 h 732"/>
                <a:gd name="T80" fmla="*/ 955 w 1040"/>
                <a:gd name="T81" fmla="*/ 413 h 732"/>
                <a:gd name="T82" fmla="*/ 933 w 1040"/>
                <a:gd name="T83" fmla="*/ 430 h 732"/>
                <a:gd name="T84" fmla="*/ 907 w 1040"/>
                <a:gd name="T85" fmla="*/ 448 h 732"/>
                <a:gd name="T86" fmla="*/ 877 w 1040"/>
                <a:gd name="T87" fmla="*/ 463 h 732"/>
                <a:gd name="T88" fmla="*/ 759 w 1040"/>
                <a:gd name="T89" fmla="*/ 732 h 7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0"/>
                <a:gd name="T136" fmla="*/ 0 h 732"/>
                <a:gd name="T137" fmla="*/ 1040 w 1040"/>
                <a:gd name="T138" fmla="*/ 732 h 7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0" h="732">
                  <a:moveTo>
                    <a:pt x="0" y="420"/>
                  </a:moveTo>
                  <a:lnTo>
                    <a:pt x="72" y="166"/>
                  </a:lnTo>
                  <a:lnTo>
                    <a:pt x="78" y="165"/>
                  </a:lnTo>
                  <a:lnTo>
                    <a:pt x="89" y="155"/>
                  </a:lnTo>
                  <a:lnTo>
                    <a:pt x="110" y="144"/>
                  </a:lnTo>
                  <a:lnTo>
                    <a:pt x="136" y="129"/>
                  </a:lnTo>
                  <a:lnTo>
                    <a:pt x="167" y="113"/>
                  </a:lnTo>
                  <a:lnTo>
                    <a:pt x="206" y="92"/>
                  </a:lnTo>
                  <a:lnTo>
                    <a:pt x="247" y="74"/>
                  </a:lnTo>
                  <a:lnTo>
                    <a:pt x="295" y="55"/>
                  </a:lnTo>
                  <a:lnTo>
                    <a:pt x="345" y="37"/>
                  </a:lnTo>
                  <a:lnTo>
                    <a:pt x="397" y="22"/>
                  </a:lnTo>
                  <a:lnTo>
                    <a:pt x="453" y="11"/>
                  </a:lnTo>
                  <a:lnTo>
                    <a:pt x="510" y="3"/>
                  </a:lnTo>
                  <a:lnTo>
                    <a:pt x="568" y="0"/>
                  </a:lnTo>
                  <a:lnTo>
                    <a:pt x="575" y="0"/>
                  </a:lnTo>
                  <a:lnTo>
                    <a:pt x="592" y="0"/>
                  </a:lnTo>
                  <a:lnTo>
                    <a:pt x="619" y="1"/>
                  </a:lnTo>
                  <a:lnTo>
                    <a:pt x="655" y="3"/>
                  </a:lnTo>
                  <a:lnTo>
                    <a:pt x="696" y="7"/>
                  </a:lnTo>
                  <a:lnTo>
                    <a:pt x="740" y="14"/>
                  </a:lnTo>
                  <a:lnTo>
                    <a:pt x="788" y="22"/>
                  </a:lnTo>
                  <a:lnTo>
                    <a:pt x="836" y="35"/>
                  </a:lnTo>
                  <a:lnTo>
                    <a:pt x="883" y="51"/>
                  </a:lnTo>
                  <a:lnTo>
                    <a:pt x="927" y="72"/>
                  </a:lnTo>
                  <a:lnTo>
                    <a:pt x="966" y="98"/>
                  </a:lnTo>
                  <a:lnTo>
                    <a:pt x="998" y="127"/>
                  </a:lnTo>
                  <a:lnTo>
                    <a:pt x="1001" y="131"/>
                  </a:lnTo>
                  <a:lnTo>
                    <a:pt x="1009" y="142"/>
                  </a:lnTo>
                  <a:lnTo>
                    <a:pt x="1018" y="159"/>
                  </a:lnTo>
                  <a:lnTo>
                    <a:pt x="1027" y="179"/>
                  </a:lnTo>
                  <a:lnTo>
                    <a:pt x="1037" y="207"/>
                  </a:lnTo>
                  <a:lnTo>
                    <a:pt x="1040" y="239"/>
                  </a:lnTo>
                  <a:lnTo>
                    <a:pt x="1040" y="274"/>
                  </a:lnTo>
                  <a:lnTo>
                    <a:pt x="1031" y="311"/>
                  </a:lnTo>
                  <a:lnTo>
                    <a:pt x="1013" y="352"/>
                  </a:lnTo>
                  <a:lnTo>
                    <a:pt x="1011" y="356"/>
                  </a:lnTo>
                  <a:lnTo>
                    <a:pt x="1003" y="365"/>
                  </a:lnTo>
                  <a:lnTo>
                    <a:pt x="990" y="378"/>
                  </a:lnTo>
                  <a:lnTo>
                    <a:pt x="976" y="394"/>
                  </a:lnTo>
                  <a:lnTo>
                    <a:pt x="955" y="413"/>
                  </a:lnTo>
                  <a:lnTo>
                    <a:pt x="933" y="430"/>
                  </a:lnTo>
                  <a:lnTo>
                    <a:pt x="907" y="448"/>
                  </a:lnTo>
                  <a:lnTo>
                    <a:pt x="877" y="463"/>
                  </a:lnTo>
                  <a:lnTo>
                    <a:pt x="759" y="7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0" name="Freeform 179"/>
            <p:cNvSpPr>
              <a:spLocks/>
            </p:cNvSpPr>
            <p:nvPr/>
          </p:nvSpPr>
          <p:spPr bwMode="auto">
            <a:xfrm>
              <a:off x="5007771" y="2401294"/>
              <a:ext cx="1948671" cy="1216852"/>
            </a:xfrm>
            <a:custGeom>
              <a:avLst/>
              <a:gdLst>
                <a:gd name="T0" fmla="*/ 0 w 1042"/>
                <a:gd name="T1" fmla="*/ 369 h 677"/>
                <a:gd name="T2" fmla="*/ 74 w 1042"/>
                <a:gd name="T3" fmla="*/ 167 h 677"/>
                <a:gd name="T4" fmla="*/ 80 w 1042"/>
                <a:gd name="T5" fmla="*/ 165 h 677"/>
                <a:gd name="T6" fmla="*/ 91 w 1042"/>
                <a:gd name="T7" fmla="*/ 156 h 677"/>
                <a:gd name="T8" fmla="*/ 112 w 1042"/>
                <a:gd name="T9" fmla="*/ 145 h 677"/>
                <a:gd name="T10" fmla="*/ 138 w 1042"/>
                <a:gd name="T11" fmla="*/ 130 h 677"/>
                <a:gd name="T12" fmla="*/ 169 w 1042"/>
                <a:gd name="T13" fmla="*/ 111 h 677"/>
                <a:gd name="T14" fmla="*/ 208 w 1042"/>
                <a:gd name="T15" fmla="*/ 93 h 677"/>
                <a:gd name="T16" fmla="*/ 249 w 1042"/>
                <a:gd name="T17" fmla="*/ 74 h 677"/>
                <a:gd name="T18" fmla="*/ 297 w 1042"/>
                <a:gd name="T19" fmla="*/ 56 h 677"/>
                <a:gd name="T20" fmla="*/ 347 w 1042"/>
                <a:gd name="T21" fmla="*/ 37 h 677"/>
                <a:gd name="T22" fmla="*/ 399 w 1042"/>
                <a:gd name="T23" fmla="*/ 22 h 677"/>
                <a:gd name="T24" fmla="*/ 455 w 1042"/>
                <a:gd name="T25" fmla="*/ 11 h 677"/>
                <a:gd name="T26" fmla="*/ 512 w 1042"/>
                <a:gd name="T27" fmla="*/ 2 h 677"/>
                <a:gd name="T28" fmla="*/ 570 w 1042"/>
                <a:gd name="T29" fmla="*/ 0 h 677"/>
                <a:gd name="T30" fmla="*/ 577 w 1042"/>
                <a:gd name="T31" fmla="*/ 0 h 677"/>
                <a:gd name="T32" fmla="*/ 594 w 1042"/>
                <a:gd name="T33" fmla="*/ 0 h 677"/>
                <a:gd name="T34" fmla="*/ 621 w 1042"/>
                <a:gd name="T35" fmla="*/ 2 h 677"/>
                <a:gd name="T36" fmla="*/ 657 w 1042"/>
                <a:gd name="T37" fmla="*/ 4 h 677"/>
                <a:gd name="T38" fmla="*/ 698 w 1042"/>
                <a:gd name="T39" fmla="*/ 7 h 677"/>
                <a:gd name="T40" fmla="*/ 742 w 1042"/>
                <a:gd name="T41" fmla="*/ 13 h 677"/>
                <a:gd name="T42" fmla="*/ 790 w 1042"/>
                <a:gd name="T43" fmla="*/ 22 h 677"/>
                <a:gd name="T44" fmla="*/ 838 w 1042"/>
                <a:gd name="T45" fmla="*/ 35 h 677"/>
                <a:gd name="T46" fmla="*/ 885 w 1042"/>
                <a:gd name="T47" fmla="*/ 52 h 677"/>
                <a:gd name="T48" fmla="*/ 929 w 1042"/>
                <a:gd name="T49" fmla="*/ 72 h 677"/>
                <a:gd name="T50" fmla="*/ 968 w 1042"/>
                <a:gd name="T51" fmla="*/ 98 h 677"/>
                <a:gd name="T52" fmla="*/ 1000 w 1042"/>
                <a:gd name="T53" fmla="*/ 128 h 677"/>
                <a:gd name="T54" fmla="*/ 1003 w 1042"/>
                <a:gd name="T55" fmla="*/ 132 h 677"/>
                <a:gd name="T56" fmla="*/ 1011 w 1042"/>
                <a:gd name="T57" fmla="*/ 143 h 677"/>
                <a:gd name="T58" fmla="*/ 1020 w 1042"/>
                <a:gd name="T59" fmla="*/ 158 h 677"/>
                <a:gd name="T60" fmla="*/ 1029 w 1042"/>
                <a:gd name="T61" fmla="*/ 180 h 677"/>
                <a:gd name="T62" fmla="*/ 1039 w 1042"/>
                <a:gd name="T63" fmla="*/ 208 h 677"/>
                <a:gd name="T64" fmla="*/ 1042 w 1042"/>
                <a:gd name="T65" fmla="*/ 237 h 677"/>
                <a:gd name="T66" fmla="*/ 1042 w 1042"/>
                <a:gd name="T67" fmla="*/ 273 h 677"/>
                <a:gd name="T68" fmla="*/ 1033 w 1042"/>
                <a:gd name="T69" fmla="*/ 312 h 677"/>
                <a:gd name="T70" fmla="*/ 1015 w 1042"/>
                <a:gd name="T71" fmla="*/ 352 h 677"/>
                <a:gd name="T72" fmla="*/ 1013 w 1042"/>
                <a:gd name="T73" fmla="*/ 356 h 677"/>
                <a:gd name="T74" fmla="*/ 1005 w 1042"/>
                <a:gd name="T75" fmla="*/ 365 h 677"/>
                <a:gd name="T76" fmla="*/ 992 w 1042"/>
                <a:gd name="T77" fmla="*/ 378 h 677"/>
                <a:gd name="T78" fmla="*/ 978 w 1042"/>
                <a:gd name="T79" fmla="*/ 395 h 677"/>
                <a:gd name="T80" fmla="*/ 957 w 1042"/>
                <a:gd name="T81" fmla="*/ 412 h 677"/>
                <a:gd name="T82" fmla="*/ 935 w 1042"/>
                <a:gd name="T83" fmla="*/ 430 h 677"/>
                <a:gd name="T84" fmla="*/ 909 w 1042"/>
                <a:gd name="T85" fmla="*/ 447 h 677"/>
                <a:gd name="T86" fmla="*/ 879 w 1042"/>
                <a:gd name="T87" fmla="*/ 462 h 677"/>
                <a:gd name="T88" fmla="*/ 766 w 1042"/>
                <a:gd name="T89" fmla="*/ 677 h 67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42"/>
                <a:gd name="T136" fmla="*/ 0 h 677"/>
                <a:gd name="T137" fmla="*/ 1042 w 1042"/>
                <a:gd name="T138" fmla="*/ 677 h 67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42" h="677">
                  <a:moveTo>
                    <a:pt x="0" y="369"/>
                  </a:moveTo>
                  <a:lnTo>
                    <a:pt x="74" y="167"/>
                  </a:lnTo>
                  <a:lnTo>
                    <a:pt x="80" y="165"/>
                  </a:lnTo>
                  <a:lnTo>
                    <a:pt x="91" y="156"/>
                  </a:lnTo>
                  <a:lnTo>
                    <a:pt x="112" y="145"/>
                  </a:lnTo>
                  <a:lnTo>
                    <a:pt x="138" y="130"/>
                  </a:lnTo>
                  <a:lnTo>
                    <a:pt x="169" y="111"/>
                  </a:lnTo>
                  <a:lnTo>
                    <a:pt x="208" y="93"/>
                  </a:lnTo>
                  <a:lnTo>
                    <a:pt x="249" y="74"/>
                  </a:lnTo>
                  <a:lnTo>
                    <a:pt x="297" y="56"/>
                  </a:lnTo>
                  <a:lnTo>
                    <a:pt x="347" y="37"/>
                  </a:lnTo>
                  <a:lnTo>
                    <a:pt x="399" y="22"/>
                  </a:lnTo>
                  <a:lnTo>
                    <a:pt x="455" y="11"/>
                  </a:lnTo>
                  <a:lnTo>
                    <a:pt x="512" y="2"/>
                  </a:lnTo>
                  <a:lnTo>
                    <a:pt x="570" y="0"/>
                  </a:lnTo>
                  <a:lnTo>
                    <a:pt x="577" y="0"/>
                  </a:lnTo>
                  <a:lnTo>
                    <a:pt x="594" y="0"/>
                  </a:lnTo>
                  <a:lnTo>
                    <a:pt x="621" y="2"/>
                  </a:lnTo>
                  <a:lnTo>
                    <a:pt x="657" y="4"/>
                  </a:lnTo>
                  <a:lnTo>
                    <a:pt x="698" y="7"/>
                  </a:lnTo>
                  <a:lnTo>
                    <a:pt x="742" y="13"/>
                  </a:lnTo>
                  <a:lnTo>
                    <a:pt x="790" y="22"/>
                  </a:lnTo>
                  <a:lnTo>
                    <a:pt x="838" y="35"/>
                  </a:lnTo>
                  <a:lnTo>
                    <a:pt x="885" y="52"/>
                  </a:lnTo>
                  <a:lnTo>
                    <a:pt x="929" y="72"/>
                  </a:lnTo>
                  <a:lnTo>
                    <a:pt x="968" y="98"/>
                  </a:lnTo>
                  <a:lnTo>
                    <a:pt x="1000" y="128"/>
                  </a:lnTo>
                  <a:lnTo>
                    <a:pt x="1003" y="132"/>
                  </a:lnTo>
                  <a:lnTo>
                    <a:pt x="1011" y="143"/>
                  </a:lnTo>
                  <a:lnTo>
                    <a:pt x="1020" y="158"/>
                  </a:lnTo>
                  <a:lnTo>
                    <a:pt x="1029" y="180"/>
                  </a:lnTo>
                  <a:lnTo>
                    <a:pt x="1039" y="208"/>
                  </a:lnTo>
                  <a:lnTo>
                    <a:pt x="1042" y="237"/>
                  </a:lnTo>
                  <a:lnTo>
                    <a:pt x="1042" y="273"/>
                  </a:lnTo>
                  <a:lnTo>
                    <a:pt x="1033" y="312"/>
                  </a:lnTo>
                  <a:lnTo>
                    <a:pt x="1015" y="352"/>
                  </a:lnTo>
                  <a:lnTo>
                    <a:pt x="1013" y="356"/>
                  </a:lnTo>
                  <a:lnTo>
                    <a:pt x="1005" y="365"/>
                  </a:lnTo>
                  <a:lnTo>
                    <a:pt x="992" y="378"/>
                  </a:lnTo>
                  <a:lnTo>
                    <a:pt x="978" y="395"/>
                  </a:lnTo>
                  <a:lnTo>
                    <a:pt x="957" y="412"/>
                  </a:lnTo>
                  <a:lnTo>
                    <a:pt x="935" y="430"/>
                  </a:lnTo>
                  <a:lnTo>
                    <a:pt x="909" y="447"/>
                  </a:lnTo>
                  <a:lnTo>
                    <a:pt x="879" y="462"/>
                  </a:lnTo>
                  <a:lnTo>
                    <a:pt x="766" y="677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1" name="Freeform 180"/>
            <p:cNvSpPr>
              <a:spLocks/>
            </p:cNvSpPr>
            <p:nvPr/>
          </p:nvSpPr>
          <p:spPr bwMode="auto">
            <a:xfrm>
              <a:off x="4996550" y="2539695"/>
              <a:ext cx="1933710" cy="1135968"/>
            </a:xfrm>
            <a:custGeom>
              <a:avLst/>
              <a:gdLst>
                <a:gd name="T0" fmla="*/ 0 w 1034"/>
                <a:gd name="T1" fmla="*/ 311 h 632"/>
                <a:gd name="T2" fmla="*/ 66 w 1034"/>
                <a:gd name="T3" fmla="*/ 167 h 632"/>
                <a:gd name="T4" fmla="*/ 72 w 1034"/>
                <a:gd name="T5" fmla="*/ 163 h 632"/>
                <a:gd name="T6" fmla="*/ 83 w 1034"/>
                <a:gd name="T7" fmla="*/ 155 h 632"/>
                <a:gd name="T8" fmla="*/ 104 w 1034"/>
                <a:gd name="T9" fmla="*/ 144 h 632"/>
                <a:gd name="T10" fmla="*/ 130 w 1034"/>
                <a:gd name="T11" fmla="*/ 128 h 632"/>
                <a:gd name="T12" fmla="*/ 161 w 1034"/>
                <a:gd name="T13" fmla="*/ 111 h 632"/>
                <a:gd name="T14" fmla="*/ 200 w 1034"/>
                <a:gd name="T15" fmla="*/ 92 h 632"/>
                <a:gd name="T16" fmla="*/ 241 w 1034"/>
                <a:gd name="T17" fmla="*/ 72 h 632"/>
                <a:gd name="T18" fmla="*/ 289 w 1034"/>
                <a:gd name="T19" fmla="*/ 53 h 632"/>
                <a:gd name="T20" fmla="*/ 339 w 1034"/>
                <a:gd name="T21" fmla="*/ 37 h 632"/>
                <a:gd name="T22" fmla="*/ 391 w 1034"/>
                <a:gd name="T23" fmla="*/ 22 h 632"/>
                <a:gd name="T24" fmla="*/ 447 w 1034"/>
                <a:gd name="T25" fmla="*/ 9 h 632"/>
                <a:gd name="T26" fmla="*/ 504 w 1034"/>
                <a:gd name="T27" fmla="*/ 1 h 632"/>
                <a:gd name="T28" fmla="*/ 562 w 1034"/>
                <a:gd name="T29" fmla="*/ 0 h 632"/>
                <a:gd name="T30" fmla="*/ 569 w 1034"/>
                <a:gd name="T31" fmla="*/ 0 h 632"/>
                <a:gd name="T32" fmla="*/ 586 w 1034"/>
                <a:gd name="T33" fmla="*/ 0 h 632"/>
                <a:gd name="T34" fmla="*/ 613 w 1034"/>
                <a:gd name="T35" fmla="*/ 0 h 632"/>
                <a:gd name="T36" fmla="*/ 649 w 1034"/>
                <a:gd name="T37" fmla="*/ 1 h 632"/>
                <a:gd name="T38" fmla="*/ 690 w 1034"/>
                <a:gd name="T39" fmla="*/ 7 h 632"/>
                <a:gd name="T40" fmla="*/ 734 w 1034"/>
                <a:gd name="T41" fmla="*/ 13 h 632"/>
                <a:gd name="T42" fmla="*/ 782 w 1034"/>
                <a:gd name="T43" fmla="*/ 22 h 632"/>
                <a:gd name="T44" fmla="*/ 830 w 1034"/>
                <a:gd name="T45" fmla="*/ 35 h 632"/>
                <a:gd name="T46" fmla="*/ 877 w 1034"/>
                <a:gd name="T47" fmla="*/ 50 h 632"/>
                <a:gd name="T48" fmla="*/ 921 w 1034"/>
                <a:gd name="T49" fmla="*/ 70 h 632"/>
                <a:gd name="T50" fmla="*/ 960 w 1034"/>
                <a:gd name="T51" fmla="*/ 96 h 632"/>
                <a:gd name="T52" fmla="*/ 992 w 1034"/>
                <a:gd name="T53" fmla="*/ 128 h 632"/>
                <a:gd name="T54" fmla="*/ 995 w 1034"/>
                <a:gd name="T55" fmla="*/ 131 h 632"/>
                <a:gd name="T56" fmla="*/ 1003 w 1034"/>
                <a:gd name="T57" fmla="*/ 141 h 632"/>
                <a:gd name="T58" fmla="*/ 1012 w 1034"/>
                <a:gd name="T59" fmla="*/ 157 h 632"/>
                <a:gd name="T60" fmla="*/ 1021 w 1034"/>
                <a:gd name="T61" fmla="*/ 180 h 632"/>
                <a:gd name="T62" fmla="*/ 1031 w 1034"/>
                <a:gd name="T63" fmla="*/ 205 h 632"/>
                <a:gd name="T64" fmla="*/ 1034 w 1034"/>
                <a:gd name="T65" fmla="*/ 237 h 632"/>
                <a:gd name="T66" fmla="*/ 1034 w 1034"/>
                <a:gd name="T67" fmla="*/ 272 h 632"/>
                <a:gd name="T68" fmla="*/ 1025 w 1034"/>
                <a:gd name="T69" fmla="*/ 311 h 632"/>
                <a:gd name="T70" fmla="*/ 1007 w 1034"/>
                <a:gd name="T71" fmla="*/ 352 h 632"/>
                <a:gd name="T72" fmla="*/ 1005 w 1034"/>
                <a:gd name="T73" fmla="*/ 356 h 632"/>
                <a:gd name="T74" fmla="*/ 997 w 1034"/>
                <a:gd name="T75" fmla="*/ 363 h 632"/>
                <a:gd name="T76" fmla="*/ 984 w 1034"/>
                <a:gd name="T77" fmla="*/ 378 h 632"/>
                <a:gd name="T78" fmla="*/ 970 w 1034"/>
                <a:gd name="T79" fmla="*/ 393 h 632"/>
                <a:gd name="T80" fmla="*/ 949 w 1034"/>
                <a:gd name="T81" fmla="*/ 411 h 632"/>
                <a:gd name="T82" fmla="*/ 927 w 1034"/>
                <a:gd name="T83" fmla="*/ 430 h 632"/>
                <a:gd name="T84" fmla="*/ 901 w 1034"/>
                <a:gd name="T85" fmla="*/ 447 h 632"/>
                <a:gd name="T86" fmla="*/ 871 w 1034"/>
                <a:gd name="T87" fmla="*/ 461 h 632"/>
                <a:gd name="T88" fmla="*/ 758 w 1034"/>
                <a:gd name="T89" fmla="*/ 632 h 63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632"/>
                <a:gd name="T137" fmla="*/ 1034 w 1034"/>
                <a:gd name="T138" fmla="*/ 632 h 63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632">
                  <a:moveTo>
                    <a:pt x="0" y="311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5"/>
                  </a:lnTo>
                  <a:lnTo>
                    <a:pt x="104" y="144"/>
                  </a:lnTo>
                  <a:lnTo>
                    <a:pt x="130" y="128"/>
                  </a:lnTo>
                  <a:lnTo>
                    <a:pt x="161" y="111"/>
                  </a:lnTo>
                  <a:lnTo>
                    <a:pt x="200" y="92"/>
                  </a:lnTo>
                  <a:lnTo>
                    <a:pt x="241" y="72"/>
                  </a:lnTo>
                  <a:lnTo>
                    <a:pt x="289" y="53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9"/>
                  </a:lnTo>
                  <a:lnTo>
                    <a:pt x="504" y="1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1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0"/>
                  </a:lnTo>
                  <a:lnTo>
                    <a:pt x="921" y="70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1"/>
                  </a:lnTo>
                  <a:lnTo>
                    <a:pt x="1003" y="141"/>
                  </a:lnTo>
                  <a:lnTo>
                    <a:pt x="1012" y="157"/>
                  </a:lnTo>
                  <a:lnTo>
                    <a:pt x="1021" y="180"/>
                  </a:lnTo>
                  <a:lnTo>
                    <a:pt x="1031" y="205"/>
                  </a:lnTo>
                  <a:lnTo>
                    <a:pt x="1034" y="237"/>
                  </a:lnTo>
                  <a:lnTo>
                    <a:pt x="1034" y="272"/>
                  </a:lnTo>
                  <a:lnTo>
                    <a:pt x="1025" y="311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3"/>
                  </a:lnTo>
                  <a:lnTo>
                    <a:pt x="984" y="378"/>
                  </a:lnTo>
                  <a:lnTo>
                    <a:pt x="970" y="393"/>
                  </a:lnTo>
                  <a:lnTo>
                    <a:pt x="949" y="411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1"/>
                  </a:lnTo>
                  <a:lnTo>
                    <a:pt x="758" y="632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2" name="Freeform 181"/>
            <p:cNvSpPr>
              <a:spLocks/>
            </p:cNvSpPr>
            <p:nvPr/>
          </p:nvSpPr>
          <p:spPr bwMode="auto">
            <a:xfrm>
              <a:off x="5022732" y="2584630"/>
              <a:ext cx="1933710" cy="1053287"/>
            </a:xfrm>
            <a:custGeom>
              <a:avLst/>
              <a:gdLst>
                <a:gd name="T0" fmla="*/ 0 w 1034"/>
                <a:gd name="T1" fmla="*/ 276 h 586"/>
                <a:gd name="T2" fmla="*/ 66 w 1034"/>
                <a:gd name="T3" fmla="*/ 167 h 586"/>
                <a:gd name="T4" fmla="*/ 72 w 1034"/>
                <a:gd name="T5" fmla="*/ 163 h 586"/>
                <a:gd name="T6" fmla="*/ 83 w 1034"/>
                <a:gd name="T7" fmla="*/ 156 h 586"/>
                <a:gd name="T8" fmla="*/ 104 w 1034"/>
                <a:gd name="T9" fmla="*/ 145 h 586"/>
                <a:gd name="T10" fmla="*/ 130 w 1034"/>
                <a:gd name="T11" fmla="*/ 130 h 586"/>
                <a:gd name="T12" fmla="*/ 161 w 1034"/>
                <a:gd name="T13" fmla="*/ 111 h 586"/>
                <a:gd name="T14" fmla="*/ 200 w 1034"/>
                <a:gd name="T15" fmla="*/ 93 h 586"/>
                <a:gd name="T16" fmla="*/ 241 w 1034"/>
                <a:gd name="T17" fmla="*/ 74 h 586"/>
                <a:gd name="T18" fmla="*/ 289 w 1034"/>
                <a:gd name="T19" fmla="*/ 56 h 586"/>
                <a:gd name="T20" fmla="*/ 339 w 1034"/>
                <a:gd name="T21" fmla="*/ 37 h 586"/>
                <a:gd name="T22" fmla="*/ 391 w 1034"/>
                <a:gd name="T23" fmla="*/ 22 h 586"/>
                <a:gd name="T24" fmla="*/ 447 w 1034"/>
                <a:gd name="T25" fmla="*/ 11 h 586"/>
                <a:gd name="T26" fmla="*/ 504 w 1034"/>
                <a:gd name="T27" fmla="*/ 2 h 586"/>
                <a:gd name="T28" fmla="*/ 562 w 1034"/>
                <a:gd name="T29" fmla="*/ 0 h 586"/>
                <a:gd name="T30" fmla="*/ 569 w 1034"/>
                <a:gd name="T31" fmla="*/ 0 h 586"/>
                <a:gd name="T32" fmla="*/ 586 w 1034"/>
                <a:gd name="T33" fmla="*/ 0 h 586"/>
                <a:gd name="T34" fmla="*/ 613 w 1034"/>
                <a:gd name="T35" fmla="*/ 0 h 586"/>
                <a:gd name="T36" fmla="*/ 649 w 1034"/>
                <a:gd name="T37" fmla="*/ 4 h 586"/>
                <a:gd name="T38" fmla="*/ 690 w 1034"/>
                <a:gd name="T39" fmla="*/ 7 h 586"/>
                <a:gd name="T40" fmla="*/ 734 w 1034"/>
                <a:gd name="T41" fmla="*/ 13 h 586"/>
                <a:gd name="T42" fmla="*/ 782 w 1034"/>
                <a:gd name="T43" fmla="*/ 22 h 586"/>
                <a:gd name="T44" fmla="*/ 830 w 1034"/>
                <a:gd name="T45" fmla="*/ 35 h 586"/>
                <a:gd name="T46" fmla="*/ 877 w 1034"/>
                <a:gd name="T47" fmla="*/ 52 h 586"/>
                <a:gd name="T48" fmla="*/ 921 w 1034"/>
                <a:gd name="T49" fmla="*/ 72 h 586"/>
                <a:gd name="T50" fmla="*/ 960 w 1034"/>
                <a:gd name="T51" fmla="*/ 96 h 586"/>
                <a:gd name="T52" fmla="*/ 992 w 1034"/>
                <a:gd name="T53" fmla="*/ 128 h 586"/>
                <a:gd name="T54" fmla="*/ 995 w 1034"/>
                <a:gd name="T55" fmla="*/ 132 h 586"/>
                <a:gd name="T56" fmla="*/ 1003 w 1034"/>
                <a:gd name="T57" fmla="*/ 143 h 586"/>
                <a:gd name="T58" fmla="*/ 1012 w 1034"/>
                <a:gd name="T59" fmla="*/ 158 h 586"/>
                <a:gd name="T60" fmla="*/ 1021 w 1034"/>
                <a:gd name="T61" fmla="*/ 180 h 586"/>
                <a:gd name="T62" fmla="*/ 1031 w 1034"/>
                <a:gd name="T63" fmla="*/ 208 h 586"/>
                <a:gd name="T64" fmla="*/ 1034 w 1034"/>
                <a:gd name="T65" fmla="*/ 237 h 586"/>
                <a:gd name="T66" fmla="*/ 1034 w 1034"/>
                <a:gd name="T67" fmla="*/ 273 h 586"/>
                <a:gd name="T68" fmla="*/ 1025 w 1034"/>
                <a:gd name="T69" fmla="*/ 312 h 586"/>
                <a:gd name="T70" fmla="*/ 1007 w 1034"/>
                <a:gd name="T71" fmla="*/ 352 h 586"/>
                <a:gd name="T72" fmla="*/ 1005 w 1034"/>
                <a:gd name="T73" fmla="*/ 356 h 586"/>
                <a:gd name="T74" fmla="*/ 997 w 1034"/>
                <a:gd name="T75" fmla="*/ 365 h 586"/>
                <a:gd name="T76" fmla="*/ 984 w 1034"/>
                <a:gd name="T77" fmla="*/ 378 h 586"/>
                <a:gd name="T78" fmla="*/ 970 w 1034"/>
                <a:gd name="T79" fmla="*/ 395 h 586"/>
                <a:gd name="T80" fmla="*/ 949 w 1034"/>
                <a:gd name="T81" fmla="*/ 412 h 586"/>
                <a:gd name="T82" fmla="*/ 927 w 1034"/>
                <a:gd name="T83" fmla="*/ 430 h 586"/>
                <a:gd name="T84" fmla="*/ 901 w 1034"/>
                <a:gd name="T85" fmla="*/ 447 h 586"/>
                <a:gd name="T86" fmla="*/ 871 w 1034"/>
                <a:gd name="T87" fmla="*/ 462 h 586"/>
                <a:gd name="T88" fmla="*/ 758 w 1034"/>
                <a:gd name="T89" fmla="*/ 586 h 58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034"/>
                <a:gd name="T136" fmla="*/ 0 h 586"/>
                <a:gd name="T137" fmla="*/ 1034 w 1034"/>
                <a:gd name="T138" fmla="*/ 586 h 58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034" h="586">
                  <a:moveTo>
                    <a:pt x="0" y="276"/>
                  </a:moveTo>
                  <a:lnTo>
                    <a:pt x="66" y="167"/>
                  </a:lnTo>
                  <a:lnTo>
                    <a:pt x="72" y="163"/>
                  </a:lnTo>
                  <a:lnTo>
                    <a:pt x="83" y="156"/>
                  </a:lnTo>
                  <a:lnTo>
                    <a:pt x="104" y="145"/>
                  </a:lnTo>
                  <a:lnTo>
                    <a:pt x="130" y="130"/>
                  </a:lnTo>
                  <a:lnTo>
                    <a:pt x="161" y="111"/>
                  </a:lnTo>
                  <a:lnTo>
                    <a:pt x="200" y="93"/>
                  </a:lnTo>
                  <a:lnTo>
                    <a:pt x="241" y="74"/>
                  </a:lnTo>
                  <a:lnTo>
                    <a:pt x="289" y="56"/>
                  </a:lnTo>
                  <a:lnTo>
                    <a:pt x="339" y="37"/>
                  </a:lnTo>
                  <a:lnTo>
                    <a:pt x="391" y="22"/>
                  </a:lnTo>
                  <a:lnTo>
                    <a:pt x="447" y="11"/>
                  </a:lnTo>
                  <a:lnTo>
                    <a:pt x="504" y="2"/>
                  </a:lnTo>
                  <a:lnTo>
                    <a:pt x="562" y="0"/>
                  </a:lnTo>
                  <a:lnTo>
                    <a:pt x="569" y="0"/>
                  </a:lnTo>
                  <a:lnTo>
                    <a:pt x="586" y="0"/>
                  </a:lnTo>
                  <a:lnTo>
                    <a:pt x="613" y="0"/>
                  </a:lnTo>
                  <a:lnTo>
                    <a:pt x="649" y="4"/>
                  </a:lnTo>
                  <a:lnTo>
                    <a:pt x="690" y="7"/>
                  </a:lnTo>
                  <a:lnTo>
                    <a:pt x="734" y="13"/>
                  </a:lnTo>
                  <a:lnTo>
                    <a:pt x="782" y="22"/>
                  </a:lnTo>
                  <a:lnTo>
                    <a:pt x="830" y="35"/>
                  </a:lnTo>
                  <a:lnTo>
                    <a:pt x="877" y="52"/>
                  </a:lnTo>
                  <a:lnTo>
                    <a:pt x="921" y="72"/>
                  </a:lnTo>
                  <a:lnTo>
                    <a:pt x="960" y="96"/>
                  </a:lnTo>
                  <a:lnTo>
                    <a:pt x="992" y="128"/>
                  </a:lnTo>
                  <a:lnTo>
                    <a:pt x="995" y="132"/>
                  </a:lnTo>
                  <a:lnTo>
                    <a:pt x="1003" y="143"/>
                  </a:lnTo>
                  <a:lnTo>
                    <a:pt x="1012" y="158"/>
                  </a:lnTo>
                  <a:lnTo>
                    <a:pt x="1021" y="180"/>
                  </a:lnTo>
                  <a:lnTo>
                    <a:pt x="1031" y="208"/>
                  </a:lnTo>
                  <a:lnTo>
                    <a:pt x="1034" y="237"/>
                  </a:lnTo>
                  <a:lnTo>
                    <a:pt x="1034" y="273"/>
                  </a:lnTo>
                  <a:lnTo>
                    <a:pt x="1025" y="312"/>
                  </a:lnTo>
                  <a:lnTo>
                    <a:pt x="1007" y="352"/>
                  </a:lnTo>
                  <a:lnTo>
                    <a:pt x="1005" y="356"/>
                  </a:lnTo>
                  <a:lnTo>
                    <a:pt x="997" y="365"/>
                  </a:lnTo>
                  <a:lnTo>
                    <a:pt x="984" y="378"/>
                  </a:lnTo>
                  <a:lnTo>
                    <a:pt x="970" y="395"/>
                  </a:lnTo>
                  <a:lnTo>
                    <a:pt x="949" y="412"/>
                  </a:lnTo>
                  <a:lnTo>
                    <a:pt x="927" y="430"/>
                  </a:lnTo>
                  <a:lnTo>
                    <a:pt x="901" y="447"/>
                  </a:lnTo>
                  <a:lnTo>
                    <a:pt x="871" y="462"/>
                  </a:lnTo>
                  <a:lnTo>
                    <a:pt x="758" y="58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4" name="Freeform 251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  <a:close/>
                </a:path>
              </a:pathLst>
            </a:custGeom>
            <a:solidFill>
              <a:srgbClr val="D90000"/>
            </a:solidFill>
            <a:ln w="0">
              <a:solidFill>
                <a:srgbClr val="D9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5" name="Freeform 252"/>
            <p:cNvSpPr>
              <a:spLocks/>
            </p:cNvSpPr>
            <p:nvPr/>
          </p:nvSpPr>
          <p:spPr bwMode="auto">
            <a:xfrm>
              <a:off x="5149900" y="4241850"/>
              <a:ext cx="117818" cy="115035"/>
            </a:xfrm>
            <a:custGeom>
              <a:avLst/>
              <a:gdLst>
                <a:gd name="T0" fmla="*/ 45 w 63"/>
                <a:gd name="T1" fmla="*/ 63 h 64"/>
                <a:gd name="T2" fmla="*/ 58 w 63"/>
                <a:gd name="T3" fmla="*/ 51 h 64"/>
                <a:gd name="T4" fmla="*/ 63 w 63"/>
                <a:gd name="T5" fmla="*/ 37 h 64"/>
                <a:gd name="T6" fmla="*/ 60 w 63"/>
                <a:gd name="T7" fmla="*/ 18 h 64"/>
                <a:gd name="T8" fmla="*/ 49 w 63"/>
                <a:gd name="T9" fmla="*/ 5 h 64"/>
                <a:gd name="T10" fmla="*/ 34 w 63"/>
                <a:gd name="T11" fmla="*/ 0 h 64"/>
                <a:gd name="T12" fmla="*/ 17 w 63"/>
                <a:gd name="T13" fmla="*/ 1 h 64"/>
                <a:gd name="T14" fmla="*/ 6 w 63"/>
                <a:gd name="T15" fmla="*/ 13 h 64"/>
                <a:gd name="T16" fmla="*/ 0 w 63"/>
                <a:gd name="T17" fmla="*/ 27 h 64"/>
                <a:gd name="T18" fmla="*/ 4 w 63"/>
                <a:gd name="T19" fmla="*/ 44 h 64"/>
                <a:gd name="T20" fmla="*/ 13 w 63"/>
                <a:gd name="T21" fmla="*/ 59 h 64"/>
                <a:gd name="T22" fmla="*/ 30 w 63"/>
                <a:gd name="T23" fmla="*/ 64 h 64"/>
                <a:gd name="T24" fmla="*/ 45 w 63"/>
                <a:gd name="T25" fmla="*/ 63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4"/>
                <a:gd name="T41" fmla="*/ 63 w 63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4">
                  <a:moveTo>
                    <a:pt x="45" y="63"/>
                  </a:moveTo>
                  <a:lnTo>
                    <a:pt x="58" y="51"/>
                  </a:lnTo>
                  <a:lnTo>
                    <a:pt x="63" y="37"/>
                  </a:lnTo>
                  <a:lnTo>
                    <a:pt x="60" y="18"/>
                  </a:lnTo>
                  <a:lnTo>
                    <a:pt x="49" y="5"/>
                  </a:lnTo>
                  <a:lnTo>
                    <a:pt x="34" y="0"/>
                  </a:lnTo>
                  <a:lnTo>
                    <a:pt x="17" y="1"/>
                  </a:lnTo>
                  <a:lnTo>
                    <a:pt x="6" y="13"/>
                  </a:lnTo>
                  <a:lnTo>
                    <a:pt x="0" y="27"/>
                  </a:lnTo>
                  <a:lnTo>
                    <a:pt x="4" y="44"/>
                  </a:lnTo>
                  <a:lnTo>
                    <a:pt x="13" y="59"/>
                  </a:lnTo>
                  <a:lnTo>
                    <a:pt x="30" y="64"/>
                  </a:lnTo>
                  <a:lnTo>
                    <a:pt x="45" y="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6" name="Line 254"/>
            <p:cNvSpPr>
              <a:spLocks noChangeShapeType="1"/>
            </p:cNvSpPr>
            <p:nvPr/>
          </p:nvSpPr>
          <p:spPr bwMode="auto">
            <a:xfrm flipV="1">
              <a:off x="4824498" y="4328126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7" name="Freeform 296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8" name="Freeform 297"/>
            <p:cNvSpPr>
              <a:spLocks/>
            </p:cNvSpPr>
            <p:nvPr/>
          </p:nvSpPr>
          <p:spPr bwMode="auto">
            <a:xfrm>
              <a:off x="4811408" y="4258026"/>
              <a:ext cx="439480" cy="309156"/>
            </a:xfrm>
            <a:custGeom>
              <a:avLst/>
              <a:gdLst>
                <a:gd name="T0" fmla="*/ 40 w 235"/>
                <a:gd name="T1" fmla="*/ 172 h 172"/>
                <a:gd name="T2" fmla="*/ 235 w 235"/>
                <a:gd name="T3" fmla="*/ 54 h 172"/>
                <a:gd name="T4" fmla="*/ 235 w 235"/>
                <a:gd name="T5" fmla="*/ 33 h 172"/>
                <a:gd name="T6" fmla="*/ 231 w 235"/>
                <a:gd name="T7" fmla="*/ 18 h 172"/>
                <a:gd name="T8" fmla="*/ 224 w 235"/>
                <a:gd name="T9" fmla="*/ 9 h 172"/>
                <a:gd name="T10" fmla="*/ 217 w 235"/>
                <a:gd name="T11" fmla="*/ 4 h 172"/>
                <a:gd name="T12" fmla="*/ 209 w 235"/>
                <a:gd name="T13" fmla="*/ 2 h 172"/>
                <a:gd name="T14" fmla="*/ 202 w 235"/>
                <a:gd name="T15" fmla="*/ 0 h 172"/>
                <a:gd name="T16" fmla="*/ 196 w 235"/>
                <a:gd name="T17" fmla="*/ 0 h 172"/>
                <a:gd name="T18" fmla="*/ 194 w 235"/>
                <a:gd name="T19" fmla="*/ 2 h 172"/>
                <a:gd name="T20" fmla="*/ 0 w 235"/>
                <a:gd name="T21" fmla="*/ 119 h 172"/>
                <a:gd name="T22" fmla="*/ 1 w 235"/>
                <a:gd name="T23" fmla="*/ 117 h 172"/>
                <a:gd name="T24" fmla="*/ 7 w 235"/>
                <a:gd name="T25" fmla="*/ 115 h 172"/>
                <a:gd name="T26" fmla="*/ 14 w 235"/>
                <a:gd name="T27" fmla="*/ 113 h 172"/>
                <a:gd name="T28" fmla="*/ 22 w 235"/>
                <a:gd name="T29" fmla="*/ 111 h 172"/>
                <a:gd name="T30" fmla="*/ 29 w 235"/>
                <a:gd name="T31" fmla="*/ 113 h 172"/>
                <a:gd name="T32" fmla="*/ 37 w 235"/>
                <a:gd name="T33" fmla="*/ 119 h 172"/>
                <a:gd name="T34" fmla="*/ 42 w 235"/>
                <a:gd name="T35" fmla="*/ 130 h 172"/>
                <a:gd name="T36" fmla="*/ 42 w 235"/>
                <a:gd name="T37" fmla="*/ 146 h 172"/>
                <a:gd name="T38" fmla="*/ 40 w 235"/>
                <a:gd name="T39" fmla="*/ 172 h 17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5"/>
                <a:gd name="T61" fmla="*/ 0 h 172"/>
                <a:gd name="T62" fmla="*/ 235 w 235"/>
                <a:gd name="T63" fmla="*/ 172 h 17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5" h="172">
                  <a:moveTo>
                    <a:pt x="40" y="172"/>
                  </a:moveTo>
                  <a:lnTo>
                    <a:pt x="235" y="54"/>
                  </a:lnTo>
                  <a:lnTo>
                    <a:pt x="235" y="33"/>
                  </a:lnTo>
                  <a:lnTo>
                    <a:pt x="231" y="18"/>
                  </a:lnTo>
                  <a:lnTo>
                    <a:pt x="224" y="9"/>
                  </a:lnTo>
                  <a:lnTo>
                    <a:pt x="217" y="4"/>
                  </a:lnTo>
                  <a:lnTo>
                    <a:pt x="209" y="2"/>
                  </a:lnTo>
                  <a:lnTo>
                    <a:pt x="202" y="0"/>
                  </a:lnTo>
                  <a:lnTo>
                    <a:pt x="196" y="0"/>
                  </a:lnTo>
                  <a:lnTo>
                    <a:pt x="194" y="2"/>
                  </a:lnTo>
                  <a:lnTo>
                    <a:pt x="0" y="119"/>
                  </a:lnTo>
                  <a:lnTo>
                    <a:pt x="1" y="117"/>
                  </a:lnTo>
                  <a:lnTo>
                    <a:pt x="7" y="115"/>
                  </a:lnTo>
                  <a:lnTo>
                    <a:pt x="14" y="113"/>
                  </a:lnTo>
                  <a:lnTo>
                    <a:pt x="22" y="111"/>
                  </a:lnTo>
                  <a:lnTo>
                    <a:pt x="29" y="113"/>
                  </a:lnTo>
                  <a:lnTo>
                    <a:pt x="37" y="119"/>
                  </a:lnTo>
                  <a:lnTo>
                    <a:pt x="42" y="130"/>
                  </a:lnTo>
                  <a:lnTo>
                    <a:pt x="42" y="146"/>
                  </a:lnTo>
                  <a:lnTo>
                    <a:pt x="40" y="172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79" name="Freeform 298"/>
            <p:cNvSpPr>
              <a:spLocks/>
            </p:cNvSpPr>
            <p:nvPr/>
          </p:nvSpPr>
          <p:spPr bwMode="auto">
            <a:xfrm>
              <a:off x="4820758" y="4261621"/>
              <a:ext cx="426389" cy="296574"/>
            </a:xfrm>
            <a:custGeom>
              <a:avLst/>
              <a:gdLst>
                <a:gd name="T0" fmla="*/ 191 w 228"/>
                <a:gd name="T1" fmla="*/ 0 h 165"/>
                <a:gd name="T2" fmla="*/ 193 w 228"/>
                <a:gd name="T3" fmla="*/ 0 h 165"/>
                <a:gd name="T4" fmla="*/ 200 w 228"/>
                <a:gd name="T5" fmla="*/ 0 h 165"/>
                <a:gd name="T6" fmla="*/ 208 w 228"/>
                <a:gd name="T7" fmla="*/ 2 h 165"/>
                <a:gd name="T8" fmla="*/ 215 w 228"/>
                <a:gd name="T9" fmla="*/ 5 h 165"/>
                <a:gd name="T10" fmla="*/ 223 w 228"/>
                <a:gd name="T11" fmla="*/ 15 h 165"/>
                <a:gd name="T12" fmla="*/ 228 w 228"/>
                <a:gd name="T13" fmla="*/ 28 h 165"/>
                <a:gd name="T14" fmla="*/ 228 w 228"/>
                <a:gd name="T15" fmla="*/ 48 h 165"/>
                <a:gd name="T16" fmla="*/ 35 w 228"/>
                <a:gd name="T17" fmla="*/ 165 h 165"/>
                <a:gd name="T18" fmla="*/ 39 w 228"/>
                <a:gd name="T19" fmla="*/ 142 h 165"/>
                <a:gd name="T20" fmla="*/ 37 w 228"/>
                <a:gd name="T21" fmla="*/ 128 h 165"/>
                <a:gd name="T22" fmla="*/ 34 w 228"/>
                <a:gd name="T23" fmla="*/ 118 h 165"/>
                <a:gd name="T24" fmla="*/ 28 w 228"/>
                <a:gd name="T25" fmla="*/ 113 h 165"/>
                <a:gd name="T26" fmla="*/ 21 w 228"/>
                <a:gd name="T27" fmla="*/ 111 h 165"/>
                <a:gd name="T28" fmla="*/ 13 w 228"/>
                <a:gd name="T29" fmla="*/ 111 h 165"/>
                <a:gd name="T30" fmla="*/ 6 w 228"/>
                <a:gd name="T31" fmla="*/ 113 h 165"/>
                <a:gd name="T32" fmla="*/ 2 w 228"/>
                <a:gd name="T33" fmla="*/ 115 h 165"/>
                <a:gd name="T34" fmla="*/ 0 w 228"/>
                <a:gd name="T35" fmla="*/ 115 h 165"/>
                <a:gd name="T36" fmla="*/ 191 w 228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28"/>
                <a:gd name="T58" fmla="*/ 0 h 165"/>
                <a:gd name="T59" fmla="*/ 228 w 228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28" h="165">
                  <a:moveTo>
                    <a:pt x="191" y="0"/>
                  </a:moveTo>
                  <a:lnTo>
                    <a:pt x="193" y="0"/>
                  </a:lnTo>
                  <a:lnTo>
                    <a:pt x="200" y="0"/>
                  </a:lnTo>
                  <a:lnTo>
                    <a:pt x="208" y="2"/>
                  </a:lnTo>
                  <a:lnTo>
                    <a:pt x="215" y="5"/>
                  </a:lnTo>
                  <a:lnTo>
                    <a:pt x="223" y="15"/>
                  </a:lnTo>
                  <a:lnTo>
                    <a:pt x="228" y="28"/>
                  </a:lnTo>
                  <a:lnTo>
                    <a:pt x="228" y="48"/>
                  </a:lnTo>
                  <a:lnTo>
                    <a:pt x="35" y="165"/>
                  </a:lnTo>
                  <a:lnTo>
                    <a:pt x="39" y="142"/>
                  </a:lnTo>
                  <a:lnTo>
                    <a:pt x="37" y="128"/>
                  </a:lnTo>
                  <a:lnTo>
                    <a:pt x="34" y="118"/>
                  </a:lnTo>
                  <a:lnTo>
                    <a:pt x="28" y="113"/>
                  </a:lnTo>
                  <a:lnTo>
                    <a:pt x="21" y="111"/>
                  </a:lnTo>
                  <a:lnTo>
                    <a:pt x="13" y="111"/>
                  </a:lnTo>
                  <a:lnTo>
                    <a:pt x="6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0" name="Freeform 299"/>
            <p:cNvSpPr>
              <a:spLocks/>
            </p:cNvSpPr>
            <p:nvPr/>
          </p:nvSpPr>
          <p:spPr bwMode="auto">
            <a:xfrm>
              <a:off x="4831979" y="4261621"/>
              <a:ext cx="411428" cy="285789"/>
            </a:xfrm>
            <a:custGeom>
              <a:avLst/>
              <a:gdLst>
                <a:gd name="T0" fmla="*/ 187 w 220"/>
                <a:gd name="T1" fmla="*/ 0 h 159"/>
                <a:gd name="T2" fmla="*/ 189 w 220"/>
                <a:gd name="T3" fmla="*/ 0 h 159"/>
                <a:gd name="T4" fmla="*/ 194 w 220"/>
                <a:gd name="T5" fmla="*/ 0 h 159"/>
                <a:gd name="T6" fmla="*/ 202 w 220"/>
                <a:gd name="T7" fmla="*/ 2 h 159"/>
                <a:gd name="T8" fmla="*/ 209 w 220"/>
                <a:gd name="T9" fmla="*/ 7 h 159"/>
                <a:gd name="T10" fmla="*/ 217 w 220"/>
                <a:gd name="T11" fmla="*/ 15 h 159"/>
                <a:gd name="T12" fmla="*/ 220 w 220"/>
                <a:gd name="T13" fmla="*/ 26 h 159"/>
                <a:gd name="T14" fmla="*/ 220 w 220"/>
                <a:gd name="T15" fmla="*/ 44 h 159"/>
                <a:gd name="T16" fmla="*/ 31 w 220"/>
                <a:gd name="T17" fmla="*/ 159 h 159"/>
                <a:gd name="T18" fmla="*/ 33 w 220"/>
                <a:gd name="T19" fmla="*/ 139 h 159"/>
                <a:gd name="T20" fmla="*/ 31 w 220"/>
                <a:gd name="T21" fmla="*/ 126 h 159"/>
                <a:gd name="T22" fmla="*/ 28 w 220"/>
                <a:gd name="T23" fmla="*/ 117 h 159"/>
                <a:gd name="T24" fmla="*/ 20 w 220"/>
                <a:gd name="T25" fmla="*/ 113 h 159"/>
                <a:gd name="T26" fmla="*/ 13 w 220"/>
                <a:gd name="T27" fmla="*/ 111 h 159"/>
                <a:gd name="T28" fmla="*/ 5 w 220"/>
                <a:gd name="T29" fmla="*/ 113 h 159"/>
                <a:gd name="T30" fmla="*/ 2 w 220"/>
                <a:gd name="T31" fmla="*/ 115 h 159"/>
                <a:gd name="T32" fmla="*/ 0 w 220"/>
                <a:gd name="T33" fmla="*/ 115 h 159"/>
                <a:gd name="T34" fmla="*/ 187 w 220"/>
                <a:gd name="T35" fmla="*/ 0 h 1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0"/>
                <a:gd name="T55" fmla="*/ 0 h 159"/>
                <a:gd name="T56" fmla="*/ 220 w 220"/>
                <a:gd name="T57" fmla="*/ 159 h 15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0" h="159">
                  <a:moveTo>
                    <a:pt x="187" y="0"/>
                  </a:moveTo>
                  <a:lnTo>
                    <a:pt x="189" y="0"/>
                  </a:lnTo>
                  <a:lnTo>
                    <a:pt x="194" y="0"/>
                  </a:lnTo>
                  <a:lnTo>
                    <a:pt x="202" y="2"/>
                  </a:lnTo>
                  <a:lnTo>
                    <a:pt x="209" y="7"/>
                  </a:lnTo>
                  <a:lnTo>
                    <a:pt x="217" y="15"/>
                  </a:lnTo>
                  <a:lnTo>
                    <a:pt x="220" y="26"/>
                  </a:lnTo>
                  <a:lnTo>
                    <a:pt x="220" y="44"/>
                  </a:lnTo>
                  <a:lnTo>
                    <a:pt x="31" y="159"/>
                  </a:lnTo>
                  <a:lnTo>
                    <a:pt x="33" y="139"/>
                  </a:lnTo>
                  <a:lnTo>
                    <a:pt x="31" y="126"/>
                  </a:lnTo>
                  <a:lnTo>
                    <a:pt x="28" y="117"/>
                  </a:lnTo>
                  <a:lnTo>
                    <a:pt x="20" y="113"/>
                  </a:lnTo>
                  <a:lnTo>
                    <a:pt x="13" y="111"/>
                  </a:lnTo>
                  <a:lnTo>
                    <a:pt x="5" y="113"/>
                  </a:lnTo>
                  <a:lnTo>
                    <a:pt x="2" y="115"/>
                  </a:lnTo>
                  <a:lnTo>
                    <a:pt x="0" y="115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1" name="Freeform 300"/>
            <p:cNvSpPr>
              <a:spLocks/>
            </p:cNvSpPr>
            <p:nvPr/>
          </p:nvSpPr>
          <p:spPr bwMode="auto">
            <a:xfrm>
              <a:off x="4841330" y="4261621"/>
              <a:ext cx="402077" cy="276802"/>
            </a:xfrm>
            <a:custGeom>
              <a:avLst/>
              <a:gdLst>
                <a:gd name="T0" fmla="*/ 184 w 215"/>
                <a:gd name="T1" fmla="*/ 0 h 154"/>
                <a:gd name="T2" fmla="*/ 188 w 215"/>
                <a:gd name="T3" fmla="*/ 0 h 154"/>
                <a:gd name="T4" fmla="*/ 193 w 215"/>
                <a:gd name="T5" fmla="*/ 2 h 154"/>
                <a:gd name="T6" fmla="*/ 201 w 215"/>
                <a:gd name="T7" fmla="*/ 5 h 154"/>
                <a:gd name="T8" fmla="*/ 210 w 215"/>
                <a:gd name="T9" fmla="*/ 11 h 154"/>
                <a:gd name="T10" fmla="*/ 214 w 215"/>
                <a:gd name="T11" fmla="*/ 24 h 154"/>
                <a:gd name="T12" fmla="*/ 215 w 215"/>
                <a:gd name="T13" fmla="*/ 40 h 154"/>
                <a:gd name="T14" fmla="*/ 28 w 215"/>
                <a:gd name="T15" fmla="*/ 154 h 154"/>
                <a:gd name="T16" fmla="*/ 30 w 215"/>
                <a:gd name="T17" fmla="*/ 135 h 154"/>
                <a:gd name="T18" fmla="*/ 26 w 215"/>
                <a:gd name="T19" fmla="*/ 124 h 154"/>
                <a:gd name="T20" fmla="*/ 21 w 215"/>
                <a:gd name="T21" fmla="*/ 117 h 154"/>
                <a:gd name="T22" fmla="*/ 13 w 215"/>
                <a:gd name="T23" fmla="*/ 113 h 154"/>
                <a:gd name="T24" fmla="*/ 8 w 215"/>
                <a:gd name="T25" fmla="*/ 113 h 154"/>
                <a:gd name="T26" fmla="*/ 2 w 215"/>
                <a:gd name="T27" fmla="*/ 113 h 154"/>
                <a:gd name="T28" fmla="*/ 0 w 215"/>
                <a:gd name="T29" fmla="*/ 113 h 154"/>
                <a:gd name="T30" fmla="*/ 184 w 215"/>
                <a:gd name="T31" fmla="*/ 0 h 15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5"/>
                <a:gd name="T49" fmla="*/ 0 h 154"/>
                <a:gd name="T50" fmla="*/ 215 w 215"/>
                <a:gd name="T51" fmla="*/ 154 h 15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5" h="154">
                  <a:moveTo>
                    <a:pt x="184" y="0"/>
                  </a:moveTo>
                  <a:lnTo>
                    <a:pt x="188" y="0"/>
                  </a:lnTo>
                  <a:lnTo>
                    <a:pt x="193" y="2"/>
                  </a:lnTo>
                  <a:lnTo>
                    <a:pt x="201" y="5"/>
                  </a:lnTo>
                  <a:lnTo>
                    <a:pt x="210" y="11"/>
                  </a:lnTo>
                  <a:lnTo>
                    <a:pt x="214" y="24"/>
                  </a:lnTo>
                  <a:lnTo>
                    <a:pt x="215" y="40"/>
                  </a:lnTo>
                  <a:lnTo>
                    <a:pt x="28" y="154"/>
                  </a:lnTo>
                  <a:lnTo>
                    <a:pt x="30" y="135"/>
                  </a:lnTo>
                  <a:lnTo>
                    <a:pt x="26" y="124"/>
                  </a:lnTo>
                  <a:lnTo>
                    <a:pt x="21" y="117"/>
                  </a:lnTo>
                  <a:lnTo>
                    <a:pt x="13" y="113"/>
                  </a:lnTo>
                  <a:lnTo>
                    <a:pt x="8" y="113"/>
                  </a:lnTo>
                  <a:lnTo>
                    <a:pt x="2" y="113"/>
                  </a:lnTo>
                  <a:lnTo>
                    <a:pt x="0" y="113"/>
                  </a:lnTo>
                  <a:lnTo>
                    <a:pt x="184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2" name="Freeform 301"/>
            <p:cNvSpPr>
              <a:spLocks/>
            </p:cNvSpPr>
            <p:nvPr/>
          </p:nvSpPr>
          <p:spPr bwMode="auto">
            <a:xfrm>
              <a:off x="4852550" y="4265216"/>
              <a:ext cx="388986" cy="262423"/>
            </a:xfrm>
            <a:custGeom>
              <a:avLst/>
              <a:gdLst>
                <a:gd name="T0" fmla="*/ 182 w 208"/>
                <a:gd name="T1" fmla="*/ 0 h 146"/>
                <a:gd name="T2" fmla="*/ 183 w 208"/>
                <a:gd name="T3" fmla="*/ 0 h 146"/>
                <a:gd name="T4" fmla="*/ 189 w 208"/>
                <a:gd name="T5" fmla="*/ 1 h 146"/>
                <a:gd name="T6" fmla="*/ 196 w 208"/>
                <a:gd name="T7" fmla="*/ 3 h 146"/>
                <a:gd name="T8" fmla="*/ 202 w 208"/>
                <a:gd name="T9" fmla="*/ 11 h 146"/>
                <a:gd name="T10" fmla="*/ 208 w 208"/>
                <a:gd name="T11" fmla="*/ 20 h 146"/>
                <a:gd name="T12" fmla="*/ 208 w 208"/>
                <a:gd name="T13" fmla="*/ 35 h 146"/>
                <a:gd name="T14" fmla="*/ 24 w 208"/>
                <a:gd name="T15" fmla="*/ 146 h 146"/>
                <a:gd name="T16" fmla="*/ 24 w 208"/>
                <a:gd name="T17" fmla="*/ 129 h 146"/>
                <a:gd name="T18" fmla="*/ 20 w 208"/>
                <a:gd name="T19" fmla="*/ 120 h 146"/>
                <a:gd name="T20" fmla="*/ 15 w 208"/>
                <a:gd name="T21" fmla="*/ 115 h 146"/>
                <a:gd name="T22" fmla="*/ 7 w 208"/>
                <a:gd name="T23" fmla="*/ 111 h 146"/>
                <a:gd name="T24" fmla="*/ 2 w 208"/>
                <a:gd name="T25" fmla="*/ 111 h 146"/>
                <a:gd name="T26" fmla="*/ 0 w 208"/>
                <a:gd name="T27" fmla="*/ 111 h 146"/>
                <a:gd name="T28" fmla="*/ 182 w 208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08"/>
                <a:gd name="T46" fmla="*/ 0 h 146"/>
                <a:gd name="T47" fmla="*/ 208 w 208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08" h="146">
                  <a:moveTo>
                    <a:pt x="182" y="0"/>
                  </a:moveTo>
                  <a:lnTo>
                    <a:pt x="183" y="0"/>
                  </a:lnTo>
                  <a:lnTo>
                    <a:pt x="189" y="1"/>
                  </a:lnTo>
                  <a:lnTo>
                    <a:pt x="196" y="3"/>
                  </a:lnTo>
                  <a:lnTo>
                    <a:pt x="202" y="11"/>
                  </a:lnTo>
                  <a:lnTo>
                    <a:pt x="208" y="20"/>
                  </a:lnTo>
                  <a:lnTo>
                    <a:pt x="208" y="35"/>
                  </a:lnTo>
                  <a:lnTo>
                    <a:pt x="24" y="146"/>
                  </a:lnTo>
                  <a:lnTo>
                    <a:pt x="24" y="129"/>
                  </a:lnTo>
                  <a:lnTo>
                    <a:pt x="20" y="120"/>
                  </a:lnTo>
                  <a:lnTo>
                    <a:pt x="15" y="115"/>
                  </a:lnTo>
                  <a:lnTo>
                    <a:pt x="7" y="111"/>
                  </a:lnTo>
                  <a:lnTo>
                    <a:pt x="2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9292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3" name="Freeform 302"/>
            <p:cNvSpPr>
              <a:spLocks/>
            </p:cNvSpPr>
            <p:nvPr/>
          </p:nvSpPr>
          <p:spPr bwMode="auto">
            <a:xfrm>
              <a:off x="4861901" y="4265216"/>
              <a:ext cx="379636" cy="251638"/>
            </a:xfrm>
            <a:custGeom>
              <a:avLst/>
              <a:gdLst>
                <a:gd name="T0" fmla="*/ 178 w 203"/>
                <a:gd name="T1" fmla="*/ 0 h 140"/>
                <a:gd name="T2" fmla="*/ 180 w 203"/>
                <a:gd name="T3" fmla="*/ 0 h 140"/>
                <a:gd name="T4" fmla="*/ 188 w 203"/>
                <a:gd name="T5" fmla="*/ 3 h 140"/>
                <a:gd name="T6" fmla="*/ 195 w 203"/>
                <a:gd name="T7" fmla="*/ 9 h 140"/>
                <a:gd name="T8" fmla="*/ 201 w 203"/>
                <a:gd name="T9" fmla="*/ 18 h 140"/>
                <a:gd name="T10" fmla="*/ 203 w 203"/>
                <a:gd name="T11" fmla="*/ 31 h 140"/>
                <a:gd name="T12" fmla="*/ 21 w 203"/>
                <a:gd name="T13" fmla="*/ 140 h 140"/>
                <a:gd name="T14" fmla="*/ 21 w 203"/>
                <a:gd name="T15" fmla="*/ 127 h 140"/>
                <a:gd name="T16" fmla="*/ 15 w 203"/>
                <a:gd name="T17" fmla="*/ 118 h 140"/>
                <a:gd name="T18" fmla="*/ 8 w 203"/>
                <a:gd name="T19" fmla="*/ 113 h 140"/>
                <a:gd name="T20" fmla="*/ 2 w 203"/>
                <a:gd name="T21" fmla="*/ 111 h 140"/>
                <a:gd name="T22" fmla="*/ 0 w 203"/>
                <a:gd name="T23" fmla="*/ 109 h 140"/>
                <a:gd name="T24" fmla="*/ 178 w 203"/>
                <a:gd name="T25" fmla="*/ 0 h 14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3"/>
                <a:gd name="T40" fmla="*/ 0 h 140"/>
                <a:gd name="T41" fmla="*/ 203 w 203"/>
                <a:gd name="T42" fmla="*/ 140 h 14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3" h="140">
                  <a:moveTo>
                    <a:pt x="178" y="0"/>
                  </a:moveTo>
                  <a:lnTo>
                    <a:pt x="180" y="0"/>
                  </a:lnTo>
                  <a:lnTo>
                    <a:pt x="188" y="3"/>
                  </a:lnTo>
                  <a:lnTo>
                    <a:pt x="195" y="9"/>
                  </a:lnTo>
                  <a:lnTo>
                    <a:pt x="201" y="18"/>
                  </a:lnTo>
                  <a:lnTo>
                    <a:pt x="203" y="31"/>
                  </a:lnTo>
                  <a:lnTo>
                    <a:pt x="21" y="140"/>
                  </a:lnTo>
                  <a:lnTo>
                    <a:pt x="21" y="127"/>
                  </a:lnTo>
                  <a:lnTo>
                    <a:pt x="15" y="118"/>
                  </a:lnTo>
                  <a:lnTo>
                    <a:pt x="8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4" name="Freeform 303"/>
            <p:cNvSpPr>
              <a:spLocks/>
            </p:cNvSpPr>
            <p:nvPr/>
          </p:nvSpPr>
          <p:spPr bwMode="auto">
            <a:xfrm>
              <a:off x="4873122" y="4265216"/>
              <a:ext cx="364675" cy="242651"/>
            </a:xfrm>
            <a:custGeom>
              <a:avLst/>
              <a:gdLst>
                <a:gd name="T0" fmla="*/ 174 w 195"/>
                <a:gd name="T1" fmla="*/ 0 h 135"/>
                <a:gd name="T2" fmla="*/ 174 w 195"/>
                <a:gd name="T3" fmla="*/ 0 h 135"/>
                <a:gd name="T4" fmla="*/ 178 w 195"/>
                <a:gd name="T5" fmla="*/ 1 h 135"/>
                <a:gd name="T6" fmla="*/ 182 w 195"/>
                <a:gd name="T7" fmla="*/ 3 h 135"/>
                <a:gd name="T8" fmla="*/ 185 w 195"/>
                <a:gd name="T9" fmla="*/ 7 h 135"/>
                <a:gd name="T10" fmla="*/ 189 w 195"/>
                <a:gd name="T11" fmla="*/ 11 h 135"/>
                <a:gd name="T12" fmla="*/ 193 w 195"/>
                <a:gd name="T13" fmla="*/ 14 h 135"/>
                <a:gd name="T14" fmla="*/ 195 w 195"/>
                <a:gd name="T15" fmla="*/ 20 h 135"/>
                <a:gd name="T16" fmla="*/ 195 w 195"/>
                <a:gd name="T17" fmla="*/ 26 h 135"/>
                <a:gd name="T18" fmla="*/ 17 w 195"/>
                <a:gd name="T19" fmla="*/ 135 h 135"/>
                <a:gd name="T20" fmla="*/ 17 w 195"/>
                <a:gd name="T21" fmla="*/ 129 h 135"/>
                <a:gd name="T22" fmla="*/ 15 w 195"/>
                <a:gd name="T23" fmla="*/ 126 h 135"/>
                <a:gd name="T24" fmla="*/ 11 w 195"/>
                <a:gd name="T25" fmla="*/ 120 h 135"/>
                <a:gd name="T26" fmla="*/ 9 w 195"/>
                <a:gd name="T27" fmla="*/ 116 h 135"/>
                <a:gd name="T28" fmla="*/ 6 w 195"/>
                <a:gd name="T29" fmla="*/ 113 h 135"/>
                <a:gd name="T30" fmla="*/ 2 w 195"/>
                <a:gd name="T31" fmla="*/ 111 h 135"/>
                <a:gd name="T32" fmla="*/ 0 w 195"/>
                <a:gd name="T33" fmla="*/ 109 h 135"/>
                <a:gd name="T34" fmla="*/ 0 w 195"/>
                <a:gd name="T35" fmla="*/ 109 h 135"/>
                <a:gd name="T36" fmla="*/ 174 w 195"/>
                <a:gd name="T37" fmla="*/ 0 h 13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5"/>
                <a:gd name="T58" fmla="*/ 0 h 135"/>
                <a:gd name="T59" fmla="*/ 195 w 195"/>
                <a:gd name="T60" fmla="*/ 135 h 13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5" h="135">
                  <a:moveTo>
                    <a:pt x="174" y="0"/>
                  </a:moveTo>
                  <a:lnTo>
                    <a:pt x="174" y="0"/>
                  </a:lnTo>
                  <a:lnTo>
                    <a:pt x="178" y="1"/>
                  </a:lnTo>
                  <a:lnTo>
                    <a:pt x="182" y="3"/>
                  </a:lnTo>
                  <a:lnTo>
                    <a:pt x="185" y="7"/>
                  </a:lnTo>
                  <a:lnTo>
                    <a:pt x="189" y="11"/>
                  </a:lnTo>
                  <a:lnTo>
                    <a:pt x="193" y="14"/>
                  </a:lnTo>
                  <a:lnTo>
                    <a:pt x="195" y="20"/>
                  </a:lnTo>
                  <a:lnTo>
                    <a:pt x="195" y="26"/>
                  </a:lnTo>
                  <a:lnTo>
                    <a:pt x="17" y="135"/>
                  </a:lnTo>
                  <a:lnTo>
                    <a:pt x="17" y="129"/>
                  </a:lnTo>
                  <a:lnTo>
                    <a:pt x="15" y="126"/>
                  </a:lnTo>
                  <a:lnTo>
                    <a:pt x="11" y="120"/>
                  </a:lnTo>
                  <a:lnTo>
                    <a:pt x="9" y="116"/>
                  </a:lnTo>
                  <a:lnTo>
                    <a:pt x="6" y="113"/>
                  </a:lnTo>
                  <a:lnTo>
                    <a:pt x="2" y="111"/>
                  </a:lnTo>
                  <a:lnTo>
                    <a:pt x="0" y="109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DBDB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5" name="Freeform 304"/>
            <p:cNvSpPr>
              <a:spLocks/>
            </p:cNvSpPr>
            <p:nvPr/>
          </p:nvSpPr>
          <p:spPr bwMode="auto">
            <a:xfrm>
              <a:off x="4884342" y="4267014"/>
              <a:ext cx="353454" cy="230069"/>
            </a:xfrm>
            <a:custGeom>
              <a:avLst/>
              <a:gdLst>
                <a:gd name="T0" fmla="*/ 170 w 189"/>
                <a:gd name="T1" fmla="*/ 0 h 128"/>
                <a:gd name="T2" fmla="*/ 172 w 189"/>
                <a:gd name="T3" fmla="*/ 0 h 128"/>
                <a:gd name="T4" fmla="*/ 174 w 189"/>
                <a:gd name="T5" fmla="*/ 2 h 128"/>
                <a:gd name="T6" fmla="*/ 178 w 189"/>
                <a:gd name="T7" fmla="*/ 4 h 128"/>
                <a:gd name="T8" fmla="*/ 181 w 189"/>
                <a:gd name="T9" fmla="*/ 8 h 128"/>
                <a:gd name="T10" fmla="*/ 185 w 189"/>
                <a:gd name="T11" fmla="*/ 12 h 128"/>
                <a:gd name="T12" fmla="*/ 187 w 189"/>
                <a:gd name="T13" fmla="*/ 17 h 128"/>
                <a:gd name="T14" fmla="*/ 189 w 189"/>
                <a:gd name="T15" fmla="*/ 21 h 128"/>
                <a:gd name="T16" fmla="*/ 13 w 189"/>
                <a:gd name="T17" fmla="*/ 128 h 128"/>
                <a:gd name="T18" fmla="*/ 0 w 189"/>
                <a:gd name="T19" fmla="*/ 106 h 128"/>
                <a:gd name="T20" fmla="*/ 170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0" y="0"/>
                  </a:moveTo>
                  <a:lnTo>
                    <a:pt x="172" y="0"/>
                  </a:lnTo>
                  <a:lnTo>
                    <a:pt x="174" y="2"/>
                  </a:lnTo>
                  <a:lnTo>
                    <a:pt x="178" y="4"/>
                  </a:lnTo>
                  <a:lnTo>
                    <a:pt x="181" y="8"/>
                  </a:lnTo>
                  <a:lnTo>
                    <a:pt x="185" y="12"/>
                  </a:lnTo>
                  <a:lnTo>
                    <a:pt x="187" y="17"/>
                  </a:lnTo>
                  <a:lnTo>
                    <a:pt x="189" y="21"/>
                  </a:lnTo>
                  <a:lnTo>
                    <a:pt x="13" y="128"/>
                  </a:lnTo>
                  <a:lnTo>
                    <a:pt x="0" y="106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6" name="Freeform 314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7" name="Freeform 315"/>
            <p:cNvSpPr>
              <a:spLocks/>
            </p:cNvSpPr>
            <p:nvPr/>
          </p:nvSpPr>
          <p:spPr bwMode="auto">
            <a:xfrm>
              <a:off x="4772135" y="4468324"/>
              <a:ext cx="117818" cy="122224"/>
            </a:xfrm>
            <a:custGeom>
              <a:avLst/>
              <a:gdLst>
                <a:gd name="T0" fmla="*/ 45 w 63"/>
                <a:gd name="T1" fmla="*/ 65 h 68"/>
                <a:gd name="T2" fmla="*/ 58 w 63"/>
                <a:gd name="T3" fmla="*/ 53 h 68"/>
                <a:gd name="T4" fmla="*/ 63 w 63"/>
                <a:gd name="T5" fmla="*/ 39 h 68"/>
                <a:gd name="T6" fmla="*/ 60 w 63"/>
                <a:gd name="T7" fmla="*/ 20 h 68"/>
                <a:gd name="T8" fmla="*/ 48 w 63"/>
                <a:gd name="T9" fmla="*/ 5 h 68"/>
                <a:gd name="T10" fmla="*/ 34 w 63"/>
                <a:gd name="T11" fmla="*/ 0 h 68"/>
                <a:gd name="T12" fmla="*/ 17 w 63"/>
                <a:gd name="T13" fmla="*/ 2 h 68"/>
                <a:gd name="T14" fmla="*/ 6 w 63"/>
                <a:gd name="T15" fmla="*/ 13 h 68"/>
                <a:gd name="T16" fmla="*/ 0 w 63"/>
                <a:gd name="T17" fmla="*/ 29 h 68"/>
                <a:gd name="T18" fmla="*/ 4 w 63"/>
                <a:gd name="T19" fmla="*/ 46 h 68"/>
                <a:gd name="T20" fmla="*/ 13 w 63"/>
                <a:gd name="T21" fmla="*/ 61 h 68"/>
                <a:gd name="T22" fmla="*/ 30 w 63"/>
                <a:gd name="T23" fmla="*/ 68 h 68"/>
                <a:gd name="T24" fmla="*/ 45 w 63"/>
                <a:gd name="T25" fmla="*/ 65 h 6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3"/>
                <a:gd name="T40" fmla="*/ 0 h 68"/>
                <a:gd name="T41" fmla="*/ 63 w 63"/>
                <a:gd name="T42" fmla="*/ 68 h 6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3" h="68">
                  <a:moveTo>
                    <a:pt x="45" y="65"/>
                  </a:moveTo>
                  <a:lnTo>
                    <a:pt x="58" y="53"/>
                  </a:lnTo>
                  <a:lnTo>
                    <a:pt x="63" y="39"/>
                  </a:lnTo>
                  <a:lnTo>
                    <a:pt x="60" y="20"/>
                  </a:lnTo>
                  <a:lnTo>
                    <a:pt x="48" y="5"/>
                  </a:lnTo>
                  <a:lnTo>
                    <a:pt x="34" y="0"/>
                  </a:lnTo>
                  <a:lnTo>
                    <a:pt x="17" y="2"/>
                  </a:lnTo>
                  <a:lnTo>
                    <a:pt x="6" y="13"/>
                  </a:lnTo>
                  <a:lnTo>
                    <a:pt x="0" y="29"/>
                  </a:lnTo>
                  <a:lnTo>
                    <a:pt x="4" y="46"/>
                  </a:lnTo>
                  <a:lnTo>
                    <a:pt x="13" y="61"/>
                  </a:lnTo>
                  <a:lnTo>
                    <a:pt x="30" y="68"/>
                  </a:lnTo>
                  <a:lnTo>
                    <a:pt x="45" y="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8" name="Freeform 317"/>
            <p:cNvSpPr>
              <a:spLocks/>
            </p:cNvSpPr>
            <p:nvPr/>
          </p:nvSpPr>
          <p:spPr bwMode="auto">
            <a:xfrm>
              <a:off x="5170472" y="4258026"/>
              <a:ext cx="80415" cy="97061"/>
            </a:xfrm>
            <a:custGeom>
              <a:avLst/>
              <a:gdLst>
                <a:gd name="T0" fmla="*/ 0 w 43"/>
                <a:gd name="T1" fmla="*/ 4 h 54"/>
                <a:gd name="T2" fmla="*/ 2 w 43"/>
                <a:gd name="T3" fmla="*/ 4 h 54"/>
                <a:gd name="T4" fmla="*/ 8 w 43"/>
                <a:gd name="T5" fmla="*/ 2 h 54"/>
                <a:gd name="T6" fmla="*/ 13 w 43"/>
                <a:gd name="T7" fmla="*/ 0 h 54"/>
                <a:gd name="T8" fmla="*/ 21 w 43"/>
                <a:gd name="T9" fmla="*/ 0 h 54"/>
                <a:gd name="T10" fmla="*/ 28 w 43"/>
                <a:gd name="T11" fmla="*/ 4 h 54"/>
                <a:gd name="T12" fmla="*/ 36 w 43"/>
                <a:gd name="T13" fmla="*/ 15 h 54"/>
                <a:gd name="T14" fmla="*/ 39 w 43"/>
                <a:gd name="T15" fmla="*/ 30 h 54"/>
                <a:gd name="T16" fmla="*/ 43 w 43"/>
                <a:gd name="T17" fmla="*/ 54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3"/>
                <a:gd name="T28" fmla="*/ 0 h 54"/>
                <a:gd name="T29" fmla="*/ 43 w 43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3" h="54">
                  <a:moveTo>
                    <a:pt x="0" y="4"/>
                  </a:moveTo>
                  <a:lnTo>
                    <a:pt x="2" y="4"/>
                  </a:lnTo>
                  <a:lnTo>
                    <a:pt x="8" y="2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8" y="4"/>
                  </a:lnTo>
                  <a:lnTo>
                    <a:pt x="36" y="15"/>
                  </a:lnTo>
                  <a:lnTo>
                    <a:pt x="39" y="30"/>
                  </a:lnTo>
                  <a:lnTo>
                    <a:pt x="43" y="54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1" name="Line 50"/>
            <p:cNvSpPr>
              <a:spLocks noChangeShapeType="1"/>
            </p:cNvSpPr>
            <p:nvPr/>
          </p:nvSpPr>
          <p:spPr bwMode="auto">
            <a:xfrm flipV="1">
              <a:off x="4381279" y="3578603"/>
              <a:ext cx="24312" cy="898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2" name="Line 52"/>
            <p:cNvSpPr>
              <a:spLocks noChangeShapeType="1"/>
            </p:cNvSpPr>
            <p:nvPr/>
          </p:nvSpPr>
          <p:spPr bwMode="auto">
            <a:xfrm flipV="1">
              <a:off x="4474785" y="3524680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3" name="Line 53"/>
            <p:cNvSpPr>
              <a:spLocks noChangeShapeType="1"/>
            </p:cNvSpPr>
            <p:nvPr/>
          </p:nvSpPr>
          <p:spPr bwMode="auto">
            <a:xfrm flipV="1">
              <a:off x="4519668" y="349771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4" name="Line 54"/>
            <p:cNvSpPr>
              <a:spLocks noChangeShapeType="1"/>
            </p:cNvSpPr>
            <p:nvPr/>
          </p:nvSpPr>
          <p:spPr bwMode="auto">
            <a:xfrm flipV="1">
              <a:off x="4564551" y="3474352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5" name="Line 55"/>
            <p:cNvSpPr>
              <a:spLocks noChangeShapeType="1"/>
            </p:cNvSpPr>
            <p:nvPr/>
          </p:nvSpPr>
          <p:spPr bwMode="auto">
            <a:xfrm flipV="1">
              <a:off x="4613174" y="3447391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6" name="Line 56"/>
            <p:cNvSpPr>
              <a:spLocks noChangeShapeType="1"/>
            </p:cNvSpPr>
            <p:nvPr/>
          </p:nvSpPr>
          <p:spPr bwMode="auto">
            <a:xfrm flipV="1">
              <a:off x="4658057" y="3420430"/>
              <a:ext cx="20571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7" name="Line 57"/>
            <p:cNvSpPr>
              <a:spLocks noChangeShapeType="1"/>
            </p:cNvSpPr>
            <p:nvPr/>
          </p:nvSpPr>
          <p:spPr bwMode="auto">
            <a:xfrm flipV="1">
              <a:off x="4702940" y="3395266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8" name="Line 58"/>
            <p:cNvSpPr>
              <a:spLocks noChangeShapeType="1"/>
            </p:cNvSpPr>
            <p:nvPr/>
          </p:nvSpPr>
          <p:spPr bwMode="auto">
            <a:xfrm flipV="1">
              <a:off x="4747823" y="3371899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99" name="Line 59"/>
            <p:cNvSpPr>
              <a:spLocks noChangeShapeType="1"/>
            </p:cNvSpPr>
            <p:nvPr/>
          </p:nvSpPr>
          <p:spPr bwMode="auto">
            <a:xfrm flipV="1">
              <a:off x="4796447" y="3344938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0" name="Line 60"/>
            <p:cNvSpPr>
              <a:spLocks noChangeShapeType="1"/>
            </p:cNvSpPr>
            <p:nvPr/>
          </p:nvSpPr>
          <p:spPr bwMode="auto">
            <a:xfrm flipV="1">
              <a:off x="4841330" y="3317977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1" name="Line 61"/>
            <p:cNvSpPr>
              <a:spLocks noChangeShapeType="1"/>
            </p:cNvSpPr>
            <p:nvPr/>
          </p:nvSpPr>
          <p:spPr bwMode="auto">
            <a:xfrm flipV="1">
              <a:off x="4886213" y="329461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2" name="Line 62"/>
            <p:cNvSpPr>
              <a:spLocks noChangeShapeType="1"/>
            </p:cNvSpPr>
            <p:nvPr/>
          </p:nvSpPr>
          <p:spPr bwMode="auto">
            <a:xfrm flipV="1">
              <a:off x="4931096" y="3267649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3" name="Line 63"/>
            <p:cNvSpPr>
              <a:spLocks noChangeShapeType="1"/>
            </p:cNvSpPr>
            <p:nvPr/>
          </p:nvSpPr>
          <p:spPr bwMode="auto">
            <a:xfrm flipV="1">
              <a:off x="4979719" y="3240688"/>
              <a:ext cx="2244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4" name="Line 64"/>
            <p:cNvSpPr>
              <a:spLocks noChangeShapeType="1"/>
            </p:cNvSpPr>
            <p:nvPr/>
          </p:nvSpPr>
          <p:spPr bwMode="auto">
            <a:xfrm flipV="1">
              <a:off x="5026472" y="3213727"/>
              <a:ext cx="24312" cy="14379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5" name="Line 65"/>
            <p:cNvSpPr>
              <a:spLocks noChangeShapeType="1"/>
            </p:cNvSpPr>
            <p:nvPr/>
          </p:nvSpPr>
          <p:spPr bwMode="auto">
            <a:xfrm flipV="1">
              <a:off x="5071355" y="3190360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6" name="Line 66"/>
            <p:cNvSpPr>
              <a:spLocks noChangeShapeType="1"/>
            </p:cNvSpPr>
            <p:nvPr/>
          </p:nvSpPr>
          <p:spPr bwMode="auto">
            <a:xfrm flipV="1">
              <a:off x="5119978" y="3165196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7" name="Line 67"/>
            <p:cNvSpPr>
              <a:spLocks noChangeShapeType="1"/>
            </p:cNvSpPr>
            <p:nvPr/>
          </p:nvSpPr>
          <p:spPr bwMode="auto">
            <a:xfrm flipV="1">
              <a:off x="5164861" y="3138235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08" name="Line 71"/>
            <p:cNvSpPr>
              <a:spLocks noChangeShapeType="1"/>
            </p:cNvSpPr>
            <p:nvPr/>
          </p:nvSpPr>
          <p:spPr bwMode="auto">
            <a:xfrm flipH="1" flipV="1">
              <a:off x="4964758" y="3057351"/>
              <a:ext cx="231896" cy="8627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396"/>
            <p:cNvGrpSpPr>
              <a:grpSpLocks/>
            </p:cNvGrpSpPr>
            <p:nvPr/>
          </p:nvGrpSpPr>
          <p:grpSpPr bwMode="auto">
            <a:xfrm>
              <a:off x="5267718" y="3551641"/>
              <a:ext cx="1151998" cy="609325"/>
              <a:chOff x="2582" y="2147"/>
              <a:chExt cx="616" cy="339"/>
            </a:xfrm>
          </p:grpSpPr>
          <p:sp>
            <p:nvSpPr>
              <p:cNvPr id="6424" name="Line 93"/>
              <p:cNvSpPr>
                <a:spLocks noChangeShapeType="1"/>
              </p:cNvSpPr>
              <p:nvPr/>
            </p:nvSpPr>
            <p:spPr bwMode="auto">
              <a:xfrm flipH="1">
                <a:off x="2686" y="2419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5" name="Line 94"/>
              <p:cNvSpPr>
                <a:spLocks noChangeShapeType="1"/>
              </p:cNvSpPr>
              <p:nvPr/>
            </p:nvSpPr>
            <p:spPr bwMode="auto">
              <a:xfrm flipH="1">
                <a:off x="2673" y="2432"/>
                <a:ext cx="2" cy="2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6" name="Line 95"/>
              <p:cNvSpPr>
                <a:spLocks noChangeShapeType="1"/>
              </p:cNvSpPr>
              <p:nvPr/>
            </p:nvSpPr>
            <p:spPr bwMode="auto">
              <a:xfrm flipH="1">
                <a:off x="2606" y="2466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7" name="Line 96"/>
              <p:cNvSpPr>
                <a:spLocks noChangeShapeType="1"/>
              </p:cNvSpPr>
              <p:nvPr/>
            </p:nvSpPr>
            <p:spPr bwMode="auto">
              <a:xfrm flipH="1">
                <a:off x="2582" y="2479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8" name="Line 126"/>
              <p:cNvSpPr>
                <a:spLocks noChangeShapeType="1"/>
              </p:cNvSpPr>
              <p:nvPr/>
            </p:nvSpPr>
            <p:spPr bwMode="auto">
              <a:xfrm flipH="1" flipV="1">
                <a:off x="2605" y="245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29" name="Line 127"/>
              <p:cNvSpPr>
                <a:spLocks noChangeShapeType="1"/>
              </p:cNvSpPr>
              <p:nvPr/>
            </p:nvSpPr>
            <p:spPr bwMode="auto">
              <a:xfrm flipV="1">
                <a:off x="2612" y="244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0" name="Line 128"/>
              <p:cNvSpPr>
                <a:spLocks noChangeShapeType="1"/>
              </p:cNvSpPr>
              <p:nvPr/>
            </p:nvSpPr>
            <p:spPr bwMode="auto">
              <a:xfrm flipV="1">
                <a:off x="2638" y="2425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1" name="Line 129"/>
              <p:cNvSpPr>
                <a:spLocks noChangeShapeType="1"/>
              </p:cNvSpPr>
              <p:nvPr/>
            </p:nvSpPr>
            <p:spPr bwMode="auto">
              <a:xfrm>
                <a:off x="2662" y="2429"/>
                <a:ext cx="8" cy="3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2" name="Line 72"/>
              <p:cNvSpPr>
                <a:spLocks noChangeShapeType="1"/>
              </p:cNvSpPr>
              <p:nvPr/>
            </p:nvSpPr>
            <p:spPr bwMode="auto">
              <a:xfrm flipV="1">
                <a:off x="3187" y="2169"/>
                <a:ext cx="11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3" name="Line 73"/>
              <p:cNvSpPr>
                <a:spLocks noChangeShapeType="1"/>
              </p:cNvSpPr>
              <p:nvPr/>
            </p:nvSpPr>
            <p:spPr bwMode="auto">
              <a:xfrm flipH="1" flipV="1">
                <a:off x="3179" y="2152"/>
                <a:ext cx="12" cy="10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4" name="Line 74"/>
              <p:cNvSpPr>
                <a:spLocks noChangeShapeType="1"/>
              </p:cNvSpPr>
              <p:nvPr/>
            </p:nvSpPr>
            <p:spPr bwMode="auto">
              <a:xfrm flipH="1">
                <a:off x="3153" y="2147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5" name="Line 75"/>
              <p:cNvSpPr>
                <a:spLocks noChangeShapeType="1"/>
              </p:cNvSpPr>
              <p:nvPr/>
            </p:nvSpPr>
            <p:spPr bwMode="auto">
              <a:xfrm flipH="1">
                <a:off x="3129" y="2160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6" name="Line 76"/>
              <p:cNvSpPr>
                <a:spLocks noChangeShapeType="1"/>
              </p:cNvSpPr>
              <p:nvPr/>
            </p:nvSpPr>
            <p:spPr bwMode="auto">
              <a:xfrm flipH="1">
                <a:off x="3105" y="21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7" name="Line 77"/>
              <p:cNvSpPr>
                <a:spLocks noChangeShapeType="1"/>
              </p:cNvSpPr>
              <p:nvPr/>
            </p:nvSpPr>
            <p:spPr bwMode="auto">
              <a:xfrm flipH="1">
                <a:off x="3081" y="2189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8" name="Line 78"/>
              <p:cNvSpPr>
                <a:spLocks noChangeShapeType="1"/>
              </p:cNvSpPr>
              <p:nvPr/>
            </p:nvSpPr>
            <p:spPr bwMode="auto">
              <a:xfrm flipH="1">
                <a:off x="3055" y="22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39" name="Line 79"/>
              <p:cNvSpPr>
                <a:spLocks noChangeShapeType="1"/>
              </p:cNvSpPr>
              <p:nvPr/>
            </p:nvSpPr>
            <p:spPr bwMode="auto">
              <a:xfrm flipH="1">
                <a:off x="3031" y="2217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0" name="Line 80"/>
              <p:cNvSpPr>
                <a:spLocks noChangeShapeType="1"/>
              </p:cNvSpPr>
              <p:nvPr/>
            </p:nvSpPr>
            <p:spPr bwMode="auto">
              <a:xfrm flipH="1">
                <a:off x="3007" y="2232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1" name="Line 81"/>
              <p:cNvSpPr>
                <a:spLocks noChangeShapeType="1"/>
              </p:cNvSpPr>
              <p:nvPr/>
            </p:nvSpPr>
            <p:spPr bwMode="auto">
              <a:xfrm flipH="1">
                <a:off x="2983" y="2247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2" name="Line 82"/>
              <p:cNvSpPr>
                <a:spLocks noChangeShapeType="1"/>
              </p:cNvSpPr>
              <p:nvPr/>
            </p:nvSpPr>
            <p:spPr bwMode="auto">
              <a:xfrm flipH="1">
                <a:off x="2957" y="2262"/>
                <a:ext cx="13" cy="5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3" name="Line 83"/>
              <p:cNvSpPr>
                <a:spLocks noChangeShapeType="1"/>
              </p:cNvSpPr>
              <p:nvPr/>
            </p:nvSpPr>
            <p:spPr bwMode="auto">
              <a:xfrm flipH="1">
                <a:off x="2933" y="22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4" name="Line 84"/>
              <p:cNvSpPr>
                <a:spLocks noChangeShapeType="1"/>
              </p:cNvSpPr>
              <p:nvPr/>
            </p:nvSpPr>
            <p:spPr bwMode="auto">
              <a:xfrm flipH="1">
                <a:off x="2909" y="22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5" name="Line 85"/>
              <p:cNvSpPr>
                <a:spLocks noChangeShapeType="1"/>
              </p:cNvSpPr>
              <p:nvPr/>
            </p:nvSpPr>
            <p:spPr bwMode="auto">
              <a:xfrm flipH="1">
                <a:off x="2883" y="2304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6" name="Line 86"/>
              <p:cNvSpPr>
                <a:spLocks noChangeShapeType="1"/>
              </p:cNvSpPr>
              <p:nvPr/>
            </p:nvSpPr>
            <p:spPr bwMode="auto">
              <a:xfrm flipH="1">
                <a:off x="2859" y="2319"/>
                <a:ext cx="13" cy="6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7" name="Line 87"/>
              <p:cNvSpPr>
                <a:spLocks noChangeShapeType="1"/>
              </p:cNvSpPr>
              <p:nvPr/>
            </p:nvSpPr>
            <p:spPr bwMode="auto">
              <a:xfrm flipH="1">
                <a:off x="2835" y="2332"/>
                <a:ext cx="13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8" name="Line 88"/>
              <p:cNvSpPr>
                <a:spLocks noChangeShapeType="1"/>
              </p:cNvSpPr>
              <p:nvPr/>
            </p:nvSpPr>
            <p:spPr bwMode="auto">
              <a:xfrm flipH="1">
                <a:off x="2810" y="2347"/>
                <a:ext cx="12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49" name="Line 89"/>
              <p:cNvSpPr>
                <a:spLocks noChangeShapeType="1"/>
              </p:cNvSpPr>
              <p:nvPr/>
            </p:nvSpPr>
            <p:spPr bwMode="auto">
              <a:xfrm flipH="1">
                <a:off x="2784" y="2362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0" name="Line 90"/>
              <p:cNvSpPr>
                <a:spLocks noChangeShapeType="1"/>
              </p:cNvSpPr>
              <p:nvPr/>
            </p:nvSpPr>
            <p:spPr bwMode="auto">
              <a:xfrm flipH="1">
                <a:off x="2760" y="2375"/>
                <a:ext cx="13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1" name="Line 91"/>
              <p:cNvSpPr>
                <a:spLocks noChangeShapeType="1"/>
              </p:cNvSpPr>
              <p:nvPr/>
            </p:nvSpPr>
            <p:spPr bwMode="auto">
              <a:xfrm flipH="1">
                <a:off x="2736" y="2390"/>
                <a:ext cx="11" cy="7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" name="Line 92"/>
              <p:cNvSpPr>
                <a:spLocks noChangeShapeType="1"/>
              </p:cNvSpPr>
              <p:nvPr/>
            </p:nvSpPr>
            <p:spPr bwMode="auto">
              <a:xfrm flipH="1">
                <a:off x="2712" y="2404"/>
                <a:ext cx="11" cy="8"/>
              </a:xfrm>
              <a:prstGeom prst="line">
                <a:avLst/>
              </a:prstGeom>
              <a:noFill/>
              <a:ln w="1111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10" name="Line 123"/>
            <p:cNvSpPr>
              <a:spLocks noChangeShapeType="1"/>
            </p:cNvSpPr>
            <p:nvPr/>
          </p:nvSpPr>
          <p:spPr bwMode="auto">
            <a:xfrm flipV="1">
              <a:off x="4325175" y="3650499"/>
              <a:ext cx="24312" cy="1078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1" name="Line 124"/>
            <p:cNvSpPr>
              <a:spLocks noChangeShapeType="1"/>
            </p:cNvSpPr>
            <p:nvPr/>
          </p:nvSpPr>
          <p:spPr bwMode="auto">
            <a:xfrm flipV="1">
              <a:off x="4373798" y="3625335"/>
              <a:ext cx="24312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2" name="Line 125"/>
            <p:cNvSpPr>
              <a:spLocks noChangeShapeType="1"/>
            </p:cNvSpPr>
            <p:nvPr/>
          </p:nvSpPr>
          <p:spPr bwMode="auto">
            <a:xfrm flipH="1" flipV="1">
              <a:off x="4394369" y="3598374"/>
              <a:ext cx="20571" cy="1258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3" name="Line 253"/>
            <p:cNvSpPr>
              <a:spLocks noChangeShapeType="1"/>
            </p:cNvSpPr>
            <p:nvPr/>
          </p:nvSpPr>
          <p:spPr bwMode="auto">
            <a:xfrm flipV="1">
              <a:off x="4669278" y="3071731"/>
              <a:ext cx="345973" cy="19951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4" name="Freeform 305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5" name="Freeform 306"/>
            <p:cNvSpPr>
              <a:spLocks/>
            </p:cNvSpPr>
            <p:nvPr/>
          </p:nvSpPr>
          <p:spPr bwMode="auto">
            <a:xfrm>
              <a:off x="4609434" y="3024998"/>
              <a:ext cx="437609" cy="305561"/>
            </a:xfrm>
            <a:custGeom>
              <a:avLst/>
              <a:gdLst>
                <a:gd name="T0" fmla="*/ 39 w 234"/>
                <a:gd name="T1" fmla="*/ 170 h 170"/>
                <a:gd name="T2" fmla="*/ 234 w 234"/>
                <a:gd name="T3" fmla="*/ 54 h 170"/>
                <a:gd name="T4" fmla="*/ 234 w 234"/>
                <a:gd name="T5" fmla="*/ 33 h 170"/>
                <a:gd name="T6" fmla="*/ 230 w 234"/>
                <a:gd name="T7" fmla="*/ 18 h 170"/>
                <a:gd name="T8" fmla="*/ 224 w 234"/>
                <a:gd name="T9" fmla="*/ 9 h 170"/>
                <a:gd name="T10" fmla="*/ 217 w 234"/>
                <a:gd name="T11" fmla="*/ 3 h 170"/>
                <a:gd name="T12" fmla="*/ 208 w 234"/>
                <a:gd name="T13" fmla="*/ 0 h 170"/>
                <a:gd name="T14" fmla="*/ 200 w 234"/>
                <a:gd name="T15" fmla="*/ 0 h 170"/>
                <a:gd name="T16" fmla="*/ 197 w 234"/>
                <a:gd name="T17" fmla="*/ 0 h 170"/>
                <a:gd name="T18" fmla="*/ 195 w 234"/>
                <a:gd name="T19" fmla="*/ 0 h 170"/>
                <a:gd name="T20" fmla="*/ 0 w 234"/>
                <a:gd name="T21" fmla="*/ 117 h 170"/>
                <a:gd name="T22" fmla="*/ 2 w 234"/>
                <a:gd name="T23" fmla="*/ 117 h 170"/>
                <a:gd name="T24" fmla="*/ 6 w 234"/>
                <a:gd name="T25" fmla="*/ 115 h 170"/>
                <a:gd name="T26" fmla="*/ 13 w 234"/>
                <a:gd name="T27" fmla="*/ 111 h 170"/>
                <a:gd name="T28" fmla="*/ 22 w 234"/>
                <a:gd name="T29" fmla="*/ 111 h 170"/>
                <a:gd name="T30" fmla="*/ 30 w 234"/>
                <a:gd name="T31" fmla="*/ 113 h 170"/>
                <a:gd name="T32" fmla="*/ 37 w 234"/>
                <a:gd name="T33" fmla="*/ 118 h 170"/>
                <a:gd name="T34" fmla="*/ 41 w 234"/>
                <a:gd name="T35" fmla="*/ 128 h 170"/>
                <a:gd name="T36" fmla="*/ 43 w 234"/>
                <a:gd name="T37" fmla="*/ 146 h 170"/>
                <a:gd name="T38" fmla="*/ 39 w 234"/>
                <a:gd name="T39" fmla="*/ 170 h 17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34"/>
                <a:gd name="T61" fmla="*/ 0 h 170"/>
                <a:gd name="T62" fmla="*/ 234 w 234"/>
                <a:gd name="T63" fmla="*/ 170 h 17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34" h="170">
                  <a:moveTo>
                    <a:pt x="39" y="170"/>
                  </a:moveTo>
                  <a:lnTo>
                    <a:pt x="234" y="54"/>
                  </a:lnTo>
                  <a:lnTo>
                    <a:pt x="234" y="33"/>
                  </a:lnTo>
                  <a:lnTo>
                    <a:pt x="230" y="18"/>
                  </a:lnTo>
                  <a:lnTo>
                    <a:pt x="224" y="9"/>
                  </a:lnTo>
                  <a:lnTo>
                    <a:pt x="217" y="3"/>
                  </a:lnTo>
                  <a:lnTo>
                    <a:pt x="208" y="0"/>
                  </a:lnTo>
                  <a:lnTo>
                    <a:pt x="200" y="0"/>
                  </a:lnTo>
                  <a:lnTo>
                    <a:pt x="197" y="0"/>
                  </a:lnTo>
                  <a:lnTo>
                    <a:pt x="195" y="0"/>
                  </a:lnTo>
                  <a:lnTo>
                    <a:pt x="0" y="117"/>
                  </a:lnTo>
                  <a:lnTo>
                    <a:pt x="2" y="117"/>
                  </a:lnTo>
                  <a:lnTo>
                    <a:pt x="6" y="115"/>
                  </a:lnTo>
                  <a:lnTo>
                    <a:pt x="13" y="111"/>
                  </a:lnTo>
                  <a:lnTo>
                    <a:pt x="22" y="111"/>
                  </a:lnTo>
                  <a:lnTo>
                    <a:pt x="30" y="113"/>
                  </a:lnTo>
                  <a:lnTo>
                    <a:pt x="37" y="118"/>
                  </a:lnTo>
                  <a:lnTo>
                    <a:pt x="41" y="128"/>
                  </a:lnTo>
                  <a:lnTo>
                    <a:pt x="43" y="146"/>
                  </a:lnTo>
                  <a:lnTo>
                    <a:pt x="39" y="17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6" name="Freeform 307"/>
            <p:cNvSpPr>
              <a:spLocks/>
            </p:cNvSpPr>
            <p:nvPr/>
          </p:nvSpPr>
          <p:spPr bwMode="auto">
            <a:xfrm>
              <a:off x="4616914" y="3024998"/>
              <a:ext cx="430129" cy="296574"/>
            </a:xfrm>
            <a:custGeom>
              <a:avLst/>
              <a:gdLst>
                <a:gd name="T0" fmla="*/ 193 w 230"/>
                <a:gd name="T1" fmla="*/ 0 h 165"/>
                <a:gd name="T2" fmla="*/ 194 w 230"/>
                <a:gd name="T3" fmla="*/ 0 h 165"/>
                <a:gd name="T4" fmla="*/ 200 w 230"/>
                <a:gd name="T5" fmla="*/ 0 h 165"/>
                <a:gd name="T6" fmla="*/ 209 w 230"/>
                <a:gd name="T7" fmla="*/ 2 h 165"/>
                <a:gd name="T8" fmla="*/ 217 w 230"/>
                <a:gd name="T9" fmla="*/ 7 h 165"/>
                <a:gd name="T10" fmla="*/ 224 w 230"/>
                <a:gd name="T11" fmla="*/ 15 h 165"/>
                <a:gd name="T12" fmla="*/ 230 w 230"/>
                <a:gd name="T13" fmla="*/ 29 h 165"/>
                <a:gd name="T14" fmla="*/ 230 w 230"/>
                <a:gd name="T15" fmla="*/ 50 h 165"/>
                <a:gd name="T16" fmla="*/ 37 w 230"/>
                <a:gd name="T17" fmla="*/ 165 h 165"/>
                <a:gd name="T18" fmla="*/ 41 w 230"/>
                <a:gd name="T19" fmla="*/ 144 h 165"/>
                <a:gd name="T20" fmla="*/ 39 w 230"/>
                <a:gd name="T21" fmla="*/ 128 h 165"/>
                <a:gd name="T22" fmla="*/ 35 w 230"/>
                <a:gd name="T23" fmla="*/ 118 h 165"/>
                <a:gd name="T24" fmla="*/ 28 w 230"/>
                <a:gd name="T25" fmla="*/ 113 h 165"/>
                <a:gd name="T26" fmla="*/ 20 w 230"/>
                <a:gd name="T27" fmla="*/ 111 h 165"/>
                <a:gd name="T28" fmla="*/ 13 w 230"/>
                <a:gd name="T29" fmla="*/ 113 h 165"/>
                <a:gd name="T30" fmla="*/ 7 w 230"/>
                <a:gd name="T31" fmla="*/ 115 h 165"/>
                <a:gd name="T32" fmla="*/ 2 w 230"/>
                <a:gd name="T33" fmla="*/ 115 h 165"/>
                <a:gd name="T34" fmla="*/ 0 w 230"/>
                <a:gd name="T35" fmla="*/ 117 h 165"/>
                <a:gd name="T36" fmla="*/ 193 w 230"/>
                <a:gd name="T37" fmla="*/ 0 h 16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30"/>
                <a:gd name="T58" fmla="*/ 0 h 165"/>
                <a:gd name="T59" fmla="*/ 230 w 230"/>
                <a:gd name="T60" fmla="*/ 165 h 16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30" h="165">
                  <a:moveTo>
                    <a:pt x="193" y="0"/>
                  </a:moveTo>
                  <a:lnTo>
                    <a:pt x="194" y="0"/>
                  </a:lnTo>
                  <a:lnTo>
                    <a:pt x="200" y="0"/>
                  </a:lnTo>
                  <a:lnTo>
                    <a:pt x="209" y="2"/>
                  </a:lnTo>
                  <a:lnTo>
                    <a:pt x="217" y="7"/>
                  </a:lnTo>
                  <a:lnTo>
                    <a:pt x="224" y="15"/>
                  </a:lnTo>
                  <a:lnTo>
                    <a:pt x="230" y="29"/>
                  </a:lnTo>
                  <a:lnTo>
                    <a:pt x="230" y="50"/>
                  </a:lnTo>
                  <a:lnTo>
                    <a:pt x="37" y="165"/>
                  </a:lnTo>
                  <a:lnTo>
                    <a:pt x="41" y="144"/>
                  </a:lnTo>
                  <a:lnTo>
                    <a:pt x="39" y="128"/>
                  </a:lnTo>
                  <a:lnTo>
                    <a:pt x="35" y="118"/>
                  </a:lnTo>
                  <a:lnTo>
                    <a:pt x="28" y="113"/>
                  </a:lnTo>
                  <a:lnTo>
                    <a:pt x="20" y="111"/>
                  </a:lnTo>
                  <a:lnTo>
                    <a:pt x="13" y="113"/>
                  </a:lnTo>
                  <a:lnTo>
                    <a:pt x="7" y="115"/>
                  </a:lnTo>
                  <a:lnTo>
                    <a:pt x="2" y="115"/>
                  </a:lnTo>
                  <a:lnTo>
                    <a:pt x="0" y="117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2424FF"/>
            </a:solidFill>
            <a:ln w="0">
              <a:solidFill>
                <a:srgbClr val="2424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7" name="Freeform 308"/>
            <p:cNvSpPr>
              <a:spLocks/>
            </p:cNvSpPr>
            <p:nvPr/>
          </p:nvSpPr>
          <p:spPr bwMode="auto">
            <a:xfrm>
              <a:off x="4626265" y="3028593"/>
              <a:ext cx="417038" cy="282195"/>
            </a:xfrm>
            <a:custGeom>
              <a:avLst/>
              <a:gdLst>
                <a:gd name="T0" fmla="*/ 189 w 223"/>
                <a:gd name="T1" fmla="*/ 0 h 157"/>
                <a:gd name="T2" fmla="*/ 191 w 223"/>
                <a:gd name="T3" fmla="*/ 0 h 157"/>
                <a:gd name="T4" fmla="*/ 197 w 223"/>
                <a:gd name="T5" fmla="*/ 0 h 157"/>
                <a:gd name="T6" fmla="*/ 204 w 223"/>
                <a:gd name="T7" fmla="*/ 1 h 157"/>
                <a:gd name="T8" fmla="*/ 212 w 223"/>
                <a:gd name="T9" fmla="*/ 5 h 157"/>
                <a:gd name="T10" fmla="*/ 219 w 223"/>
                <a:gd name="T11" fmla="*/ 13 h 157"/>
                <a:gd name="T12" fmla="*/ 223 w 223"/>
                <a:gd name="T13" fmla="*/ 26 h 157"/>
                <a:gd name="T14" fmla="*/ 223 w 223"/>
                <a:gd name="T15" fmla="*/ 44 h 157"/>
                <a:gd name="T16" fmla="*/ 34 w 223"/>
                <a:gd name="T17" fmla="*/ 157 h 157"/>
                <a:gd name="T18" fmla="*/ 36 w 223"/>
                <a:gd name="T19" fmla="*/ 137 h 157"/>
                <a:gd name="T20" fmla="*/ 34 w 223"/>
                <a:gd name="T21" fmla="*/ 124 h 157"/>
                <a:gd name="T22" fmla="*/ 28 w 223"/>
                <a:gd name="T23" fmla="*/ 116 h 157"/>
                <a:gd name="T24" fmla="*/ 23 w 223"/>
                <a:gd name="T25" fmla="*/ 113 h 157"/>
                <a:gd name="T26" fmla="*/ 15 w 223"/>
                <a:gd name="T27" fmla="*/ 111 h 157"/>
                <a:gd name="T28" fmla="*/ 8 w 223"/>
                <a:gd name="T29" fmla="*/ 111 h 157"/>
                <a:gd name="T30" fmla="*/ 4 w 223"/>
                <a:gd name="T31" fmla="*/ 113 h 157"/>
                <a:gd name="T32" fmla="*/ 0 w 223"/>
                <a:gd name="T33" fmla="*/ 113 h 157"/>
                <a:gd name="T34" fmla="*/ 189 w 223"/>
                <a:gd name="T35" fmla="*/ 0 h 1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23"/>
                <a:gd name="T55" fmla="*/ 0 h 157"/>
                <a:gd name="T56" fmla="*/ 223 w 223"/>
                <a:gd name="T57" fmla="*/ 157 h 15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23" h="157">
                  <a:moveTo>
                    <a:pt x="189" y="0"/>
                  </a:moveTo>
                  <a:lnTo>
                    <a:pt x="191" y="0"/>
                  </a:lnTo>
                  <a:lnTo>
                    <a:pt x="197" y="0"/>
                  </a:lnTo>
                  <a:lnTo>
                    <a:pt x="204" y="1"/>
                  </a:lnTo>
                  <a:lnTo>
                    <a:pt x="212" y="5"/>
                  </a:lnTo>
                  <a:lnTo>
                    <a:pt x="219" y="13"/>
                  </a:lnTo>
                  <a:lnTo>
                    <a:pt x="223" y="26"/>
                  </a:lnTo>
                  <a:lnTo>
                    <a:pt x="223" y="44"/>
                  </a:lnTo>
                  <a:lnTo>
                    <a:pt x="34" y="157"/>
                  </a:lnTo>
                  <a:lnTo>
                    <a:pt x="36" y="137"/>
                  </a:lnTo>
                  <a:lnTo>
                    <a:pt x="34" y="124"/>
                  </a:lnTo>
                  <a:lnTo>
                    <a:pt x="28" y="116"/>
                  </a:lnTo>
                  <a:lnTo>
                    <a:pt x="23" y="113"/>
                  </a:lnTo>
                  <a:lnTo>
                    <a:pt x="15" y="111"/>
                  </a:lnTo>
                  <a:lnTo>
                    <a:pt x="8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4949FF"/>
            </a:solidFill>
            <a:ln w="0">
              <a:solidFill>
                <a:srgbClr val="4949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8" name="Freeform 309"/>
            <p:cNvSpPr>
              <a:spLocks/>
            </p:cNvSpPr>
            <p:nvPr/>
          </p:nvSpPr>
          <p:spPr bwMode="auto">
            <a:xfrm>
              <a:off x="4637486" y="3028593"/>
              <a:ext cx="405817" cy="273208"/>
            </a:xfrm>
            <a:custGeom>
              <a:avLst/>
              <a:gdLst>
                <a:gd name="T0" fmla="*/ 185 w 217"/>
                <a:gd name="T1" fmla="*/ 0 h 152"/>
                <a:gd name="T2" fmla="*/ 187 w 217"/>
                <a:gd name="T3" fmla="*/ 0 h 152"/>
                <a:gd name="T4" fmla="*/ 195 w 217"/>
                <a:gd name="T5" fmla="*/ 1 h 152"/>
                <a:gd name="T6" fmla="*/ 202 w 217"/>
                <a:gd name="T7" fmla="*/ 3 h 152"/>
                <a:gd name="T8" fmla="*/ 209 w 217"/>
                <a:gd name="T9" fmla="*/ 11 h 152"/>
                <a:gd name="T10" fmla="*/ 215 w 217"/>
                <a:gd name="T11" fmla="*/ 22 h 152"/>
                <a:gd name="T12" fmla="*/ 217 w 217"/>
                <a:gd name="T13" fmla="*/ 39 h 152"/>
                <a:gd name="T14" fmla="*/ 30 w 217"/>
                <a:gd name="T15" fmla="*/ 152 h 152"/>
                <a:gd name="T16" fmla="*/ 31 w 217"/>
                <a:gd name="T17" fmla="*/ 133 h 152"/>
                <a:gd name="T18" fmla="*/ 28 w 217"/>
                <a:gd name="T19" fmla="*/ 122 h 152"/>
                <a:gd name="T20" fmla="*/ 22 w 217"/>
                <a:gd name="T21" fmla="*/ 115 h 152"/>
                <a:gd name="T22" fmla="*/ 15 w 217"/>
                <a:gd name="T23" fmla="*/ 113 h 152"/>
                <a:gd name="T24" fmla="*/ 7 w 217"/>
                <a:gd name="T25" fmla="*/ 111 h 152"/>
                <a:gd name="T26" fmla="*/ 4 w 217"/>
                <a:gd name="T27" fmla="*/ 113 h 152"/>
                <a:gd name="T28" fmla="*/ 0 w 217"/>
                <a:gd name="T29" fmla="*/ 113 h 152"/>
                <a:gd name="T30" fmla="*/ 185 w 217"/>
                <a:gd name="T31" fmla="*/ 0 h 1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17"/>
                <a:gd name="T49" fmla="*/ 0 h 152"/>
                <a:gd name="T50" fmla="*/ 217 w 217"/>
                <a:gd name="T51" fmla="*/ 152 h 1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17" h="152">
                  <a:moveTo>
                    <a:pt x="185" y="0"/>
                  </a:moveTo>
                  <a:lnTo>
                    <a:pt x="187" y="0"/>
                  </a:lnTo>
                  <a:lnTo>
                    <a:pt x="195" y="1"/>
                  </a:lnTo>
                  <a:lnTo>
                    <a:pt x="202" y="3"/>
                  </a:lnTo>
                  <a:lnTo>
                    <a:pt x="209" y="11"/>
                  </a:lnTo>
                  <a:lnTo>
                    <a:pt x="215" y="22"/>
                  </a:lnTo>
                  <a:lnTo>
                    <a:pt x="217" y="39"/>
                  </a:lnTo>
                  <a:lnTo>
                    <a:pt x="30" y="152"/>
                  </a:lnTo>
                  <a:lnTo>
                    <a:pt x="31" y="133"/>
                  </a:lnTo>
                  <a:lnTo>
                    <a:pt x="28" y="122"/>
                  </a:lnTo>
                  <a:lnTo>
                    <a:pt x="22" y="115"/>
                  </a:lnTo>
                  <a:lnTo>
                    <a:pt x="15" y="113"/>
                  </a:lnTo>
                  <a:lnTo>
                    <a:pt x="7" y="111"/>
                  </a:lnTo>
                  <a:lnTo>
                    <a:pt x="4" y="113"/>
                  </a:lnTo>
                  <a:lnTo>
                    <a:pt x="0" y="113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6D6DFF"/>
            </a:solidFill>
            <a:ln w="0">
              <a:solidFill>
                <a:srgbClr val="6D6D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19" name="Freeform 310"/>
            <p:cNvSpPr>
              <a:spLocks/>
            </p:cNvSpPr>
            <p:nvPr/>
          </p:nvSpPr>
          <p:spPr bwMode="auto">
            <a:xfrm>
              <a:off x="4646836" y="3028593"/>
              <a:ext cx="392726" cy="262423"/>
            </a:xfrm>
            <a:custGeom>
              <a:avLst/>
              <a:gdLst>
                <a:gd name="T0" fmla="*/ 182 w 210"/>
                <a:gd name="T1" fmla="*/ 0 h 146"/>
                <a:gd name="T2" fmla="*/ 186 w 210"/>
                <a:gd name="T3" fmla="*/ 0 h 146"/>
                <a:gd name="T4" fmla="*/ 190 w 210"/>
                <a:gd name="T5" fmla="*/ 1 h 146"/>
                <a:gd name="T6" fmla="*/ 197 w 210"/>
                <a:gd name="T7" fmla="*/ 5 h 146"/>
                <a:gd name="T8" fmla="*/ 204 w 210"/>
                <a:gd name="T9" fmla="*/ 11 h 146"/>
                <a:gd name="T10" fmla="*/ 210 w 210"/>
                <a:gd name="T11" fmla="*/ 22 h 146"/>
                <a:gd name="T12" fmla="*/ 210 w 210"/>
                <a:gd name="T13" fmla="*/ 35 h 146"/>
                <a:gd name="T14" fmla="*/ 26 w 210"/>
                <a:gd name="T15" fmla="*/ 146 h 146"/>
                <a:gd name="T16" fmla="*/ 26 w 210"/>
                <a:gd name="T17" fmla="*/ 131 h 146"/>
                <a:gd name="T18" fmla="*/ 23 w 210"/>
                <a:gd name="T19" fmla="*/ 120 h 146"/>
                <a:gd name="T20" fmla="*/ 17 w 210"/>
                <a:gd name="T21" fmla="*/ 115 h 146"/>
                <a:gd name="T22" fmla="*/ 10 w 210"/>
                <a:gd name="T23" fmla="*/ 113 h 146"/>
                <a:gd name="T24" fmla="*/ 4 w 210"/>
                <a:gd name="T25" fmla="*/ 111 h 146"/>
                <a:gd name="T26" fmla="*/ 0 w 210"/>
                <a:gd name="T27" fmla="*/ 111 h 146"/>
                <a:gd name="T28" fmla="*/ 182 w 210"/>
                <a:gd name="T29" fmla="*/ 0 h 14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0"/>
                <a:gd name="T46" fmla="*/ 0 h 146"/>
                <a:gd name="T47" fmla="*/ 210 w 210"/>
                <a:gd name="T48" fmla="*/ 146 h 14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0" h="146">
                  <a:moveTo>
                    <a:pt x="182" y="0"/>
                  </a:moveTo>
                  <a:lnTo>
                    <a:pt x="186" y="0"/>
                  </a:lnTo>
                  <a:lnTo>
                    <a:pt x="190" y="1"/>
                  </a:lnTo>
                  <a:lnTo>
                    <a:pt x="197" y="5"/>
                  </a:lnTo>
                  <a:lnTo>
                    <a:pt x="204" y="11"/>
                  </a:lnTo>
                  <a:lnTo>
                    <a:pt x="210" y="22"/>
                  </a:lnTo>
                  <a:lnTo>
                    <a:pt x="210" y="35"/>
                  </a:lnTo>
                  <a:lnTo>
                    <a:pt x="26" y="146"/>
                  </a:lnTo>
                  <a:lnTo>
                    <a:pt x="26" y="131"/>
                  </a:lnTo>
                  <a:lnTo>
                    <a:pt x="23" y="120"/>
                  </a:lnTo>
                  <a:lnTo>
                    <a:pt x="17" y="115"/>
                  </a:lnTo>
                  <a:lnTo>
                    <a:pt x="10" y="113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9292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0" name="Freeform 311"/>
            <p:cNvSpPr>
              <a:spLocks/>
            </p:cNvSpPr>
            <p:nvPr/>
          </p:nvSpPr>
          <p:spPr bwMode="auto">
            <a:xfrm>
              <a:off x="4658057" y="3028593"/>
              <a:ext cx="377765" cy="253436"/>
            </a:xfrm>
            <a:custGeom>
              <a:avLst/>
              <a:gdLst>
                <a:gd name="T0" fmla="*/ 178 w 202"/>
                <a:gd name="T1" fmla="*/ 0 h 141"/>
                <a:gd name="T2" fmla="*/ 182 w 202"/>
                <a:gd name="T3" fmla="*/ 1 h 141"/>
                <a:gd name="T4" fmla="*/ 187 w 202"/>
                <a:gd name="T5" fmla="*/ 3 h 141"/>
                <a:gd name="T6" fmla="*/ 195 w 202"/>
                <a:gd name="T7" fmla="*/ 9 h 141"/>
                <a:gd name="T8" fmla="*/ 202 w 202"/>
                <a:gd name="T9" fmla="*/ 18 h 141"/>
                <a:gd name="T10" fmla="*/ 202 w 202"/>
                <a:gd name="T11" fmla="*/ 31 h 141"/>
                <a:gd name="T12" fmla="*/ 22 w 202"/>
                <a:gd name="T13" fmla="*/ 141 h 141"/>
                <a:gd name="T14" fmla="*/ 20 w 202"/>
                <a:gd name="T15" fmla="*/ 128 h 141"/>
                <a:gd name="T16" fmla="*/ 17 w 202"/>
                <a:gd name="T17" fmla="*/ 120 h 141"/>
                <a:gd name="T18" fmla="*/ 9 w 202"/>
                <a:gd name="T19" fmla="*/ 115 h 141"/>
                <a:gd name="T20" fmla="*/ 4 w 202"/>
                <a:gd name="T21" fmla="*/ 111 h 141"/>
                <a:gd name="T22" fmla="*/ 0 w 202"/>
                <a:gd name="T23" fmla="*/ 111 h 141"/>
                <a:gd name="T24" fmla="*/ 178 w 202"/>
                <a:gd name="T25" fmla="*/ 0 h 14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2"/>
                <a:gd name="T40" fmla="*/ 0 h 141"/>
                <a:gd name="T41" fmla="*/ 202 w 202"/>
                <a:gd name="T42" fmla="*/ 141 h 14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2" h="141">
                  <a:moveTo>
                    <a:pt x="178" y="0"/>
                  </a:moveTo>
                  <a:lnTo>
                    <a:pt x="182" y="1"/>
                  </a:lnTo>
                  <a:lnTo>
                    <a:pt x="187" y="3"/>
                  </a:lnTo>
                  <a:lnTo>
                    <a:pt x="195" y="9"/>
                  </a:lnTo>
                  <a:lnTo>
                    <a:pt x="202" y="18"/>
                  </a:lnTo>
                  <a:lnTo>
                    <a:pt x="202" y="31"/>
                  </a:lnTo>
                  <a:lnTo>
                    <a:pt x="22" y="141"/>
                  </a:lnTo>
                  <a:lnTo>
                    <a:pt x="20" y="128"/>
                  </a:lnTo>
                  <a:lnTo>
                    <a:pt x="17" y="120"/>
                  </a:lnTo>
                  <a:lnTo>
                    <a:pt x="9" y="115"/>
                  </a:lnTo>
                  <a:lnTo>
                    <a:pt x="4" y="111"/>
                  </a:lnTo>
                  <a:lnTo>
                    <a:pt x="0" y="111"/>
                  </a:lnTo>
                  <a:lnTo>
                    <a:pt x="178" y="0"/>
                  </a:lnTo>
                  <a:close/>
                </a:path>
              </a:pathLst>
            </a:custGeom>
            <a:solidFill>
              <a:srgbClr val="B6B6FF"/>
            </a:solidFill>
            <a:ln w="0">
              <a:solidFill>
                <a:srgbClr val="B6B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1" name="Freeform 312"/>
            <p:cNvSpPr>
              <a:spLocks/>
            </p:cNvSpPr>
            <p:nvPr/>
          </p:nvSpPr>
          <p:spPr bwMode="auto">
            <a:xfrm>
              <a:off x="4669278" y="3030390"/>
              <a:ext cx="366545" cy="240854"/>
            </a:xfrm>
            <a:custGeom>
              <a:avLst/>
              <a:gdLst>
                <a:gd name="T0" fmla="*/ 176 w 196"/>
                <a:gd name="T1" fmla="*/ 0 h 134"/>
                <a:gd name="T2" fmla="*/ 176 w 196"/>
                <a:gd name="T3" fmla="*/ 0 h 134"/>
                <a:gd name="T4" fmla="*/ 179 w 196"/>
                <a:gd name="T5" fmla="*/ 2 h 134"/>
                <a:gd name="T6" fmla="*/ 181 w 196"/>
                <a:gd name="T7" fmla="*/ 4 h 134"/>
                <a:gd name="T8" fmla="*/ 187 w 196"/>
                <a:gd name="T9" fmla="*/ 6 h 134"/>
                <a:gd name="T10" fmla="*/ 191 w 196"/>
                <a:gd name="T11" fmla="*/ 10 h 134"/>
                <a:gd name="T12" fmla="*/ 192 w 196"/>
                <a:gd name="T13" fmla="*/ 15 h 134"/>
                <a:gd name="T14" fmla="*/ 196 w 196"/>
                <a:gd name="T15" fmla="*/ 21 h 134"/>
                <a:gd name="T16" fmla="*/ 196 w 196"/>
                <a:gd name="T17" fmla="*/ 26 h 134"/>
                <a:gd name="T18" fmla="*/ 16 w 196"/>
                <a:gd name="T19" fmla="*/ 134 h 134"/>
                <a:gd name="T20" fmla="*/ 16 w 196"/>
                <a:gd name="T21" fmla="*/ 130 h 134"/>
                <a:gd name="T22" fmla="*/ 16 w 196"/>
                <a:gd name="T23" fmla="*/ 125 h 134"/>
                <a:gd name="T24" fmla="*/ 13 w 196"/>
                <a:gd name="T25" fmla="*/ 121 h 134"/>
                <a:gd name="T26" fmla="*/ 9 w 196"/>
                <a:gd name="T27" fmla="*/ 117 h 134"/>
                <a:gd name="T28" fmla="*/ 7 w 196"/>
                <a:gd name="T29" fmla="*/ 114 h 134"/>
                <a:gd name="T30" fmla="*/ 3 w 196"/>
                <a:gd name="T31" fmla="*/ 112 h 134"/>
                <a:gd name="T32" fmla="*/ 1 w 196"/>
                <a:gd name="T33" fmla="*/ 110 h 134"/>
                <a:gd name="T34" fmla="*/ 0 w 196"/>
                <a:gd name="T35" fmla="*/ 108 h 134"/>
                <a:gd name="T36" fmla="*/ 176 w 196"/>
                <a:gd name="T37" fmla="*/ 0 h 1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6"/>
                <a:gd name="T58" fmla="*/ 0 h 134"/>
                <a:gd name="T59" fmla="*/ 196 w 196"/>
                <a:gd name="T60" fmla="*/ 134 h 1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6" h="134">
                  <a:moveTo>
                    <a:pt x="176" y="0"/>
                  </a:moveTo>
                  <a:lnTo>
                    <a:pt x="176" y="0"/>
                  </a:lnTo>
                  <a:lnTo>
                    <a:pt x="179" y="2"/>
                  </a:lnTo>
                  <a:lnTo>
                    <a:pt x="181" y="4"/>
                  </a:lnTo>
                  <a:lnTo>
                    <a:pt x="187" y="6"/>
                  </a:lnTo>
                  <a:lnTo>
                    <a:pt x="191" y="10"/>
                  </a:lnTo>
                  <a:lnTo>
                    <a:pt x="192" y="15"/>
                  </a:lnTo>
                  <a:lnTo>
                    <a:pt x="196" y="21"/>
                  </a:lnTo>
                  <a:lnTo>
                    <a:pt x="196" y="26"/>
                  </a:lnTo>
                  <a:lnTo>
                    <a:pt x="16" y="134"/>
                  </a:lnTo>
                  <a:lnTo>
                    <a:pt x="16" y="130"/>
                  </a:lnTo>
                  <a:lnTo>
                    <a:pt x="16" y="125"/>
                  </a:lnTo>
                  <a:lnTo>
                    <a:pt x="13" y="121"/>
                  </a:lnTo>
                  <a:lnTo>
                    <a:pt x="9" y="117"/>
                  </a:lnTo>
                  <a:lnTo>
                    <a:pt x="7" y="114"/>
                  </a:lnTo>
                  <a:lnTo>
                    <a:pt x="3" y="112"/>
                  </a:lnTo>
                  <a:lnTo>
                    <a:pt x="1" y="110"/>
                  </a:lnTo>
                  <a:lnTo>
                    <a:pt x="0" y="108"/>
                  </a:lnTo>
                  <a:lnTo>
                    <a:pt x="176" y="0"/>
                  </a:lnTo>
                  <a:close/>
                </a:path>
              </a:pathLst>
            </a:custGeom>
            <a:solidFill>
              <a:srgbClr val="DBDBFF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2" name="Freeform 313"/>
            <p:cNvSpPr>
              <a:spLocks/>
            </p:cNvSpPr>
            <p:nvPr/>
          </p:nvSpPr>
          <p:spPr bwMode="auto">
            <a:xfrm>
              <a:off x="4678629" y="3030390"/>
              <a:ext cx="353454" cy="230069"/>
            </a:xfrm>
            <a:custGeom>
              <a:avLst/>
              <a:gdLst>
                <a:gd name="T0" fmla="*/ 173 w 189"/>
                <a:gd name="T1" fmla="*/ 0 h 128"/>
                <a:gd name="T2" fmla="*/ 173 w 189"/>
                <a:gd name="T3" fmla="*/ 0 h 128"/>
                <a:gd name="T4" fmla="*/ 176 w 189"/>
                <a:gd name="T5" fmla="*/ 2 h 128"/>
                <a:gd name="T6" fmla="*/ 180 w 189"/>
                <a:gd name="T7" fmla="*/ 6 h 128"/>
                <a:gd name="T8" fmla="*/ 184 w 189"/>
                <a:gd name="T9" fmla="*/ 10 h 128"/>
                <a:gd name="T10" fmla="*/ 187 w 189"/>
                <a:gd name="T11" fmla="*/ 13 h 128"/>
                <a:gd name="T12" fmla="*/ 189 w 189"/>
                <a:gd name="T13" fmla="*/ 17 h 128"/>
                <a:gd name="T14" fmla="*/ 189 w 189"/>
                <a:gd name="T15" fmla="*/ 23 h 128"/>
                <a:gd name="T16" fmla="*/ 13 w 189"/>
                <a:gd name="T17" fmla="*/ 128 h 128"/>
                <a:gd name="T18" fmla="*/ 0 w 189"/>
                <a:gd name="T19" fmla="*/ 108 h 128"/>
                <a:gd name="T20" fmla="*/ 173 w 189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9"/>
                <a:gd name="T34" fmla="*/ 0 h 128"/>
                <a:gd name="T35" fmla="*/ 189 w 189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9" h="128">
                  <a:moveTo>
                    <a:pt x="173" y="0"/>
                  </a:moveTo>
                  <a:lnTo>
                    <a:pt x="173" y="0"/>
                  </a:lnTo>
                  <a:lnTo>
                    <a:pt x="176" y="2"/>
                  </a:lnTo>
                  <a:lnTo>
                    <a:pt x="180" y="6"/>
                  </a:lnTo>
                  <a:lnTo>
                    <a:pt x="184" y="10"/>
                  </a:lnTo>
                  <a:lnTo>
                    <a:pt x="187" y="13"/>
                  </a:lnTo>
                  <a:lnTo>
                    <a:pt x="189" y="17"/>
                  </a:lnTo>
                  <a:lnTo>
                    <a:pt x="189" y="23"/>
                  </a:lnTo>
                  <a:lnTo>
                    <a:pt x="13" y="128"/>
                  </a:lnTo>
                  <a:lnTo>
                    <a:pt x="0" y="108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3" name="Freeform 316"/>
            <p:cNvSpPr>
              <a:spLocks/>
            </p:cNvSpPr>
            <p:nvPr/>
          </p:nvSpPr>
          <p:spPr bwMode="auto">
            <a:xfrm>
              <a:off x="4601953" y="3220916"/>
              <a:ext cx="84156" cy="109642"/>
            </a:xfrm>
            <a:custGeom>
              <a:avLst/>
              <a:gdLst>
                <a:gd name="T0" fmla="*/ 0 w 45"/>
                <a:gd name="T1" fmla="*/ 8 h 61"/>
                <a:gd name="T2" fmla="*/ 2 w 45"/>
                <a:gd name="T3" fmla="*/ 8 h 61"/>
                <a:gd name="T4" fmla="*/ 6 w 45"/>
                <a:gd name="T5" fmla="*/ 4 h 61"/>
                <a:gd name="T6" fmla="*/ 13 w 45"/>
                <a:gd name="T7" fmla="*/ 2 h 61"/>
                <a:gd name="T8" fmla="*/ 19 w 45"/>
                <a:gd name="T9" fmla="*/ 0 h 61"/>
                <a:gd name="T10" fmla="*/ 28 w 45"/>
                <a:gd name="T11" fmla="*/ 0 h 61"/>
                <a:gd name="T12" fmla="*/ 34 w 45"/>
                <a:gd name="T13" fmla="*/ 2 h 61"/>
                <a:gd name="T14" fmla="*/ 41 w 45"/>
                <a:gd name="T15" fmla="*/ 9 h 61"/>
                <a:gd name="T16" fmla="*/ 45 w 45"/>
                <a:gd name="T17" fmla="*/ 21 h 61"/>
                <a:gd name="T18" fmla="*/ 45 w 45"/>
                <a:gd name="T19" fmla="*/ 37 h 61"/>
                <a:gd name="T20" fmla="*/ 43 w 45"/>
                <a:gd name="T21" fmla="*/ 61 h 6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5"/>
                <a:gd name="T34" fmla="*/ 0 h 61"/>
                <a:gd name="T35" fmla="*/ 45 w 45"/>
                <a:gd name="T36" fmla="*/ 61 h 6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5" h="61">
                  <a:moveTo>
                    <a:pt x="0" y="8"/>
                  </a:moveTo>
                  <a:lnTo>
                    <a:pt x="2" y="8"/>
                  </a:lnTo>
                  <a:lnTo>
                    <a:pt x="6" y="4"/>
                  </a:lnTo>
                  <a:lnTo>
                    <a:pt x="13" y="2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34" y="2"/>
                  </a:lnTo>
                  <a:lnTo>
                    <a:pt x="41" y="9"/>
                  </a:lnTo>
                  <a:lnTo>
                    <a:pt x="45" y="21"/>
                  </a:lnTo>
                  <a:lnTo>
                    <a:pt x="45" y="37"/>
                  </a:lnTo>
                  <a:lnTo>
                    <a:pt x="43" y="61"/>
                  </a:lnTo>
                </a:path>
              </a:pathLst>
            </a:custGeom>
            <a:noFill/>
            <a:ln w="11113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3" name="Freeform 120"/>
            <p:cNvSpPr>
              <a:spLocks/>
            </p:cNvSpPr>
            <p:nvPr/>
          </p:nvSpPr>
          <p:spPr bwMode="auto">
            <a:xfrm>
              <a:off x="3371411" y="3900340"/>
              <a:ext cx="121558" cy="124022"/>
            </a:xfrm>
            <a:custGeom>
              <a:avLst/>
              <a:gdLst>
                <a:gd name="T0" fmla="*/ 46 w 65"/>
                <a:gd name="T1" fmla="*/ 65 h 69"/>
                <a:gd name="T2" fmla="*/ 59 w 65"/>
                <a:gd name="T3" fmla="*/ 54 h 69"/>
                <a:gd name="T4" fmla="*/ 65 w 65"/>
                <a:gd name="T5" fmla="*/ 39 h 69"/>
                <a:gd name="T6" fmla="*/ 61 w 65"/>
                <a:gd name="T7" fmla="*/ 21 h 69"/>
                <a:gd name="T8" fmla="*/ 50 w 65"/>
                <a:gd name="T9" fmla="*/ 8 h 69"/>
                <a:gd name="T10" fmla="*/ 35 w 65"/>
                <a:gd name="T11" fmla="*/ 0 h 69"/>
                <a:gd name="T12" fmla="*/ 19 w 65"/>
                <a:gd name="T13" fmla="*/ 2 h 69"/>
                <a:gd name="T14" fmla="*/ 6 w 65"/>
                <a:gd name="T15" fmla="*/ 13 h 69"/>
                <a:gd name="T16" fmla="*/ 0 w 65"/>
                <a:gd name="T17" fmla="*/ 30 h 69"/>
                <a:gd name="T18" fmla="*/ 4 w 65"/>
                <a:gd name="T19" fmla="*/ 47 h 69"/>
                <a:gd name="T20" fmla="*/ 15 w 65"/>
                <a:gd name="T21" fmla="*/ 62 h 69"/>
                <a:gd name="T22" fmla="*/ 30 w 65"/>
                <a:gd name="T23" fmla="*/ 69 h 69"/>
                <a:gd name="T24" fmla="*/ 46 w 65"/>
                <a:gd name="T25" fmla="*/ 65 h 6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5"/>
                <a:gd name="T40" fmla="*/ 0 h 69"/>
                <a:gd name="T41" fmla="*/ 65 w 65"/>
                <a:gd name="T42" fmla="*/ 69 h 6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5" h="69">
                  <a:moveTo>
                    <a:pt x="46" y="65"/>
                  </a:moveTo>
                  <a:lnTo>
                    <a:pt x="59" y="54"/>
                  </a:lnTo>
                  <a:lnTo>
                    <a:pt x="65" y="39"/>
                  </a:lnTo>
                  <a:lnTo>
                    <a:pt x="61" y="21"/>
                  </a:lnTo>
                  <a:lnTo>
                    <a:pt x="50" y="8"/>
                  </a:lnTo>
                  <a:lnTo>
                    <a:pt x="35" y="0"/>
                  </a:lnTo>
                  <a:lnTo>
                    <a:pt x="19" y="2"/>
                  </a:lnTo>
                  <a:lnTo>
                    <a:pt x="6" y="13"/>
                  </a:lnTo>
                  <a:lnTo>
                    <a:pt x="0" y="30"/>
                  </a:lnTo>
                  <a:lnTo>
                    <a:pt x="4" y="47"/>
                  </a:lnTo>
                  <a:lnTo>
                    <a:pt x="15" y="62"/>
                  </a:lnTo>
                  <a:lnTo>
                    <a:pt x="30" y="69"/>
                  </a:lnTo>
                  <a:lnTo>
                    <a:pt x="46" y="65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9AF326C-F392-438B-A087-F67E5DC2B85C}"/>
              </a:ext>
            </a:extLst>
          </p:cNvPr>
          <p:cNvGrpSpPr/>
          <p:nvPr/>
        </p:nvGrpSpPr>
        <p:grpSpPr>
          <a:xfrm>
            <a:off x="0" y="122274"/>
            <a:ext cx="8839200" cy="584775"/>
            <a:chOff x="0" y="122274"/>
            <a:chExt cx="8839200" cy="584775"/>
          </a:xfrm>
        </p:grpSpPr>
        <p:sp>
          <p:nvSpPr>
            <p:cNvPr id="199" name="TextBox 326">
              <a:extLst>
                <a:ext uri="{FF2B5EF4-FFF2-40B4-BE49-F238E27FC236}">
                  <a16:creationId xmlns:a16="http://schemas.microsoft.com/office/drawing/2014/main" id="{B912F063-2A93-43E1-A935-AB98A32099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22274"/>
              <a:ext cx="88392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2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4.5-pass CEBAF + FFA Arcs (            -like)</a:t>
              </a:r>
            </a:p>
          </p:txBody>
        </p:sp>
        <p:pic>
          <p:nvPicPr>
            <p:cNvPr id="200" name="Picture 199" descr="Logo_RR6.jpeg">
              <a:extLst>
                <a:ext uri="{FF2B5EF4-FFF2-40B4-BE49-F238E27FC236}">
                  <a16:creationId xmlns:a16="http://schemas.microsoft.com/office/drawing/2014/main" id="{8CC0ABD6-B5D3-4A34-9F13-89729AE3129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81328" y="226550"/>
              <a:ext cx="1375818" cy="370062"/>
            </a:xfrm>
            <a:prstGeom prst="rect">
              <a:avLst/>
            </a:prstGeom>
          </p:spPr>
        </p:pic>
      </p:grpSp>
      <p:sp>
        <p:nvSpPr>
          <p:cNvPr id="201" name="Footer Placeholder 3">
            <a:extLst>
              <a:ext uri="{FF2B5EF4-FFF2-40B4-BE49-F238E27FC236}">
                <a16:creationId xmlns:a16="http://schemas.microsoft.com/office/drawing/2014/main" id="{F0A45005-C7C5-4BE2-965B-E04733BF9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202" name="Slide Number Placeholder 4">
            <a:extLst>
              <a:ext uri="{FF2B5EF4-FFF2-40B4-BE49-F238E27FC236}">
                <a16:creationId xmlns:a16="http://schemas.microsoft.com/office/drawing/2014/main" id="{397EF4F6-4AE0-42E8-B192-5B70EF150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779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3542 L 0.08351 -0.067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-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-0.1184 0.118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20" y="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17538" y="1147538"/>
            <a:ext cx="8343900" cy="4897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1pPr>
            <a:lvl2pPr marL="800100" indent="-3429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r>
              <a:rPr lang="en-US" sz="2000" dirty="0">
                <a:solidFill>
                  <a:srgbClr val="000066"/>
                </a:solidFill>
              </a:rPr>
              <a:t>Synchrotron radiated energy:</a:t>
            </a: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r>
              <a:rPr lang="en-US" sz="2000" dirty="0">
                <a:solidFill>
                  <a:srgbClr val="000066"/>
                </a:solidFill>
              </a:rPr>
              <a:t>Natural energy spread due to quantum excitations:</a:t>
            </a:r>
          </a:p>
          <a:p>
            <a:pPr marL="0" indent="0"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r>
              <a:rPr lang="en-US" sz="2000" dirty="0">
                <a:solidFill>
                  <a:srgbClr val="000066"/>
                </a:solidFill>
              </a:rPr>
              <a:t>Emittance dilution due to quantum excitations:</a:t>
            </a: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 marL="0" indent="0">
              <a:lnSpc>
                <a:spcPts val="2800"/>
              </a:lnSpc>
              <a:spcBef>
                <a:spcPts val="1200"/>
              </a:spcBef>
              <a:spcAft>
                <a:spcPts val="0"/>
              </a:spcAft>
              <a:buSzPct val="100000"/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  <a:p>
            <a:pPr>
              <a:lnSpc>
                <a:spcPts val="2800"/>
              </a:lnSpc>
              <a:spcBef>
                <a:spcPts val="0"/>
              </a:spcBef>
              <a:spcAft>
                <a:spcPts val="0"/>
              </a:spcAft>
              <a:buSzPct val="100000"/>
              <a:buFontTx/>
              <a:buBlip>
                <a:blip r:embed="rId2"/>
              </a:buBlip>
            </a:pPr>
            <a:endParaRPr lang="en-US" sz="2000" dirty="0">
              <a:solidFill>
                <a:srgbClr val="000066"/>
              </a:solidFill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47501" y="158750"/>
            <a:ext cx="9239004" cy="51276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algn="ctr" eaLnBrk="1" hangingPunct="1">
              <a:lnSpc>
                <a:spcPct val="85000"/>
              </a:lnSpc>
              <a:defRPr/>
            </a:pPr>
            <a:r>
              <a:rPr lang="en-US" sz="3200" kern="0" dirty="0">
                <a:solidFill>
                  <a:srgbClr val="002060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ynchrotron Radiation Effects on Beam Dynamics</a:t>
            </a:r>
            <a:endParaRPr lang="ru-RU" sz="3200" kern="0" dirty="0">
              <a:solidFill>
                <a:srgbClr val="002060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1766029" y="3135662"/>
          <a:ext cx="2251375" cy="706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5100" imgH="457200" progId="Equation.DSMT4">
                  <p:embed/>
                </p:oleObj>
              </mc:Choice>
              <mc:Fallback>
                <p:oleObj name="Equation" r:id="rId3" imgW="1435100" imgH="457200" progId="Equation.DSMT4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029" y="3135662"/>
                        <a:ext cx="2251375" cy="706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Rectangle 35"/>
          <p:cNvSpPr>
            <a:spLocks noChangeArrowheads="1"/>
          </p:cNvSpPr>
          <p:nvPr/>
        </p:nvSpPr>
        <p:spPr bwMode="auto">
          <a:xfrm>
            <a:off x="1523143" y="3039212"/>
            <a:ext cx="2787819" cy="914261"/>
          </a:xfrm>
          <a:prstGeom prst="rect">
            <a:avLst/>
          </a:prstGeom>
          <a:noFill/>
          <a:ln w="1905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553804" y="2987597"/>
            <a:ext cx="2248725" cy="970564"/>
            <a:chOff x="5217299" y="1675589"/>
            <a:chExt cx="2248725" cy="970564"/>
          </a:xfrm>
        </p:grpSpPr>
        <p:graphicFrame>
          <p:nvGraphicFramePr>
            <p:cNvPr id="11266" name="Object 3"/>
            <p:cNvGraphicFramePr>
              <a:graphicFrameLocks noChangeAspect="1"/>
            </p:cNvGraphicFramePr>
            <p:nvPr/>
          </p:nvGraphicFramePr>
          <p:xfrm>
            <a:off x="5217299" y="1796841"/>
            <a:ext cx="2062163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82700" imgH="533400" progId="Equation.3">
                    <p:embed/>
                  </p:oleObj>
                </mc:Choice>
                <mc:Fallback>
                  <p:oleObj name="Equation" r:id="rId5" imgW="1282700" imgH="533400" progId="Equation.3">
                    <p:embed/>
                    <p:pic>
                      <p:nvPicPr>
                        <p:cNvPr id="1126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299" y="1796841"/>
                          <a:ext cx="2062163" cy="849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Oval 14"/>
            <p:cNvSpPr>
              <a:spLocks noChangeArrowheads="1"/>
            </p:cNvSpPr>
            <p:nvPr/>
          </p:nvSpPr>
          <p:spPr bwMode="auto">
            <a:xfrm>
              <a:off x="6576008" y="1675589"/>
              <a:ext cx="890016" cy="926033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sp>
        <p:nvSpPr>
          <p:cNvPr id="17" name="Rectangle 35"/>
          <p:cNvSpPr>
            <a:spLocks noChangeArrowheads="1"/>
          </p:cNvSpPr>
          <p:nvPr/>
        </p:nvSpPr>
        <p:spPr bwMode="auto">
          <a:xfrm>
            <a:off x="1497994" y="4642410"/>
            <a:ext cx="2692046" cy="902827"/>
          </a:xfrm>
          <a:prstGeom prst="rect">
            <a:avLst/>
          </a:prstGeom>
          <a:noFill/>
          <a:ln w="1905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758709" y="4718685"/>
          <a:ext cx="22272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200" imgH="457200" progId="Equation.DSMT4">
                  <p:embed/>
                </p:oleObj>
              </mc:Choice>
              <mc:Fallback>
                <p:oleObj name="Equation" r:id="rId7" imgW="1346200" imgH="4572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709" y="4718685"/>
                        <a:ext cx="22272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563270" y="4475255"/>
            <a:ext cx="3124200" cy="1724073"/>
            <a:chOff x="5518666" y="4512035"/>
            <a:chExt cx="3124200" cy="1724073"/>
          </a:xfrm>
        </p:grpSpPr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5518666" y="4561296"/>
            <a:ext cx="3124200" cy="167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43100" imgH="1054100" progId="Equation.3">
                    <p:embed/>
                  </p:oleObj>
                </mc:Choice>
                <mc:Fallback>
                  <p:oleObj name="Equation" r:id="rId9" imgW="1943100" imgH="1054100" progId="Equation.3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666" y="4561296"/>
                          <a:ext cx="3124200" cy="167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4"/>
            <p:cNvSpPr>
              <a:spLocks noChangeArrowheads="1"/>
            </p:cNvSpPr>
            <p:nvPr/>
          </p:nvSpPr>
          <p:spPr bwMode="auto">
            <a:xfrm>
              <a:off x="6833913" y="4512035"/>
              <a:ext cx="964375" cy="960120"/>
            </a:xfrm>
            <a:prstGeom prst="ellipse">
              <a:avLst/>
            </a:prstGeom>
            <a:noFill/>
            <a:ln w="38100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998663" y="1759608"/>
          <a:ext cx="17970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600" imgH="419100" progId="Equation.DSMT4">
                  <p:embed/>
                </p:oleObj>
              </mc:Choice>
              <mc:Fallback>
                <p:oleObj name="Equation" r:id="rId11" imgW="1117600" imgH="4191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1759608"/>
                        <a:ext cx="17970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1797181" y="1716934"/>
            <a:ext cx="2167248" cy="792480"/>
          </a:xfrm>
          <a:prstGeom prst="rect">
            <a:avLst/>
          </a:prstGeom>
          <a:noFill/>
          <a:ln w="1905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F9F7D46-B71C-BC46-B80F-4D3BA8187C50}"/>
              </a:ext>
            </a:extLst>
          </p:cNvPr>
          <p:cNvGrpSpPr/>
          <p:nvPr/>
        </p:nvGrpSpPr>
        <p:grpSpPr>
          <a:xfrm>
            <a:off x="5578053" y="1619151"/>
            <a:ext cx="2139485" cy="872428"/>
            <a:chOff x="5578053" y="1554993"/>
            <a:chExt cx="2139485" cy="872428"/>
          </a:xfrm>
        </p:grpSpPr>
        <p:grpSp>
          <p:nvGrpSpPr>
            <p:cNvPr id="4" name="Group 3"/>
            <p:cNvGrpSpPr/>
            <p:nvPr/>
          </p:nvGrpSpPr>
          <p:grpSpPr>
            <a:xfrm>
              <a:off x="5578053" y="1554993"/>
              <a:ext cx="2139485" cy="872428"/>
              <a:chOff x="5578053" y="1554993"/>
              <a:chExt cx="2139485" cy="872428"/>
            </a:xfrm>
          </p:grpSpPr>
          <p:graphicFrame>
            <p:nvGraphicFramePr>
              <p:cNvPr id="32" name="Object 3"/>
              <p:cNvGraphicFramePr>
                <a:graphicFrameLocks noChangeAspect="1"/>
              </p:cNvGraphicFramePr>
              <p:nvPr/>
            </p:nvGraphicFramePr>
            <p:xfrm>
              <a:off x="5578053" y="1624194"/>
              <a:ext cx="1837894" cy="727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155700" imgH="457200" progId="Equation.DSMT4">
                      <p:embed/>
                    </p:oleObj>
                  </mc:Choice>
                  <mc:Fallback>
                    <p:oleObj name="Equation" r:id="rId13" imgW="1155700" imgH="457200" progId="Equation.DSMT4">
                      <p:embed/>
                      <p:pic>
                        <p:nvPicPr>
                          <p:cNvPr id="32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8053" y="1624194"/>
                            <a:ext cx="1837894" cy="727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Oval 14"/>
              <p:cNvSpPr>
                <a:spLocks noChangeArrowheads="1"/>
              </p:cNvSpPr>
              <p:nvPr/>
            </p:nvSpPr>
            <p:spPr bwMode="auto">
              <a:xfrm>
                <a:off x="6860597" y="1554993"/>
                <a:ext cx="856941" cy="872428"/>
              </a:xfrm>
              <a:prstGeom prst="ellipse">
                <a:avLst/>
              </a:prstGeom>
              <a:noFill/>
              <a:ln w="38100">
                <a:solidFill>
                  <a:srgbClr val="FFC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436BBF4-C550-0945-A293-1D042DEE537F}"/>
                </a:ext>
              </a:extLst>
            </p:cNvPr>
            <p:cNvSpPr/>
            <p:nvPr/>
          </p:nvSpPr>
          <p:spPr bwMode="auto">
            <a:xfrm>
              <a:off x="5726846" y="2005642"/>
              <a:ext cx="69011" cy="138022"/>
            </a:xfrm>
            <a:prstGeom prst="rect">
              <a:avLst/>
            </a:prstGeom>
            <a:solidFill>
              <a:schemeClr val="bg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157D3E45-61CA-F84C-8E0D-FED610E8A425}"/>
                </a:ext>
              </a:extLst>
            </p:cNvPr>
            <p:cNvSpPr txBox="1"/>
            <p:nvPr/>
          </p:nvSpPr>
          <p:spPr>
            <a:xfrm>
              <a:off x="5606267" y="1943180"/>
              <a:ext cx="171286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5" name="Footer Placeholder 3">
            <a:extLst>
              <a:ext uri="{FF2B5EF4-FFF2-40B4-BE49-F238E27FC236}">
                <a16:creationId xmlns:a16="http://schemas.microsoft.com/office/drawing/2014/main" id="{888F069B-3E50-4300-80EB-E8F823DAD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/>
          <a:p>
            <a:r>
              <a:rPr lang="en-US" sz="1200" b="0" dirty="0">
                <a:latin typeface="Arial" panose="020B0604020202020204" pitchFamily="34" charset="0"/>
                <a:cs typeface="Arial" panose="020B0604020202020204" pitchFamily="34" charset="0"/>
              </a:rPr>
              <a:t>20-24 GeV FFA CEBAF Energy Upgrade</a:t>
            </a:r>
            <a:endParaRPr lang="en-US" dirty="0"/>
          </a:p>
        </p:txBody>
      </p:sp>
      <p:sp>
        <p:nvSpPr>
          <p:cNvPr id="26" name="Slide Number Placeholder 4">
            <a:extLst>
              <a:ext uri="{FF2B5EF4-FFF2-40B4-BE49-F238E27FC236}">
                <a16:creationId xmlns:a16="http://schemas.microsoft.com/office/drawing/2014/main" id="{96FF6547-E494-4A67-9E17-FD06CC1D2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4503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0A95C9E-A684-4ED4-AFE1-DE6481ECAB48}"/>
              </a:ext>
            </a:extLst>
          </p:cNvPr>
          <p:cNvGraphicFramePr>
            <a:graphicFrameLocks noGrp="1"/>
          </p:cNvGraphicFramePr>
          <p:nvPr/>
        </p:nvGraphicFramePr>
        <p:xfrm>
          <a:off x="9488" y="1478582"/>
          <a:ext cx="9110446" cy="2098488"/>
        </p:xfrm>
        <a:graphic>
          <a:graphicData uri="http://schemas.openxmlformats.org/drawingml/2006/table">
            <a:tbl>
              <a:tblPr/>
              <a:tblGrid>
                <a:gridCol w="722468">
                  <a:extLst>
                    <a:ext uri="{9D8B030D-6E8A-4147-A177-3AD203B41FA5}">
                      <a16:colId xmlns:a16="http://schemas.microsoft.com/office/drawing/2014/main" val="960611759"/>
                    </a:ext>
                  </a:extLst>
                </a:gridCol>
                <a:gridCol w="673487">
                  <a:extLst>
                    <a:ext uri="{9D8B030D-6E8A-4147-A177-3AD203B41FA5}">
                      <a16:colId xmlns:a16="http://schemas.microsoft.com/office/drawing/2014/main" val="3959042014"/>
                    </a:ext>
                  </a:extLst>
                </a:gridCol>
                <a:gridCol w="857165">
                  <a:extLst>
                    <a:ext uri="{9D8B030D-6E8A-4147-A177-3AD203B41FA5}">
                      <a16:colId xmlns:a16="http://schemas.microsoft.com/office/drawing/2014/main" val="82002737"/>
                    </a:ext>
                  </a:extLst>
                </a:gridCol>
                <a:gridCol w="563281">
                  <a:extLst>
                    <a:ext uri="{9D8B030D-6E8A-4147-A177-3AD203B41FA5}">
                      <a16:colId xmlns:a16="http://schemas.microsoft.com/office/drawing/2014/main" val="3498980783"/>
                    </a:ext>
                  </a:extLst>
                </a:gridCol>
                <a:gridCol w="820430">
                  <a:extLst>
                    <a:ext uri="{9D8B030D-6E8A-4147-A177-3AD203B41FA5}">
                      <a16:colId xmlns:a16="http://schemas.microsoft.com/office/drawing/2014/main" val="1477365368"/>
                    </a:ext>
                  </a:extLst>
                </a:gridCol>
                <a:gridCol w="722468">
                  <a:extLst>
                    <a:ext uri="{9D8B030D-6E8A-4147-A177-3AD203B41FA5}">
                      <a16:colId xmlns:a16="http://schemas.microsoft.com/office/drawing/2014/main" val="2212869499"/>
                    </a:ext>
                  </a:extLst>
                </a:gridCol>
                <a:gridCol w="1371465">
                  <a:extLst>
                    <a:ext uri="{9D8B030D-6E8A-4147-A177-3AD203B41FA5}">
                      <a16:colId xmlns:a16="http://schemas.microsoft.com/office/drawing/2014/main" val="586459536"/>
                    </a:ext>
                  </a:extLst>
                </a:gridCol>
                <a:gridCol w="1334729">
                  <a:extLst>
                    <a:ext uri="{9D8B030D-6E8A-4147-A177-3AD203B41FA5}">
                      <a16:colId xmlns:a16="http://schemas.microsoft.com/office/drawing/2014/main" val="2122791593"/>
                    </a:ext>
                  </a:extLst>
                </a:gridCol>
                <a:gridCol w="1175542">
                  <a:extLst>
                    <a:ext uri="{9D8B030D-6E8A-4147-A177-3AD203B41FA5}">
                      <a16:colId xmlns:a16="http://schemas.microsoft.com/office/drawing/2014/main" val="2618787139"/>
                    </a:ext>
                  </a:extLst>
                </a:gridCol>
                <a:gridCol w="869411">
                  <a:extLst>
                    <a:ext uri="{9D8B030D-6E8A-4147-A177-3AD203B41FA5}">
                      <a16:colId xmlns:a16="http://schemas.microsoft.com/office/drawing/2014/main" val="2073257035"/>
                    </a:ext>
                  </a:extLst>
                </a:gridCol>
              </a:tblGrid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E-0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E-09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8E-09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03149290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E-0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3E-08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6E-08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4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9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6141432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2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.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E-0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4E-0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7E-0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73982785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.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E-0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E-0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E-0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3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8879446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.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E-01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2E-0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6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1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2245268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53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.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0E-0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5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E-0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2696887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7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9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.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0E-0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7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4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6E-0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9966354"/>
                  </a:ext>
                </a:extLst>
              </a:tr>
              <a:tr h="26231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c 8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8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379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.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0E-02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.8E-06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1E-05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2E-04</a:t>
                      </a:r>
                    </a:p>
                  </a:txBody>
                  <a:tcPr marL="4403" marR="4403" marT="440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7729150"/>
                  </a:ext>
                </a:extLst>
              </a:tr>
            </a:tbl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6592F2FA-51D6-4C41-BDE3-3EE05E849D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1185"/>
            <a:ext cx="9144000" cy="39723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F2D5DE-1FF1-433F-80A9-40769956D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0265" y="3765830"/>
            <a:ext cx="2617694" cy="1783976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FB6E85C-4D82-4A33-B536-0916FD68BE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611" y="5661227"/>
            <a:ext cx="1362635" cy="510988"/>
          </a:xfrm>
          <a:prstGeom prst="rect">
            <a:avLst/>
          </a:prstGeom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D2D16C57-1E8A-4646-9B9A-F5F62CC9A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4190" y="5748236"/>
          <a:ext cx="2546106" cy="32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D2D16C57-1E8A-4646-9B9A-F5F62CC9A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190" y="5748236"/>
                        <a:ext cx="2546106" cy="325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1">
            <a:extLst>
              <a:ext uri="{FF2B5EF4-FFF2-40B4-BE49-F238E27FC236}">
                <a16:creationId xmlns:a16="http://schemas.microsoft.com/office/drawing/2014/main" id="{742825E1-2B3E-4BD0-87C9-52A5DBB05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3200" b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Loss, Emittance Dilution (4-pass CEBAF)  </a:t>
            </a:r>
          </a:p>
        </p:txBody>
      </p:sp>
      <p:sp>
        <p:nvSpPr>
          <p:cNvPr id="15" name="Rounded Rectangle 134">
            <a:extLst>
              <a:ext uri="{FF2B5EF4-FFF2-40B4-BE49-F238E27FC236}">
                <a16:creationId xmlns:a16="http://schemas.microsoft.com/office/drawing/2014/main" id="{1934DA3C-F907-4473-BBEB-3F032DC4FF9B}"/>
              </a:ext>
            </a:extLst>
          </p:cNvPr>
          <p:cNvSpPr/>
          <p:nvPr/>
        </p:nvSpPr>
        <p:spPr bwMode="auto">
          <a:xfrm>
            <a:off x="5740502" y="3323639"/>
            <a:ext cx="1325458" cy="252007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6" name="Rounded Rectangle 134">
            <a:extLst>
              <a:ext uri="{FF2B5EF4-FFF2-40B4-BE49-F238E27FC236}">
                <a16:creationId xmlns:a16="http://schemas.microsoft.com/office/drawing/2014/main" id="{EFC29EC6-14EB-46FD-BF2B-682BA90BF009}"/>
              </a:ext>
            </a:extLst>
          </p:cNvPr>
          <p:cNvSpPr/>
          <p:nvPr/>
        </p:nvSpPr>
        <p:spPr bwMode="auto">
          <a:xfrm>
            <a:off x="8255868" y="3325063"/>
            <a:ext cx="864066" cy="252007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7B793E-855B-4725-8A73-F0B732789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147" y="3753455"/>
          <a:ext cx="2059477" cy="2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7" imgW="2433688" imgH="257326" progId="Excel.Sheet.8">
                  <p:embed/>
                </p:oleObj>
              </mc:Choice>
              <mc:Fallback>
                <p:oleObj name="Worksheet" r:id="rId7" imgW="2433688" imgH="257326" progId="Excel.Sheet.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7B793E-855B-4725-8A73-F0B7327894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2147" y="3753455"/>
                        <a:ext cx="2059477" cy="217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83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LabStandardPPTTemplate" id="{A76DDB89-9485-FD4D-98A9-DF1C06249F3D}" vid="{808B238C-84FF-B441-8654-84F07F73F6B9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20407EBAA4744DB3E22E2D5259322A" ma:contentTypeVersion="4" ma:contentTypeDescription="Create a new document." ma:contentTypeScope="" ma:versionID="18edbcd4b235a34574e3983c575ee0cb">
  <xsd:schema xmlns:xsd="http://www.w3.org/2001/XMLSchema" xmlns:xs="http://www.w3.org/2001/XMLSchema" xmlns:p="http://schemas.microsoft.com/office/2006/metadata/properties" xmlns:ns2="8d24de50-05d1-4ead-956f-39ed5306b4ae" xmlns:ns3="b3d45c07-3350-48b8-8699-306b33596a2c" targetNamespace="http://schemas.microsoft.com/office/2006/metadata/properties" ma:root="true" ma:fieldsID="f42f9acb57690d5ab1c2c6a07e95cfc9" ns2:_="" ns3:_="">
    <xsd:import namespace="8d24de50-05d1-4ead-956f-39ed5306b4ae"/>
    <xsd:import namespace="b3d45c07-3350-48b8-8699-306b33596a2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24de50-05d1-4ead-956f-39ed5306b4a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3d45c07-3350-48b8-8699-306b33596a2c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5DDBD13D-9188-4301-8B6F-2D675238158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d24de50-05d1-4ead-956f-39ed5306b4ae"/>
    <ds:schemaRef ds:uri="b3d45c07-3350-48b8-8699-306b33596a2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C1F3D98-0448-4C4A-B643-992D9BDAC879}">
  <ds:schemaRefs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terms/"/>
    <ds:schemaRef ds:uri="http://purl.org/dc/dcmitype/"/>
    <ds:schemaRef ds:uri="http://schemas.openxmlformats.org/package/2006/metadata/core-properties"/>
    <ds:schemaRef ds:uri="http://purl.org/dc/elements/1.1/"/>
    <ds:schemaRef ds:uri="b3d45c07-3350-48b8-8699-306b33596a2c"/>
    <ds:schemaRef ds:uri="8d24de50-05d1-4ead-956f-39ed5306b4ae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2DC87E5B-7687-4EA7-9916-7950020ED62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LabPowerPointMain</Template>
  <TotalTime>23812</TotalTime>
  <Words>601</Words>
  <Application>Microsoft Office PowerPoint</Application>
  <PresentationFormat>On-screen Show (4:3)</PresentationFormat>
  <Paragraphs>180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Unicode MS</vt:lpstr>
      <vt:lpstr>.PingFangSC-Regular</vt:lpstr>
      <vt:lpstr>Arial</vt:lpstr>
      <vt:lpstr>Calibri</vt:lpstr>
      <vt:lpstr>Calibri Light</vt:lpstr>
      <vt:lpstr>PingFangSC-Regular</vt:lpstr>
      <vt:lpstr>Office Theme</vt:lpstr>
      <vt:lpstr>Custom Design</vt:lpstr>
      <vt:lpstr>Equation</vt:lpstr>
      <vt:lpstr>Worksheet</vt:lpstr>
      <vt:lpstr>JLab 24 GeV Beam Perspectives</vt:lpstr>
      <vt:lpstr>CEBAF FFA Upgra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ergy Loss, Emittance Dilution (4-pass CEBAF)  </vt:lpstr>
      <vt:lpstr>PowerPoint Presentation</vt:lpstr>
      <vt:lpstr>Energy loss, Emittance Dilution  </vt:lpstr>
      <vt:lpstr>Average Bend Fields  </vt:lpstr>
      <vt:lpstr>Energy loss, Emittance Dilution (7-pass FFA)  </vt:lpstr>
      <vt:lpstr>Summary</vt:lpstr>
      <vt:lpstr>Thanks for your attention!</vt:lpstr>
      <vt:lpstr>PowerPoint Presentation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113</cp:revision>
  <dcterms:created xsi:type="dcterms:W3CDTF">2019-07-03T13:59:42Z</dcterms:created>
  <dcterms:modified xsi:type="dcterms:W3CDTF">2021-03-03T19:43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20407EBAA4744DB3E22E2D5259322A</vt:lpwstr>
  </property>
</Properties>
</file>